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96504751"/>
    <w:bookmarkEnd w:id="0"/>
    <w:p w14:paraId="78CEF295" w14:textId="142EC92A" w:rsidR="00B40102" w:rsidRPr="003B1A2B" w:rsidRDefault="0002474C" w:rsidP="00E10B30">
      <w:pPr>
        <w:keepNext/>
        <w:ind w:firstLine="0"/>
        <w:jc w:val="center"/>
        <w:rPr>
          <w:b/>
          <w:bCs/>
          <w:noProof/>
          <w:color w:val="000000" w:themeColor="text1"/>
          <w:sz w:val="28"/>
          <w:szCs w:val="28"/>
        </w:rPr>
      </w:pPr>
      <w:r>
        <w:rPr>
          <w:b/>
          <w:bCs/>
          <w:noProof/>
          <w:color w:val="000000" w:themeColor="text1"/>
          <w:sz w:val="28"/>
          <w:szCs w:val="28"/>
        </w:rPr>
        <w:fldChar w:fldCharType="begin"/>
      </w:r>
      <w:r>
        <w:rPr>
          <w:b/>
          <w:bCs/>
          <w:noProof/>
          <w:color w:val="000000" w:themeColor="text1"/>
          <w:sz w:val="28"/>
          <w:szCs w:val="28"/>
        </w:rPr>
        <w:instrText xml:space="preserve"> ADDIN </w:instrText>
      </w:r>
      <w:r>
        <w:rPr>
          <w:b/>
          <w:bCs/>
          <w:noProof/>
          <w:color w:val="000000" w:themeColor="text1"/>
          <w:sz w:val="28"/>
          <w:szCs w:val="28"/>
        </w:rPr>
        <w:fldChar w:fldCharType="end"/>
      </w:r>
      <w:r w:rsidR="00612DBF" w:rsidRPr="003B1A2B">
        <w:rPr>
          <w:b/>
          <w:bCs/>
          <w:noProof/>
          <w:color w:val="000000" w:themeColor="text1"/>
          <w:sz w:val="28"/>
          <w:szCs w:val="28"/>
        </w:rPr>
        <w:fldChar w:fldCharType="begin"/>
      </w:r>
      <w:r w:rsidR="00612DBF" w:rsidRPr="003B1A2B">
        <w:rPr>
          <w:b/>
          <w:bCs/>
          <w:noProof/>
          <w:color w:val="000000" w:themeColor="text1"/>
          <w:sz w:val="28"/>
          <w:szCs w:val="28"/>
        </w:rPr>
        <w:instrText xml:space="preserve"> MACROBUTTON MTEditEquationSection2 </w:instrText>
      </w:r>
      <w:r w:rsidR="00612DBF" w:rsidRPr="003B1A2B">
        <w:rPr>
          <w:rStyle w:val="MTEquationSection"/>
          <w:noProof/>
          <w:color w:val="000000" w:themeColor="text1"/>
          <w:lang w:val="en-US"/>
        </w:rPr>
        <w:instrText>Equation Chapter 1 Section 1</w:instrText>
      </w:r>
      <w:r w:rsidR="00612DBF" w:rsidRPr="003B1A2B">
        <w:rPr>
          <w:b/>
          <w:bCs/>
          <w:noProof/>
          <w:color w:val="000000" w:themeColor="text1"/>
          <w:sz w:val="28"/>
          <w:szCs w:val="28"/>
        </w:rPr>
        <w:fldChar w:fldCharType="begin"/>
      </w:r>
      <w:r w:rsidR="00612DBF" w:rsidRPr="003B1A2B">
        <w:rPr>
          <w:b/>
          <w:bCs/>
          <w:noProof/>
          <w:color w:val="000000" w:themeColor="text1"/>
          <w:sz w:val="28"/>
          <w:szCs w:val="28"/>
        </w:rPr>
        <w:instrText xml:space="preserve"> SEQ MTEqn \r \h \* MERGEFORMAT </w:instrText>
      </w:r>
      <w:r w:rsidR="00612DBF" w:rsidRPr="003B1A2B">
        <w:rPr>
          <w:b/>
          <w:bCs/>
          <w:noProof/>
          <w:color w:val="000000" w:themeColor="text1"/>
          <w:sz w:val="28"/>
          <w:szCs w:val="28"/>
        </w:rPr>
        <w:fldChar w:fldCharType="end"/>
      </w:r>
      <w:r w:rsidR="00612DBF" w:rsidRPr="003B1A2B">
        <w:rPr>
          <w:b/>
          <w:bCs/>
          <w:noProof/>
          <w:color w:val="000000" w:themeColor="text1"/>
          <w:sz w:val="28"/>
          <w:szCs w:val="28"/>
        </w:rPr>
        <w:fldChar w:fldCharType="begin"/>
      </w:r>
      <w:r w:rsidR="00612DBF" w:rsidRPr="003B1A2B">
        <w:rPr>
          <w:b/>
          <w:bCs/>
          <w:noProof/>
          <w:color w:val="000000" w:themeColor="text1"/>
          <w:sz w:val="28"/>
          <w:szCs w:val="28"/>
        </w:rPr>
        <w:instrText xml:space="preserve"> SEQ MTSec \r 1 \h \* MERGEFORMAT </w:instrText>
      </w:r>
      <w:r w:rsidR="00612DBF" w:rsidRPr="003B1A2B">
        <w:rPr>
          <w:b/>
          <w:bCs/>
          <w:noProof/>
          <w:color w:val="000000" w:themeColor="text1"/>
          <w:sz w:val="28"/>
          <w:szCs w:val="28"/>
        </w:rPr>
        <w:fldChar w:fldCharType="end"/>
      </w:r>
      <w:r w:rsidR="00612DBF" w:rsidRPr="003B1A2B">
        <w:rPr>
          <w:b/>
          <w:bCs/>
          <w:noProof/>
          <w:color w:val="000000" w:themeColor="text1"/>
          <w:sz w:val="28"/>
          <w:szCs w:val="28"/>
        </w:rPr>
        <w:fldChar w:fldCharType="begin"/>
      </w:r>
      <w:r w:rsidR="00612DBF" w:rsidRPr="003B1A2B">
        <w:rPr>
          <w:b/>
          <w:bCs/>
          <w:noProof/>
          <w:color w:val="000000" w:themeColor="text1"/>
          <w:sz w:val="28"/>
          <w:szCs w:val="28"/>
        </w:rPr>
        <w:instrText xml:space="preserve"> SEQ MTChap \r 1 \h \* MERGEFORMAT </w:instrText>
      </w:r>
      <w:r w:rsidR="00612DBF" w:rsidRPr="003B1A2B">
        <w:rPr>
          <w:b/>
          <w:bCs/>
          <w:noProof/>
          <w:color w:val="000000" w:themeColor="text1"/>
          <w:sz w:val="28"/>
          <w:szCs w:val="28"/>
        </w:rPr>
        <w:fldChar w:fldCharType="end"/>
      </w:r>
      <w:r w:rsidR="00612DBF" w:rsidRPr="003B1A2B">
        <w:rPr>
          <w:b/>
          <w:bCs/>
          <w:noProof/>
          <w:color w:val="000000" w:themeColor="text1"/>
          <w:sz w:val="28"/>
          <w:szCs w:val="28"/>
        </w:rPr>
        <w:fldChar w:fldCharType="end"/>
      </w:r>
      <w:r w:rsidR="00B40102" w:rsidRPr="003B1A2B">
        <w:rPr>
          <w:b/>
          <w:bCs/>
          <w:noProof/>
          <w:color w:val="000000" w:themeColor="text1"/>
          <w:sz w:val="28"/>
          <w:szCs w:val="28"/>
        </w:rPr>
        <w:t>TRƯỜNG ĐẠI HỌC CẦN THƠ</w:t>
      </w:r>
    </w:p>
    <w:p w14:paraId="363D466D" w14:textId="2DBCC685" w:rsidR="00B40102" w:rsidRPr="003B1A2B" w:rsidRDefault="00092290" w:rsidP="00E10B30">
      <w:pPr>
        <w:keepNext/>
        <w:ind w:firstLine="0"/>
        <w:jc w:val="center"/>
        <w:rPr>
          <w:b/>
          <w:bCs/>
          <w:noProof/>
          <w:color w:val="000000" w:themeColor="text1"/>
          <w:sz w:val="28"/>
          <w:szCs w:val="28"/>
        </w:rPr>
      </w:pPr>
      <w:r w:rsidRPr="003B1A2B">
        <w:rPr>
          <w:b/>
          <w:bCs/>
          <w:noProof/>
          <w:color w:val="000000" w:themeColor="text1"/>
          <w:sz w:val="28"/>
          <w:szCs w:val="28"/>
        </w:rPr>
        <w:t>TRƯỜNG BÁCH KHOA</w:t>
      </w:r>
    </w:p>
    <w:p w14:paraId="6C991B0C" w14:textId="77777777" w:rsidR="00B40102" w:rsidRPr="003B1A2B" w:rsidRDefault="00B40102" w:rsidP="00B40102">
      <w:pPr>
        <w:keepNext/>
        <w:rPr>
          <w:noProof/>
          <w:color w:val="000000" w:themeColor="text1"/>
          <w:szCs w:val="26"/>
        </w:rPr>
      </w:pPr>
    </w:p>
    <w:p w14:paraId="48AF9125" w14:textId="77777777" w:rsidR="00B40102" w:rsidRPr="003B1A2B" w:rsidRDefault="00B40102" w:rsidP="00B40102">
      <w:pPr>
        <w:keepNext/>
        <w:rPr>
          <w:noProof/>
          <w:color w:val="000000" w:themeColor="text1"/>
          <w:szCs w:val="26"/>
        </w:rPr>
      </w:pPr>
    </w:p>
    <w:p w14:paraId="126026F7" w14:textId="77777777" w:rsidR="00B40102" w:rsidRPr="003B1A2B" w:rsidRDefault="00B40102" w:rsidP="00B40102">
      <w:pPr>
        <w:keepNext/>
        <w:rPr>
          <w:noProof/>
          <w:color w:val="000000" w:themeColor="text1"/>
          <w:szCs w:val="26"/>
        </w:rPr>
      </w:pPr>
    </w:p>
    <w:p w14:paraId="0DC38223" w14:textId="77777777" w:rsidR="00B40102" w:rsidRPr="003B1A2B" w:rsidRDefault="00B40102" w:rsidP="00B40102">
      <w:pPr>
        <w:keepNext/>
        <w:rPr>
          <w:noProof/>
          <w:color w:val="000000" w:themeColor="text1"/>
          <w:szCs w:val="26"/>
        </w:rPr>
      </w:pPr>
    </w:p>
    <w:p w14:paraId="2064393B" w14:textId="77777777" w:rsidR="00B40102" w:rsidRPr="003B1A2B" w:rsidRDefault="00B40102" w:rsidP="00B40102">
      <w:pPr>
        <w:keepNext/>
        <w:rPr>
          <w:noProof/>
          <w:color w:val="000000" w:themeColor="text1"/>
          <w:szCs w:val="26"/>
        </w:rPr>
      </w:pPr>
    </w:p>
    <w:p w14:paraId="3FF44EF8" w14:textId="72B23339" w:rsidR="00B40102" w:rsidRPr="003B1A2B" w:rsidRDefault="003B1A2B" w:rsidP="003B1A2B">
      <w:pPr>
        <w:ind w:right="660"/>
        <w:jc w:val="center"/>
        <w:rPr>
          <w:b/>
          <w:noProof/>
          <w:color w:val="000000" w:themeColor="text1"/>
          <w:sz w:val="28"/>
          <w:szCs w:val="28"/>
        </w:rPr>
      </w:pPr>
      <w:r w:rsidRPr="003B1A2B">
        <w:rPr>
          <w:b/>
          <w:noProof/>
          <w:color w:val="000000" w:themeColor="text1"/>
          <w:sz w:val="28"/>
          <w:szCs w:val="28"/>
        </w:rPr>
        <w:t>TRẦN QUỐC DUY</w:t>
      </w:r>
    </w:p>
    <w:p w14:paraId="1A5C5417" w14:textId="36474199" w:rsidR="00B40102" w:rsidRPr="003B1A2B" w:rsidRDefault="003B1A2B" w:rsidP="003B1A2B">
      <w:pPr>
        <w:ind w:right="660"/>
        <w:jc w:val="center"/>
        <w:rPr>
          <w:b/>
          <w:bCs/>
          <w:noProof/>
          <w:color w:val="000000" w:themeColor="text1"/>
          <w:szCs w:val="26"/>
        </w:rPr>
      </w:pPr>
      <w:r w:rsidRPr="003B1A2B">
        <w:rPr>
          <w:b/>
          <w:noProof/>
          <w:color w:val="000000" w:themeColor="text1"/>
          <w:sz w:val="28"/>
          <w:szCs w:val="28"/>
        </w:rPr>
        <w:t>NGUYỄN MẠNH BA</w:t>
      </w:r>
    </w:p>
    <w:p w14:paraId="6312C3E8" w14:textId="77777777" w:rsidR="00B40102" w:rsidRPr="003B1A2B" w:rsidRDefault="00B40102" w:rsidP="00B40102">
      <w:pPr>
        <w:keepNext/>
        <w:jc w:val="center"/>
        <w:rPr>
          <w:b/>
          <w:bCs/>
          <w:noProof/>
          <w:color w:val="000000" w:themeColor="text1"/>
          <w:szCs w:val="26"/>
        </w:rPr>
      </w:pPr>
    </w:p>
    <w:p w14:paraId="61F2750B" w14:textId="77777777" w:rsidR="00B40102" w:rsidRPr="003B1A2B" w:rsidRDefault="00B40102" w:rsidP="00B40102">
      <w:pPr>
        <w:keepNext/>
        <w:jc w:val="center"/>
        <w:rPr>
          <w:b/>
          <w:bCs/>
          <w:noProof/>
          <w:color w:val="000000" w:themeColor="text1"/>
          <w:szCs w:val="26"/>
        </w:rPr>
      </w:pPr>
    </w:p>
    <w:p w14:paraId="2D811810" w14:textId="77777777" w:rsidR="00B40102" w:rsidRPr="003B1A2B" w:rsidRDefault="00B40102" w:rsidP="00B40102">
      <w:pPr>
        <w:keepNext/>
        <w:jc w:val="center"/>
        <w:rPr>
          <w:b/>
          <w:bCs/>
          <w:noProof/>
          <w:color w:val="000000" w:themeColor="text1"/>
          <w:szCs w:val="26"/>
        </w:rPr>
      </w:pPr>
    </w:p>
    <w:p w14:paraId="4C84FB53" w14:textId="77777777" w:rsidR="00B40102" w:rsidRPr="003B1A2B" w:rsidRDefault="00B40102" w:rsidP="00B40102">
      <w:pPr>
        <w:keepNext/>
        <w:jc w:val="center"/>
        <w:rPr>
          <w:b/>
          <w:bCs/>
          <w:noProof/>
          <w:color w:val="000000" w:themeColor="text1"/>
          <w:szCs w:val="26"/>
        </w:rPr>
      </w:pPr>
    </w:p>
    <w:sdt>
      <w:sdtPr>
        <w:rPr>
          <w:b/>
          <w:bCs/>
          <w:noProof/>
          <w:color w:val="000000" w:themeColor="text1"/>
          <w:sz w:val="40"/>
          <w:szCs w:val="40"/>
        </w:rPr>
        <w:id w:val="-1372227060"/>
        <w:placeholder>
          <w:docPart w:val="DefaultPlaceholder_-1854013440"/>
        </w:placeholder>
      </w:sdtPr>
      <w:sdtEndPr>
        <w:rPr>
          <w:i/>
          <w:iCs/>
        </w:rPr>
      </w:sdtEndPr>
      <w:sdtContent>
        <w:p w14:paraId="211A2FC8" w14:textId="1CB62AD4" w:rsidR="003B1A2B" w:rsidRPr="003B1A2B" w:rsidRDefault="003B1A2B" w:rsidP="003B1A2B">
          <w:pPr>
            <w:keepNext/>
            <w:ind w:right="-60" w:hanging="90"/>
            <w:jc w:val="center"/>
            <w:rPr>
              <w:b/>
              <w:bCs/>
              <w:i/>
              <w:iCs/>
              <w:noProof/>
              <w:color w:val="000000" w:themeColor="text1"/>
              <w:sz w:val="40"/>
              <w:szCs w:val="40"/>
            </w:rPr>
          </w:pPr>
          <w:r w:rsidRPr="003B1A2B">
            <w:rPr>
              <w:b/>
              <w:bCs/>
              <w:noProof/>
              <w:color w:val="000000" w:themeColor="text1"/>
              <w:sz w:val="40"/>
              <w:szCs w:val="40"/>
            </w:rPr>
            <w:t>THIẾT KẾ VÀ THỬ NGHIỆM THIẾT BỊ THU THẬP TÍN HIỆU ĐIỆN TIM MỘT KÊNH</w:t>
          </w:r>
        </w:p>
        <w:p w14:paraId="4A80E3CC" w14:textId="7C3519A5" w:rsidR="00B40102" w:rsidRPr="003B1A2B" w:rsidRDefault="00F93F3F" w:rsidP="006A35EF">
          <w:pPr>
            <w:keepNext/>
            <w:jc w:val="center"/>
            <w:rPr>
              <w:b/>
              <w:bCs/>
              <w:i/>
              <w:iCs/>
              <w:noProof/>
              <w:color w:val="000000" w:themeColor="text1"/>
              <w:sz w:val="40"/>
              <w:szCs w:val="40"/>
            </w:rPr>
          </w:pPr>
        </w:p>
      </w:sdtContent>
    </w:sdt>
    <w:p w14:paraId="4DAFE81E" w14:textId="77777777" w:rsidR="00B40102" w:rsidRPr="003B1A2B" w:rsidRDefault="00B40102" w:rsidP="00B40102">
      <w:pPr>
        <w:keepNext/>
        <w:jc w:val="center"/>
        <w:rPr>
          <w:b/>
          <w:bCs/>
          <w:noProof/>
          <w:color w:val="000000" w:themeColor="text1"/>
          <w:szCs w:val="26"/>
        </w:rPr>
      </w:pPr>
    </w:p>
    <w:p w14:paraId="7068AD06" w14:textId="069EAD58" w:rsidR="00B40102" w:rsidRDefault="00B40102" w:rsidP="00B40102">
      <w:pPr>
        <w:keepNext/>
        <w:jc w:val="center"/>
        <w:rPr>
          <w:b/>
          <w:bCs/>
          <w:noProof/>
          <w:color w:val="000000" w:themeColor="text1"/>
          <w:szCs w:val="26"/>
        </w:rPr>
      </w:pPr>
    </w:p>
    <w:p w14:paraId="106CAEBC" w14:textId="77777777" w:rsidR="003B1A2B" w:rsidRPr="003B1A2B" w:rsidRDefault="003B1A2B" w:rsidP="00B40102">
      <w:pPr>
        <w:keepNext/>
        <w:jc w:val="center"/>
        <w:rPr>
          <w:b/>
          <w:bCs/>
          <w:noProof/>
          <w:color w:val="000000" w:themeColor="text1"/>
          <w:szCs w:val="26"/>
        </w:rPr>
      </w:pPr>
    </w:p>
    <w:p w14:paraId="7AC2AF1F" w14:textId="77777777" w:rsidR="00B40102" w:rsidRPr="003B1A2B" w:rsidRDefault="00B40102" w:rsidP="00B40102">
      <w:pPr>
        <w:keepNext/>
        <w:jc w:val="center"/>
        <w:rPr>
          <w:b/>
          <w:bCs/>
          <w:noProof/>
          <w:color w:val="000000" w:themeColor="text1"/>
          <w:szCs w:val="26"/>
        </w:rPr>
      </w:pPr>
    </w:p>
    <w:p w14:paraId="19C5207D" w14:textId="77777777" w:rsidR="00B40102" w:rsidRPr="003B1A2B" w:rsidRDefault="00B40102" w:rsidP="00B40102">
      <w:pPr>
        <w:keepNext/>
        <w:rPr>
          <w:noProof/>
          <w:color w:val="000000" w:themeColor="text1"/>
          <w:szCs w:val="26"/>
        </w:rPr>
      </w:pPr>
    </w:p>
    <w:sdt>
      <w:sdtPr>
        <w:rPr>
          <w:b/>
          <w:noProof/>
          <w:color w:val="000000" w:themeColor="text1"/>
          <w:sz w:val="28"/>
        </w:rPr>
        <w:id w:val="-1639794194"/>
        <w:lock w:val="sdtLocked"/>
        <w:placeholder>
          <w:docPart w:val="DefaultPlaceholder_-1854013440"/>
        </w:placeholder>
      </w:sdtPr>
      <w:sdtEndPr/>
      <w:sdtContent>
        <w:p w14:paraId="3A7C285D" w14:textId="4FEE5654" w:rsidR="00B40102" w:rsidRPr="003B1A2B" w:rsidRDefault="00B40102" w:rsidP="009D7B1B">
          <w:pPr>
            <w:ind w:firstLine="0"/>
            <w:jc w:val="center"/>
            <w:rPr>
              <w:b/>
              <w:noProof/>
              <w:color w:val="000000" w:themeColor="text1"/>
              <w:sz w:val="28"/>
            </w:rPr>
          </w:pPr>
          <w:r w:rsidRPr="003B1A2B">
            <w:rPr>
              <w:b/>
              <w:noProof/>
              <w:color w:val="000000" w:themeColor="text1"/>
              <w:sz w:val="28"/>
            </w:rPr>
            <w:t>LUẬN V</w:t>
          </w:r>
          <w:r w:rsidR="00B7411B" w:rsidRPr="003B1A2B">
            <w:rPr>
              <w:b/>
              <w:noProof/>
              <w:color w:val="000000" w:themeColor="text1"/>
              <w:sz w:val="28"/>
            </w:rPr>
            <w:t>Ă</w:t>
          </w:r>
          <w:r w:rsidRPr="003B1A2B">
            <w:rPr>
              <w:b/>
              <w:noProof/>
              <w:color w:val="000000" w:themeColor="text1"/>
              <w:sz w:val="28"/>
            </w:rPr>
            <w:t>N</w:t>
          </w:r>
          <w:r w:rsidR="009A5AFA" w:rsidRPr="003B1A2B">
            <w:rPr>
              <w:b/>
              <w:noProof/>
              <w:color w:val="000000" w:themeColor="text1"/>
              <w:sz w:val="28"/>
            </w:rPr>
            <w:t xml:space="preserve"> </w:t>
          </w:r>
          <w:r w:rsidRPr="003B1A2B">
            <w:rPr>
              <w:b/>
              <w:noProof/>
              <w:color w:val="000000" w:themeColor="text1"/>
              <w:sz w:val="28"/>
            </w:rPr>
            <w:t xml:space="preserve">TỐT NGHIỆP </w:t>
          </w:r>
          <w:r w:rsidR="002E6B89" w:rsidRPr="003B1A2B">
            <w:rPr>
              <w:b/>
              <w:noProof/>
              <w:color w:val="000000" w:themeColor="text1"/>
              <w:sz w:val="28"/>
            </w:rPr>
            <w:t>ĐẠI</w:t>
          </w:r>
          <w:r w:rsidRPr="003B1A2B">
            <w:rPr>
              <w:b/>
              <w:noProof/>
              <w:color w:val="000000" w:themeColor="text1"/>
              <w:sz w:val="28"/>
            </w:rPr>
            <w:t xml:space="preserve"> HỌC</w:t>
          </w:r>
        </w:p>
        <w:p w14:paraId="4825402A" w14:textId="4F4E2395" w:rsidR="00B40102" w:rsidRPr="003B1A2B" w:rsidRDefault="00B40102" w:rsidP="009D7B1B">
          <w:pPr>
            <w:ind w:firstLine="0"/>
            <w:jc w:val="center"/>
            <w:rPr>
              <w:b/>
              <w:noProof/>
              <w:color w:val="000000" w:themeColor="text1"/>
              <w:sz w:val="28"/>
            </w:rPr>
          </w:pPr>
          <w:r w:rsidRPr="003B1A2B">
            <w:rPr>
              <w:b/>
              <w:noProof/>
              <w:color w:val="000000" w:themeColor="text1"/>
              <w:sz w:val="28"/>
            </w:rPr>
            <w:t xml:space="preserve">NGÀNH </w:t>
          </w:r>
          <w:r w:rsidR="00E923BD" w:rsidRPr="003B1A2B">
            <w:rPr>
              <w:b/>
              <w:noProof/>
              <w:color w:val="000000" w:themeColor="text1"/>
              <w:sz w:val="28"/>
            </w:rPr>
            <w:t>KỸ THUẬT CƠ ĐIỆN TỬ</w:t>
          </w:r>
        </w:p>
      </w:sdtContent>
    </w:sdt>
    <w:p w14:paraId="47A3F4E7" w14:textId="77777777" w:rsidR="009D7B1B" w:rsidRPr="003B1A2B" w:rsidRDefault="009D7B1B" w:rsidP="009D7B1B">
      <w:pPr>
        <w:jc w:val="center"/>
        <w:rPr>
          <w:b/>
          <w:noProof/>
          <w:color w:val="000000" w:themeColor="text1"/>
          <w:sz w:val="28"/>
        </w:rPr>
      </w:pPr>
    </w:p>
    <w:p w14:paraId="77F70CEB" w14:textId="77777777" w:rsidR="009D7B1B" w:rsidRPr="003B1A2B" w:rsidRDefault="009D7B1B" w:rsidP="009D7B1B">
      <w:pPr>
        <w:jc w:val="center"/>
        <w:rPr>
          <w:b/>
          <w:noProof/>
          <w:color w:val="000000" w:themeColor="text1"/>
          <w:sz w:val="28"/>
        </w:rPr>
      </w:pPr>
    </w:p>
    <w:p w14:paraId="27904E3E" w14:textId="0F85446C" w:rsidR="009D7B1B" w:rsidRPr="003B1A2B" w:rsidRDefault="00B40102" w:rsidP="00E10B30">
      <w:pPr>
        <w:spacing w:line="240" w:lineRule="auto"/>
        <w:ind w:firstLine="0"/>
        <w:jc w:val="center"/>
        <w:rPr>
          <w:b/>
          <w:noProof/>
          <w:color w:val="000000" w:themeColor="text1"/>
          <w:sz w:val="28"/>
        </w:rPr>
      </w:pPr>
      <w:r w:rsidRPr="003B1A2B">
        <w:rPr>
          <w:b/>
          <w:noProof/>
          <w:color w:val="000000" w:themeColor="text1"/>
          <w:sz w:val="28"/>
        </w:rPr>
        <w:t>20</w:t>
      </w:r>
      <w:r w:rsidR="003B1A2B">
        <w:rPr>
          <w:b/>
          <w:noProof/>
          <w:color w:val="000000" w:themeColor="text1"/>
          <w:sz w:val="28"/>
        </w:rPr>
        <w:t>25</w:t>
      </w:r>
      <w:r w:rsidR="009D7B1B" w:rsidRPr="003B1A2B">
        <w:rPr>
          <w:b/>
          <w:noProof/>
          <w:color w:val="000000" w:themeColor="text1"/>
          <w:sz w:val="28"/>
        </w:rPr>
        <w:br w:type="page"/>
      </w:r>
    </w:p>
    <w:p w14:paraId="66167304" w14:textId="77777777" w:rsidR="009D7B1B" w:rsidRPr="003B1A2B" w:rsidRDefault="009D7B1B" w:rsidP="00E10B30">
      <w:pPr>
        <w:keepNext/>
        <w:ind w:firstLine="0"/>
        <w:jc w:val="center"/>
        <w:rPr>
          <w:b/>
          <w:bCs/>
          <w:noProof/>
          <w:color w:val="000000" w:themeColor="text1"/>
          <w:sz w:val="28"/>
          <w:szCs w:val="28"/>
        </w:rPr>
      </w:pPr>
      <w:r w:rsidRPr="003B1A2B">
        <w:rPr>
          <w:b/>
          <w:bCs/>
          <w:noProof/>
          <w:color w:val="000000" w:themeColor="text1"/>
          <w:sz w:val="28"/>
          <w:szCs w:val="28"/>
        </w:rPr>
        <w:lastRenderedPageBreak/>
        <w:t>TRƯỜNG ĐẠI HỌC CẦN THƠ</w:t>
      </w:r>
    </w:p>
    <w:p w14:paraId="06476023" w14:textId="6AF59305" w:rsidR="009D7B1B" w:rsidRPr="003B1A2B" w:rsidRDefault="0032164D" w:rsidP="00E10B30">
      <w:pPr>
        <w:keepNext/>
        <w:ind w:firstLine="0"/>
        <w:jc w:val="center"/>
        <w:rPr>
          <w:b/>
          <w:bCs/>
          <w:noProof/>
          <w:color w:val="000000" w:themeColor="text1"/>
          <w:sz w:val="28"/>
          <w:szCs w:val="28"/>
        </w:rPr>
      </w:pPr>
      <w:r w:rsidRPr="003B1A2B">
        <w:rPr>
          <w:b/>
          <w:bCs/>
          <w:noProof/>
          <w:color w:val="000000" w:themeColor="text1"/>
          <w:sz w:val="28"/>
          <w:szCs w:val="28"/>
        </w:rPr>
        <w:t>TRƯỜNG BÁCH KHOA</w:t>
      </w:r>
    </w:p>
    <w:p w14:paraId="545CCFF9" w14:textId="77777777" w:rsidR="009D7B1B" w:rsidRPr="003B1A2B" w:rsidRDefault="009D7B1B" w:rsidP="00E10B30">
      <w:pPr>
        <w:keepNext/>
        <w:ind w:firstLine="284"/>
        <w:rPr>
          <w:noProof/>
          <w:color w:val="000000" w:themeColor="text1"/>
          <w:szCs w:val="26"/>
        </w:rPr>
      </w:pPr>
    </w:p>
    <w:p w14:paraId="07A3580E" w14:textId="77777777" w:rsidR="009D7B1B" w:rsidRPr="003B1A2B" w:rsidRDefault="009D7B1B" w:rsidP="00E10B30">
      <w:pPr>
        <w:keepNext/>
        <w:ind w:firstLine="284"/>
        <w:rPr>
          <w:noProof/>
          <w:color w:val="000000" w:themeColor="text1"/>
          <w:szCs w:val="26"/>
        </w:rPr>
      </w:pPr>
    </w:p>
    <w:p w14:paraId="2075C756" w14:textId="77777777" w:rsidR="009D7B1B" w:rsidRPr="003B1A2B" w:rsidRDefault="009D7B1B" w:rsidP="00E10B30">
      <w:pPr>
        <w:keepNext/>
        <w:ind w:firstLine="284"/>
        <w:rPr>
          <w:noProof/>
          <w:color w:val="000000" w:themeColor="text1"/>
          <w:szCs w:val="26"/>
        </w:rPr>
      </w:pPr>
    </w:p>
    <w:p w14:paraId="616CF533" w14:textId="3A0A0DC3" w:rsidR="009D7B1B" w:rsidRDefault="007944E5" w:rsidP="006E5A09">
      <w:pPr>
        <w:ind w:firstLine="0"/>
        <w:jc w:val="center"/>
        <w:rPr>
          <w:b/>
          <w:noProof/>
          <w:color w:val="000000" w:themeColor="text1"/>
          <w:sz w:val="28"/>
          <w:szCs w:val="28"/>
        </w:rPr>
      </w:pPr>
      <w:r>
        <w:rPr>
          <w:b/>
          <w:noProof/>
          <w:color w:val="000000" w:themeColor="text1"/>
          <w:sz w:val="28"/>
          <w:szCs w:val="28"/>
        </w:rPr>
        <w:t>TRẦN QUỐC DUY</w:t>
      </w:r>
    </w:p>
    <w:p w14:paraId="2FD80006" w14:textId="2C16C3A2" w:rsidR="009D7B1B" w:rsidRPr="003B1A2B" w:rsidRDefault="007944E5" w:rsidP="007944E5">
      <w:pPr>
        <w:ind w:firstLine="0"/>
        <w:jc w:val="center"/>
        <w:rPr>
          <w:b/>
          <w:bCs/>
          <w:noProof/>
          <w:color w:val="000000" w:themeColor="text1"/>
          <w:szCs w:val="26"/>
        </w:rPr>
      </w:pPr>
      <w:r>
        <w:rPr>
          <w:b/>
          <w:noProof/>
          <w:color w:val="000000" w:themeColor="text1"/>
          <w:sz w:val="28"/>
          <w:szCs w:val="28"/>
        </w:rPr>
        <w:t>NGUYỄN MẠNH BA</w:t>
      </w:r>
    </w:p>
    <w:p w14:paraId="01721983" w14:textId="77777777" w:rsidR="009D7B1B" w:rsidRPr="003B1A2B" w:rsidRDefault="009D7B1B" w:rsidP="00E10B30">
      <w:pPr>
        <w:keepNext/>
        <w:ind w:firstLine="284"/>
        <w:jc w:val="center"/>
        <w:rPr>
          <w:b/>
          <w:bCs/>
          <w:noProof/>
          <w:color w:val="000000" w:themeColor="text1"/>
          <w:szCs w:val="26"/>
        </w:rPr>
      </w:pPr>
    </w:p>
    <w:p w14:paraId="11495C95" w14:textId="77777777" w:rsidR="009D7B1B" w:rsidRPr="003B1A2B" w:rsidRDefault="009D7B1B" w:rsidP="00E10B30">
      <w:pPr>
        <w:keepNext/>
        <w:ind w:firstLine="284"/>
        <w:jc w:val="center"/>
        <w:rPr>
          <w:b/>
          <w:bCs/>
          <w:noProof/>
          <w:color w:val="000000" w:themeColor="text1"/>
          <w:szCs w:val="26"/>
        </w:rPr>
      </w:pPr>
    </w:p>
    <w:sdt>
      <w:sdtPr>
        <w:rPr>
          <w:b/>
          <w:bCs/>
          <w:noProof/>
          <w:color w:val="000000" w:themeColor="text1"/>
          <w:sz w:val="40"/>
          <w:szCs w:val="40"/>
        </w:rPr>
        <w:id w:val="-927111588"/>
        <w:placeholder>
          <w:docPart w:val="DefaultPlaceholder_-1854013440"/>
        </w:placeholder>
      </w:sdtPr>
      <w:sdtEndPr>
        <w:rPr>
          <w:sz w:val="26"/>
          <w:szCs w:val="26"/>
        </w:rPr>
      </w:sdtEndPr>
      <w:sdtContent>
        <w:sdt>
          <w:sdtPr>
            <w:rPr>
              <w:b/>
              <w:bCs/>
              <w:noProof/>
              <w:color w:val="000000" w:themeColor="text1"/>
              <w:sz w:val="40"/>
              <w:szCs w:val="40"/>
            </w:rPr>
            <w:id w:val="-841924400"/>
            <w:placeholder>
              <w:docPart w:val="685EC505A3AC4823907ACDCB705121A4"/>
            </w:placeholder>
          </w:sdtPr>
          <w:sdtEndPr>
            <w:rPr>
              <w:i/>
              <w:iCs/>
            </w:rPr>
          </w:sdtEndPr>
          <w:sdtContent>
            <w:p w14:paraId="598BF502" w14:textId="77777777" w:rsidR="007944E5" w:rsidRPr="003B1A2B" w:rsidRDefault="007944E5" w:rsidP="007944E5">
              <w:pPr>
                <w:keepNext/>
                <w:ind w:right="-60" w:hanging="90"/>
                <w:jc w:val="center"/>
                <w:rPr>
                  <w:b/>
                  <w:bCs/>
                  <w:i/>
                  <w:iCs/>
                  <w:noProof/>
                  <w:color w:val="000000" w:themeColor="text1"/>
                  <w:sz w:val="40"/>
                  <w:szCs w:val="40"/>
                </w:rPr>
              </w:pPr>
              <w:r w:rsidRPr="003B1A2B">
                <w:rPr>
                  <w:b/>
                  <w:bCs/>
                  <w:noProof/>
                  <w:color w:val="000000" w:themeColor="text1"/>
                  <w:sz w:val="40"/>
                  <w:szCs w:val="40"/>
                </w:rPr>
                <w:t>THIẾT KẾ VÀ THỬ NGHIỆM THIẾT BỊ THU THẬP TÍN HIỆU ĐIỆN TIM MỘT KÊNH</w:t>
              </w:r>
            </w:p>
            <w:p w14:paraId="6F8D6D9E" w14:textId="2B8711E7" w:rsidR="009D7B1B" w:rsidRPr="007944E5" w:rsidRDefault="00F93F3F" w:rsidP="007944E5">
              <w:pPr>
                <w:keepNext/>
                <w:jc w:val="center"/>
                <w:rPr>
                  <w:b/>
                  <w:bCs/>
                  <w:i/>
                  <w:iCs/>
                  <w:noProof/>
                  <w:color w:val="000000" w:themeColor="text1"/>
                  <w:sz w:val="40"/>
                  <w:szCs w:val="40"/>
                </w:rPr>
              </w:pPr>
            </w:p>
          </w:sdtContent>
        </w:sdt>
      </w:sdtContent>
    </w:sdt>
    <w:p w14:paraId="3A43E3BB" w14:textId="77777777" w:rsidR="009D7B1B" w:rsidRPr="003B1A2B" w:rsidRDefault="009D7B1B" w:rsidP="009D7B1B">
      <w:pPr>
        <w:keepNext/>
        <w:jc w:val="center"/>
        <w:rPr>
          <w:b/>
          <w:bCs/>
          <w:noProof/>
          <w:color w:val="000000" w:themeColor="text1"/>
          <w:szCs w:val="26"/>
        </w:rPr>
      </w:pPr>
    </w:p>
    <w:p w14:paraId="42137D5B" w14:textId="77777777" w:rsidR="009D7B1B" w:rsidRPr="003B1A2B" w:rsidRDefault="009D7B1B" w:rsidP="009D7B1B">
      <w:pPr>
        <w:keepNext/>
        <w:jc w:val="center"/>
        <w:rPr>
          <w:b/>
          <w:bCs/>
          <w:noProof/>
          <w:color w:val="000000" w:themeColor="text1"/>
          <w:szCs w:val="26"/>
        </w:rPr>
      </w:pPr>
    </w:p>
    <w:sdt>
      <w:sdtPr>
        <w:rPr>
          <w:b/>
          <w:noProof/>
          <w:color w:val="000000" w:themeColor="text1"/>
          <w:sz w:val="28"/>
        </w:rPr>
        <w:id w:val="1049731715"/>
        <w:lock w:val="sdtLocked"/>
        <w:placeholder>
          <w:docPart w:val="DefaultPlaceholder_-1854013440"/>
        </w:placeholder>
      </w:sdtPr>
      <w:sdtEndPr/>
      <w:sdtContent>
        <w:p w14:paraId="00BCE6E0" w14:textId="5C5EF8FC" w:rsidR="009D7B1B" w:rsidRPr="003B1A2B" w:rsidRDefault="009D7B1B" w:rsidP="00E10B30">
          <w:pPr>
            <w:ind w:firstLine="0"/>
            <w:jc w:val="center"/>
            <w:rPr>
              <w:b/>
              <w:noProof/>
              <w:color w:val="000000" w:themeColor="text1"/>
              <w:sz w:val="28"/>
            </w:rPr>
          </w:pPr>
          <w:r w:rsidRPr="003B1A2B">
            <w:rPr>
              <w:b/>
              <w:noProof/>
              <w:color w:val="000000" w:themeColor="text1"/>
              <w:sz w:val="28"/>
            </w:rPr>
            <w:t>LUẬN V</w:t>
          </w:r>
          <w:r w:rsidR="00B7411B" w:rsidRPr="003B1A2B">
            <w:rPr>
              <w:b/>
              <w:noProof/>
              <w:color w:val="000000" w:themeColor="text1"/>
              <w:sz w:val="28"/>
            </w:rPr>
            <w:t>Ă</w:t>
          </w:r>
          <w:r w:rsidRPr="003B1A2B">
            <w:rPr>
              <w:b/>
              <w:noProof/>
              <w:color w:val="000000" w:themeColor="text1"/>
              <w:sz w:val="28"/>
            </w:rPr>
            <w:t xml:space="preserve">N TỐT NGHIỆP </w:t>
          </w:r>
          <w:r w:rsidR="00E10B30" w:rsidRPr="003B1A2B">
            <w:rPr>
              <w:b/>
              <w:noProof/>
              <w:color w:val="000000" w:themeColor="text1"/>
              <w:sz w:val="28"/>
            </w:rPr>
            <w:t>ĐẠI</w:t>
          </w:r>
          <w:r w:rsidRPr="003B1A2B">
            <w:rPr>
              <w:b/>
              <w:noProof/>
              <w:color w:val="000000" w:themeColor="text1"/>
              <w:sz w:val="28"/>
            </w:rPr>
            <w:t xml:space="preserve"> HỌC</w:t>
          </w:r>
        </w:p>
        <w:p w14:paraId="69F1D88B" w14:textId="2DE24CB4" w:rsidR="009D7B1B" w:rsidRPr="003B1A2B" w:rsidRDefault="009A5AFA" w:rsidP="009D7B1B">
          <w:pPr>
            <w:ind w:firstLine="0"/>
            <w:jc w:val="center"/>
            <w:rPr>
              <w:b/>
              <w:noProof/>
              <w:color w:val="000000" w:themeColor="text1"/>
              <w:sz w:val="28"/>
            </w:rPr>
          </w:pPr>
          <w:r w:rsidRPr="003B1A2B">
            <w:rPr>
              <w:b/>
              <w:noProof/>
              <w:color w:val="000000" w:themeColor="text1"/>
              <w:sz w:val="28"/>
            </w:rPr>
            <w:t>NGÀNH KỸ THUẬT CƠ ĐIỆN TỬ</w:t>
          </w:r>
        </w:p>
      </w:sdtContent>
    </w:sdt>
    <w:p w14:paraId="7E0D3D09" w14:textId="77777777" w:rsidR="00096896" w:rsidRPr="003B1A2B" w:rsidRDefault="00096896" w:rsidP="00096896">
      <w:pPr>
        <w:jc w:val="center"/>
        <w:rPr>
          <w:b/>
          <w:noProof/>
          <w:color w:val="000000" w:themeColor="text1"/>
          <w:sz w:val="28"/>
        </w:rPr>
      </w:pPr>
    </w:p>
    <w:p w14:paraId="5CEB8731" w14:textId="77777777" w:rsidR="00096896" w:rsidRPr="003B1A2B" w:rsidRDefault="00096896" w:rsidP="00096896">
      <w:pPr>
        <w:jc w:val="center"/>
        <w:rPr>
          <w:b/>
          <w:noProof/>
          <w:color w:val="000000" w:themeColor="text1"/>
          <w:sz w:val="28"/>
        </w:rPr>
      </w:pPr>
    </w:p>
    <w:p w14:paraId="02B221BC" w14:textId="77777777" w:rsidR="00096896" w:rsidRPr="003B1A2B" w:rsidRDefault="00096896" w:rsidP="00096896">
      <w:pPr>
        <w:jc w:val="center"/>
        <w:rPr>
          <w:b/>
          <w:noProof/>
          <w:color w:val="000000" w:themeColor="text1"/>
          <w:sz w:val="28"/>
        </w:rPr>
      </w:pPr>
    </w:p>
    <w:sdt>
      <w:sdtPr>
        <w:rPr>
          <w:b/>
          <w:bCs/>
          <w:noProof/>
          <w:color w:val="000000" w:themeColor="text1"/>
          <w:szCs w:val="26"/>
        </w:rPr>
        <w:id w:val="-358046423"/>
        <w:lock w:val="sdtLocked"/>
        <w:placeholder>
          <w:docPart w:val="DefaultPlaceholder_-1854013440"/>
        </w:placeholder>
      </w:sdtPr>
      <w:sdtEndPr>
        <w:rPr>
          <w:b w:val="0"/>
          <w:bCs w:val="0"/>
        </w:rPr>
      </w:sdtEndPr>
      <w:sdtContent>
        <w:p w14:paraId="06C4E086" w14:textId="77777777" w:rsidR="009D7B1B" w:rsidRPr="003B1A2B" w:rsidRDefault="009D7B1B" w:rsidP="00E10B30">
          <w:pPr>
            <w:keepNext/>
            <w:ind w:firstLine="0"/>
            <w:jc w:val="center"/>
            <w:rPr>
              <w:noProof/>
              <w:color w:val="000000" w:themeColor="text1"/>
              <w:szCs w:val="26"/>
            </w:rPr>
          </w:pPr>
          <w:r w:rsidRPr="003B1A2B">
            <w:rPr>
              <w:b/>
              <w:bCs/>
              <w:noProof/>
              <w:color w:val="000000" w:themeColor="text1"/>
              <w:szCs w:val="26"/>
            </w:rPr>
            <w:t>CÁN BỘ HƯỚNG DẪN</w:t>
          </w:r>
          <w:r w:rsidRPr="003B1A2B">
            <w:rPr>
              <w:noProof/>
              <w:color w:val="000000" w:themeColor="text1"/>
              <w:szCs w:val="26"/>
            </w:rPr>
            <w:t xml:space="preserve"> </w:t>
          </w:r>
        </w:p>
      </w:sdtContent>
    </w:sdt>
    <w:p w14:paraId="49E62323" w14:textId="2011B1AB" w:rsidR="009D7B1B" w:rsidRPr="003B1A2B" w:rsidRDefault="009D7B1B" w:rsidP="000A0AE2">
      <w:pPr>
        <w:keepNext/>
        <w:ind w:right="-514" w:hanging="540"/>
        <w:jc w:val="center"/>
        <w:rPr>
          <w:noProof/>
          <w:color w:val="000000" w:themeColor="text1"/>
          <w:szCs w:val="26"/>
        </w:rPr>
      </w:pPr>
      <w:r w:rsidRPr="003B1A2B">
        <w:rPr>
          <w:b/>
          <w:bCs/>
          <w:noProof/>
          <w:color w:val="000000" w:themeColor="text1"/>
          <w:szCs w:val="26"/>
        </w:rPr>
        <w:t>T</w:t>
      </w:r>
      <w:r w:rsidR="003E0FDA" w:rsidRPr="003B1A2B">
        <w:rPr>
          <w:b/>
          <w:bCs/>
          <w:noProof/>
          <w:color w:val="000000" w:themeColor="text1"/>
          <w:szCs w:val="26"/>
        </w:rPr>
        <w:t>S</w:t>
      </w:r>
      <w:r w:rsidRPr="003B1A2B">
        <w:rPr>
          <w:b/>
          <w:bCs/>
          <w:noProof/>
          <w:color w:val="000000" w:themeColor="text1"/>
          <w:szCs w:val="26"/>
        </w:rPr>
        <w:t xml:space="preserve">. NGUYỄN VĂN </w:t>
      </w:r>
      <w:r w:rsidR="000A0AE2">
        <w:rPr>
          <w:b/>
          <w:bCs/>
          <w:noProof/>
          <w:color w:val="000000" w:themeColor="text1"/>
          <w:szCs w:val="26"/>
        </w:rPr>
        <w:t>KHANH</w:t>
      </w:r>
    </w:p>
    <w:p w14:paraId="63B1620A" w14:textId="77777777" w:rsidR="00096896" w:rsidRPr="003B1A2B" w:rsidRDefault="00096896" w:rsidP="00096896">
      <w:pPr>
        <w:jc w:val="center"/>
        <w:rPr>
          <w:b/>
          <w:noProof/>
          <w:color w:val="000000" w:themeColor="text1"/>
          <w:sz w:val="28"/>
        </w:rPr>
      </w:pPr>
    </w:p>
    <w:p w14:paraId="270B0E26" w14:textId="77777777" w:rsidR="00096896" w:rsidRPr="003B1A2B" w:rsidRDefault="00096896" w:rsidP="00096896">
      <w:pPr>
        <w:jc w:val="center"/>
        <w:rPr>
          <w:b/>
          <w:noProof/>
          <w:color w:val="000000" w:themeColor="text1"/>
          <w:sz w:val="28"/>
        </w:rPr>
      </w:pPr>
    </w:p>
    <w:p w14:paraId="71604CF3" w14:textId="77777777" w:rsidR="006A35EF" w:rsidRPr="003B1A2B" w:rsidRDefault="006A35EF" w:rsidP="006A35EF">
      <w:pPr>
        <w:jc w:val="center"/>
        <w:rPr>
          <w:b/>
          <w:bCs/>
          <w:noProof/>
          <w:color w:val="000000" w:themeColor="text1"/>
          <w:sz w:val="28"/>
          <w:szCs w:val="26"/>
        </w:rPr>
      </w:pPr>
    </w:p>
    <w:p w14:paraId="16750D3A" w14:textId="7EA29209" w:rsidR="00FC1818" w:rsidRPr="003B1A2B" w:rsidRDefault="00E923BD" w:rsidP="006A35EF">
      <w:pPr>
        <w:keepNext/>
        <w:ind w:firstLine="0"/>
        <w:jc w:val="center"/>
        <w:rPr>
          <w:noProof/>
          <w:color w:val="000000" w:themeColor="text1"/>
          <w:sz w:val="28"/>
          <w:szCs w:val="28"/>
        </w:rPr>
      </w:pPr>
      <w:r w:rsidRPr="003B1A2B">
        <w:rPr>
          <w:b/>
          <w:noProof/>
          <w:color w:val="000000" w:themeColor="text1"/>
          <w:sz w:val="28"/>
          <w:szCs w:val="28"/>
        </w:rPr>
        <w:t xml:space="preserve">Tháng </w:t>
      </w:r>
      <w:r w:rsidR="00B40E31">
        <w:rPr>
          <w:b/>
          <w:noProof/>
          <w:color w:val="000000" w:themeColor="text1"/>
          <w:sz w:val="28"/>
          <w:szCs w:val="28"/>
        </w:rPr>
        <w:t>05</w:t>
      </w:r>
      <w:r w:rsidRPr="003B1A2B">
        <w:rPr>
          <w:b/>
          <w:noProof/>
          <w:color w:val="000000" w:themeColor="text1"/>
          <w:sz w:val="28"/>
          <w:szCs w:val="28"/>
        </w:rPr>
        <w:t>/</w:t>
      </w:r>
      <w:r w:rsidR="009D7B1B" w:rsidRPr="003B1A2B">
        <w:rPr>
          <w:b/>
          <w:bCs/>
          <w:noProof/>
          <w:color w:val="000000" w:themeColor="text1"/>
          <w:sz w:val="28"/>
          <w:szCs w:val="28"/>
        </w:rPr>
        <w:t>20</w:t>
      </w:r>
      <w:r w:rsidR="00B40E31">
        <w:rPr>
          <w:b/>
          <w:bCs/>
          <w:noProof/>
          <w:color w:val="000000" w:themeColor="text1"/>
          <w:sz w:val="28"/>
          <w:szCs w:val="28"/>
        </w:rPr>
        <w:t>25</w:t>
      </w:r>
      <w:r w:rsidR="00FC1818" w:rsidRPr="003B1A2B">
        <w:rPr>
          <w:noProof/>
          <w:color w:val="000000" w:themeColor="text1"/>
          <w:sz w:val="28"/>
          <w:szCs w:val="28"/>
        </w:rPr>
        <w:br w:type="page"/>
      </w:r>
    </w:p>
    <w:p w14:paraId="238922CB" w14:textId="77777777" w:rsidR="004919A5" w:rsidRPr="003B1A2B" w:rsidRDefault="004919A5" w:rsidP="00E10B30">
      <w:pPr>
        <w:keepNext/>
        <w:ind w:firstLine="0"/>
        <w:jc w:val="center"/>
        <w:rPr>
          <w:bCs/>
          <w:i/>
          <w:noProof/>
          <w:color w:val="000000" w:themeColor="text1"/>
          <w:sz w:val="28"/>
          <w:szCs w:val="28"/>
        </w:rPr>
      </w:pPr>
      <w:r w:rsidRPr="003B1A2B">
        <w:rPr>
          <w:b/>
          <w:noProof/>
          <w:color w:val="000000" w:themeColor="text1"/>
          <w:sz w:val="28"/>
          <w:szCs w:val="28"/>
        </w:rPr>
        <w:lastRenderedPageBreak/>
        <w:t>CHẤP THUẬN CỦA HỘI ĐỒNG</w:t>
      </w:r>
    </w:p>
    <w:p w14:paraId="5F088C7A" w14:textId="77777777" w:rsidR="004919A5" w:rsidRPr="003B1A2B" w:rsidRDefault="004919A5" w:rsidP="004919A5">
      <w:pPr>
        <w:ind w:firstLine="720"/>
        <w:rPr>
          <w:noProof/>
          <w:color w:val="000000" w:themeColor="text1"/>
        </w:rPr>
      </w:pPr>
    </w:p>
    <w:p w14:paraId="4A2CBD73" w14:textId="4693F919" w:rsidR="00AB1DD0" w:rsidRPr="003B1A2B" w:rsidRDefault="00AB1DD0" w:rsidP="00AB1DD0">
      <w:pPr>
        <w:rPr>
          <w:noProof/>
          <w:color w:val="000000" w:themeColor="text1"/>
          <w:szCs w:val="26"/>
        </w:rPr>
      </w:pPr>
      <w:r w:rsidRPr="003B1A2B">
        <w:rPr>
          <w:noProof/>
          <w:color w:val="000000" w:themeColor="text1"/>
          <w:szCs w:val="26"/>
        </w:rPr>
        <w:t>Luận văn này, với đề tựa là “</w:t>
      </w:r>
      <w:r>
        <w:rPr>
          <w:noProof/>
          <w:color w:val="000000" w:themeColor="text1"/>
          <w:szCs w:val="26"/>
        </w:rPr>
        <w:t>Thiết kế và thử nghiệm thiết bị thu thập tín hiệu điện tim một kênh</w:t>
      </w:r>
      <w:r w:rsidRPr="003B1A2B">
        <w:rPr>
          <w:caps/>
          <w:noProof/>
          <w:color w:val="000000" w:themeColor="text1"/>
          <w:szCs w:val="26"/>
        </w:rPr>
        <w:t xml:space="preserve">”, </w:t>
      </w:r>
      <w:r w:rsidRPr="003B1A2B">
        <w:rPr>
          <w:noProof/>
          <w:color w:val="000000" w:themeColor="text1"/>
          <w:szCs w:val="26"/>
        </w:rPr>
        <w:t xml:space="preserve">do hai sinh viên </w:t>
      </w:r>
      <w:r>
        <w:rPr>
          <w:noProof/>
          <w:color w:val="000000" w:themeColor="text1"/>
          <w:szCs w:val="26"/>
        </w:rPr>
        <w:t>Trần Quốc Duy</w:t>
      </w:r>
      <w:r w:rsidRPr="003B1A2B">
        <w:rPr>
          <w:noProof/>
          <w:color w:val="000000" w:themeColor="text1"/>
          <w:szCs w:val="26"/>
        </w:rPr>
        <w:t xml:space="preserve"> và </w:t>
      </w:r>
      <w:r>
        <w:rPr>
          <w:noProof/>
          <w:color w:val="000000" w:themeColor="text1"/>
          <w:szCs w:val="26"/>
        </w:rPr>
        <w:t>Nguyễn Mạnh Ba</w:t>
      </w:r>
      <w:r w:rsidRPr="003B1A2B">
        <w:rPr>
          <w:noProof/>
          <w:color w:val="000000" w:themeColor="text1"/>
          <w:szCs w:val="26"/>
        </w:rPr>
        <w:t xml:space="preserve"> thực hiện theo sự hướng dẫn của</w:t>
      </w:r>
      <w:r>
        <w:rPr>
          <w:noProof/>
          <w:color w:val="000000" w:themeColor="text1"/>
          <w:szCs w:val="26"/>
        </w:rPr>
        <w:t xml:space="preserve"> TS. Nguyễn Văn Khanh</w:t>
      </w:r>
      <w:r w:rsidRPr="003B1A2B">
        <w:rPr>
          <w:noProof/>
          <w:color w:val="000000" w:themeColor="text1"/>
          <w:szCs w:val="26"/>
        </w:rPr>
        <w:t xml:space="preserve">. Luận văn đã báo cáo và được Hội đồng chấm luận văn thông qua ngày </w:t>
      </w:r>
      <w:r>
        <w:rPr>
          <w:noProof/>
          <w:color w:val="000000" w:themeColor="text1"/>
          <w:szCs w:val="26"/>
        </w:rPr>
        <w:t>……………………</w:t>
      </w:r>
      <w:r w:rsidR="00B40E31">
        <w:rPr>
          <w:noProof/>
          <w:color w:val="000000" w:themeColor="text1"/>
          <w:szCs w:val="26"/>
        </w:rPr>
        <w:t>….</w:t>
      </w:r>
    </w:p>
    <w:p w14:paraId="78321D86" w14:textId="77777777" w:rsidR="004919A5" w:rsidRPr="003B1A2B" w:rsidRDefault="004919A5" w:rsidP="003D0BD5">
      <w:pPr>
        <w:rPr>
          <w:noProof/>
          <w:color w:val="000000" w:themeColor="text1"/>
          <w:szCs w:val="26"/>
        </w:rPr>
      </w:pPr>
    </w:p>
    <w:p w14:paraId="41428E3D" w14:textId="77777777" w:rsidR="009A5AFA" w:rsidRPr="003B1A2B" w:rsidRDefault="009A5AFA" w:rsidP="003D0BD5">
      <w:pPr>
        <w:rPr>
          <w:noProof/>
          <w:color w:val="000000" w:themeColor="text1"/>
          <w:szCs w:val="26"/>
        </w:rPr>
      </w:pPr>
    </w:p>
    <w:p w14:paraId="35A3A5D3" w14:textId="38B8EE20" w:rsidR="004919A5" w:rsidRPr="003B1A2B" w:rsidRDefault="006B5490" w:rsidP="009A5AFA">
      <w:pPr>
        <w:tabs>
          <w:tab w:val="center" w:pos="1276"/>
          <w:tab w:val="center" w:pos="4111"/>
          <w:tab w:val="center" w:pos="6946"/>
        </w:tabs>
        <w:ind w:firstLine="0"/>
        <w:rPr>
          <w:noProof/>
          <w:color w:val="000000" w:themeColor="text1"/>
          <w:szCs w:val="26"/>
        </w:rPr>
      </w:pPr>
      <w:r w:rsidRPr="003B1A2B">
        <w:rPr>
          <w:noProof/>
          <w:color w:val="000000" w:themeColor="text1"/>
          <w:szCs w:val="26"/>
        </w:rPr>
        <w:tab/>
      </w:r>
      <w:r w:rsidR="009A5AFA" w:rsidRPr="003B1A2B">
        <w:rPr>
          <w:noProof/>
          <w:color w:val="000000" w:themeColor="text1"/>
          <w:szCs w:val="26"/>
        </w:rPr>
        <w:t>Thành viên Hội đồng</w:t>
      </w:r>
      <w:r w:rsidR="00631ADF" w:rsidRPr="003B1A2B">
        <w:rPr>
          <w:noProof/>
          <w:color w:val="000000" w:themeColor="text1"/>
          <w:szCs w:val="26"/>
        </w:rPr>
        <w:t xml:space="preserve"> 1</w:t>
      </w:r>
      <w:r w:rsidR="00631ADF" w:rsidRPr="003B1A2B">
        <w:rPr>
          <w:noProof/>
          <w:color w:val="000000" w:themeColor="text1"/>
          <w:szCs w:val="26"/>
        </w:rPr>
        <w:tab/>
      </w:r>
      <w:r w:rsidR="009A5AFA" w:rsidRPr="003B1A2B">
        <w:rPr>
          <w:noProof/>
          <w:color w:val="000000" w:themeColor="text1"/>
          <w:szCs w:val="26"/>
        </w:rPr>
        <w:t>Thành viên Hội đồng 2</w:t>
      </w:r>
      <w:r w:rsidR="009A5AFA" w:rsidRPr="003B1A2B">
        <w:rPr>
          <w:noProof/>
          <w:color w:val="000000" w:themeColor="text1"/>
          <w:szCs w:val="26"/>
        </w:rPr>
        <w:tab/>
        <w:t>Thành viên Hội đồng 3</w:t>
      </w:r>
    </w:p>
    <w:p w14:paraId="1DA4159A" w14:textId="631C001B" w:rsidR="004919A5" w:rsidRPr="003B1A2B" w:rsidRDefault="004919A5" w:rsidP="009A5AFA">
      <w:pPr>
        <w:tabs>
          <w:tab w:val="center" w:pos="1276"/>
          <w:tab w:val="center" w:pos="4111"/>
          <w:tab w:val="center" w:pos="6663"/>
        </w:tabs>
        <w:ind w:firstLine="0"/>
        <w:rPr>
          <w:i/>
          <w:noProof/>
          <w:color w:val="000000" w:themeColor="text1"/>
          <w:szCs w:val="26"/>
        </w:rPr>
      </w:pPr>
      <w:r w:rsidRPr="003B1A2B">
        <w:rPr>
          <w:i/>
          <w:noProof/>
          <w:color w:val="000000" w:themeColor="text1"/>
          <w:szCs w:val="26"/>
        </w:rPr>
        <w:tab/>
      </w:r>
      <w:r w:rsidR="009A5AFA" w:rsidRPr="003B1A2B">
        <w:rPr>
          <w:i/>
          <w:noProof/>
          <w:color w:val="000000" w:themeColor="text1"/>
          <w:szCs w:val="26"/>
        </w:rPr>
        <w:t>(Cán bộ hướng dẫn)</w:t>
      </w:r>
      <w:r w:rsidRPr="003B1A2B">
        <w:rPr>
          <w:i/>
          <w:noProof/>
          <w:color w:val="000000" w:themeColor="text1"/>
          <w:szCs w:val="26"/>
        </w:rPr>
        <w:tab/>
      </w:r>
    </w:p>
    <w:p w14:paraId="5E939F85" w14:textId="77777777" w:rsidR="004919A5" w:rsidRPr="003B1A2B" w:rsidRDefault="004919A5" w:rsidP="009A5AFA">
      <w:pPr>
        <w:tabs>
          <w:tab w:val="center" w:pos="1701"/>
          <w:tab w:val="center" w:pos="4111"/>
          <w:tab w:val="center" w:pos="6663"/>
        </w:tabs>
        <w:ind w:firstLine="0"/>
        <w:rPr>
          <w:i/>
          <w:noProof/>
          <w:color w:val="000000" w:themeColor="text1"/>
          <w:szCs w:val="26"/>
        </w:rPr>
      </w:pPr>
    </w:p>
    <w:p w14:paraId="605BA2AE" w14:textId="77777777" w:rsidR="004919A5" w:rsidRPr="003B1A2B" w:rsidRDefault="004919A5" w:rsidP="009A5AFA">
      <w:pPr>
        <w:tabs>
          <w:tab w:val="center" w:pos="1701"/>
          <w:tab w:val="center" w:pos="4111"/>
          <w:tab w:val="center" w:pos="6663"/>
        </w:tabs>
        <w:ind w:firstLine="0"/>
        <w:rPr>
          <w:i/>
          <w:noProof/>
          <w:color w:val="000000" w:themeColor="text1"/>
          <w:szCs w:val="26"/>
        </w:rPr>
      </w:pPr>
    </w:p>
    <w:p w14:paraId="31579EF1" w14:textId="77777777" w:rsidR="009A5AFA" w:rsidRPr="003B1A2B" w:rsidRDefault="009A5AFA" w:rsidP="009A5AFA">
      <w:pPr>
        <w:tabs>
          <w:tab w:val="center" w:pos="1701"/>
          <w:tab w:val="center" w:pos="4111"/>
          <w:tab w:val="center" w:pos="6663"/>
        </w:tabs>
        <w:ind w:firstLine="0"/>
        <w:rPr>
          <w:i/>
          <w:noProof/>
          <w:color w:val="000000" w:themeColor="text1"/>
          <w:szCs w:val="26"/>
        </w:rPr>
      </w:pPr>
    </w:p>
    <w:p w14:paraId="367CE698" w14:textId="1EFAC2E8" w:rsidR="004919A5" w:rsidRPr="003B1A2B" w:rsidRDefault="004919A5" w:rsidP="009A5AFA">
      <w:pPr>
        <w:tabs>
          <w:tab w:val="center" w:pos="1276"/>
          <w:tab w:val="center" w:pos="4111"/>
          <w:tab w:val="center" w:pos="6946"/>
        </w:tabs>
        <w:ind w:firstLine="0"/>
        <w:rPr>
          <w:b/>
          <w:caps/>
          <w:noProof/>
          <w:color w:val="000000" w:themeColor="text1"/>
          <w:sz w:val="22"/>
          <w:szCs w:val="22"/>
        </w:rPr>
      </w:pPr>
      <w:r w:rsidRPr="003B1A2B">
        <w:rPr>
          <w:i/>
          <w:noProof/>
          <w:color w:val="000000" w:themeColor="text1"/>
          <w:sz w:val="22"/>
          <w:szCs w:val="22"/>
        </w:rPr>
        <w:tab/>
      </w:r>
      <w:r w:rsidR="00AB1DD0">
        <w:rPr>
          <w:b/>
          <w:noProof/>
          <w:color w:val="000000" w:themeColor="text1"/>
          <w:sz w:val="22"/>
          <w:szCs w:val="22"/>
        </w:rPr>
        <w:t>TS. NGUYỄN VĂN KHANH</w:t>
      </w:r>
      <w:r w:rsidR="006A40A7">
        <w:rPr>
          <w:b/>
          <w:noProof/>
          <w:color w:val="000000" w:themeColor="text1"/>
          <w:sz w:val="22"/>
          <w:szCs w:val="22"/>
        </w:rPr>
        <w:t xml:space="preserve">     </w:t>
      </w:r>
      <w:r w:rsidRPr="003B1A2B">
        <w:rPr>
          <w:b/>
          <w:caps/>
          <w:noProof/>
          <w:color w:val="000000" w:themeColor="text1"/>
          <w:sz w:val="22"/>
          <w:szCs w:val="22"/>
        </w:rPr>
        <w:tab/>
      </w:r>
      <w:r w:rsidR="00281E30" w:rsidRPr="003B1A2B">
        <w:rPr>
          <w:b/>
          <w:noProof/>
          <w:color w:val="000000" w:themeColor="text1"/>
          <w:sz w:val="22"/>
          <w:szCs w:val="22"/>
        </w:rPr>
        <w:t>T</w:t>
      </w:r>
      <w:r w:rsidR="006B5490" w:rsidRPr="003B1A2B">
        <w:rPr>
          <w:b/>
          <w:noProof/>
          <w:color w:val="000000" w:themeColor="text1"/>
          <w:sz w:val="22"/>
          <w:szCs w:val="22"/>
        </w:rPr>
        <w:t xml:space="preserve">S. </w:t>
      </w:r>
      <w:r w:rsidR="002C6F5A" w:rsidRPr="002C6F5A">
        <w:rPr>
          <w:b/>
          <w:caps/>
          <w:noProof/>
          <w:color w:val="000000" w:themeColor="text1"/>
          <w:sz w:val="22"/>
          <w:szCs w:val="22"/>
        </w:rPr>
        <w:t>Trần Thanh Hùng</w:t>
      </w:r>
      <w:r w:rsidR="009A5AFA" w:rsidRPr="003B1A2B">
        <w:rPr>
          <w:b/>
          <w:caps/>
          <w:noProof/>
          <w:color w:val="000000" w:themeColor="text1"/>
          <w:sz w:val="22"/>
          <w:szCs w:val="22"/>
        </w:rPr>
        <w:tab/>
      </w:r>
      <w:r w:rsidR="009A5AFA" w:rsidRPr="003B1A2B">
        <w:rPr>
          <w:b/>
          <w:noProof/>
          <w:color w:val="000000" w:themeColor="text1"/>
          <w:sz w:val="22"/>
          <w:szCs w:val="22"/>
        </w:rPr>
        <w:t>T</w:t>
      </w:r>
      <w:r w:rsidR="002C6F5A">
        <w:rPr>
          <w:b/>
          <w:noProof/>
          <w:color w:val="000000" w:themeColor="text1"/>
          <w:sz w:val="22"/>
          <w:szCs w:val="22"/>
        </w:rPr>
        <w:t>h</w:t>
      </w:r>
      <w:r w:rsidR="009A5AFA" w:rsidRPr="003B1A2B">
        <w:rPr>
          <w:b/>
          <w:noProof/>
          <w:color w:val="000000" w:themeColor="text1"/>
          <w:sz w:val="22"/>
          <w:szCs w:val="22"/>
        </w:rPr>
        <w:t xml:space="preserve">S. </w:t>
      </w:r>
      <w:r w:rsidR="006A40A7" w:rsidRPr="006A40A7">
        <w:rPr>
          <w:b/>
          <w:caps/>
          <w:noProof/>
          <w:color w:val="000000" w:themeColor="text1"/>
          <w:sz w:val="22"/>
          <w:szCs w:val="22"/>
        </w:rPr>
        <w:t>Đỗ Thị Trà My</w:t>
      </w:r>
    </w:p>
    <w:p w14:paraId="5A40930C" w14:textId="77777777" w:rsidR="004919A5" w:rsidRPr="003B1A2B" w:rsidRDefault="004919A5" w:rsidP="006B5490">
      <w:pPr>
        <w:tabs>
          <w:tab w:val="center" w:pos="1701"/>
          <w:tab w:val="center" w:pos="6663"/>
        </w:tabs>
        <w:ind w:firstLine="0"/>
        <w:rPr>
          <w:noProof/>
          <w:color w:val="000000" w:themeColor="text1"/>
          <w:szCs w:val="26"/>
        </w:rPr>
      </w:pPr>
    </w:p>
    <w:p w14:paraId="7A562C5E" w14:textId="77777777" w:rsidR="004919A5" w:rsidRPr="003B1A2B" w:rsidRDefault="004919A5" w:rsidP="006B5490">
      <w:pPr>
        <w:tabs>
          <w:tab w:val="center" w:pos="1701"/>
          <w:tab w:val="center" w:pos="6663"/>
        </w:tabs>
        <w:ind w:firstLine="0"/>
        <w:rPr>
          <w:noProof/>
          <w:color w:val="000000" w:themeColor="text1"/>
          <w:szCs w:val="26"/>
        </w:rPr>
      </w:pPr>
    </w:p>
    <w:p w14:paraId="6AA5B83A" w14:textId="6D684F81" w:rsidR="00251E75" w:rsidRPr="003B1A2B" w:rsidRDefault="00251E75" w:rsidP="006B5490">
      <w:pPr>
        <w:tabs>
          <w:tab w:val="center" w:pos="1701"/>
          <w:tab w:val="center" w:pos="6663"/>
        </w:tabs>
        <w:ind w:firstLine="0"/>
        <w:rPr>
          <w:b/>
          <w:noProof/>
          <w:color w:val="000000" w:themeColor="text1"/>
          <w:szCs w:val="26"/>
        </w:rPr>
      </w:pPr>
    </w:p>
    <w:p w14:paraId="55BF0C8F" w14:textId="32081BBC" w:rsidR="00251E75" w:rsidRPr="003B1A2B" w:rsidRDefault="00251E75" w:rsidP="006B5490">
      <w:pPr>
        <w:tabs>
          <w:tab w:val="center" w:pos="1701"/>
          <w:tab w:val="center" w:pos="6663"/>
        </w:tabs>
        <w:ind w:firstLine="0"/>
        <w:rPr>
          <w:b/>
          <w:i/>
          <w:noProof/>
          <w:color w:val="000000" w:themeColor="text1"/>
          <w:szCs w:val="26"/>
        </w:rPr>
        <w:sectPr w:rsidR="00251E75" w:rsidRPr="003B1A2B"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3B1A2B" w:rsidRDefault="00AA545A" w:rsidP="009179FB">
      <w:pPr>
        <w:keepNext/>
        <w:ind w:firstLine="0"/>
        <w:jc w:val="center"/>
        <w:rPr>
          <w:b/>
          <w:noProof/>
          <w:color w:val="000000" w:themeColor="text1"/>
          <w:sz w:val="28"/>
          <w:szCs w:val="28"/>
        </w:rPr>
      </w:pPr>
      <w:r w:rsidRPr="003B1A2B">
        <w:rPr>
          <w:b/>
          <w:noProof/>
          <w:color w:val="000000" w:themeColor="text1"/>
          <w:sz w:val="28"/>
          <w:szCs w:val="28"/>
        </w:rPr>
        <w:lastRenderedPageBreak/>
        <w:t>LỜI CẢM TẠ</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1" w:name="_Toc481594658"/>
      <w:bookmarkStart w:id="2" w:name="_Toc481594812"/>
      <w:bookmarkStart w:id="3" w:name="_Toc481594994"/>
      <w:bookmarkStart w:id="4" w:name="_Toc481595331"/>
      <w:bookmarkStart w:id="5" w:name="_Toc481671784"/>
      <w:bookmarkStart w:id="6" w:name="_Toc481671842"/>
      <w:bookmarkStart w:id="7" w:name="_Toc196490791"/>
      <w:r w:rsidR="00031BDD" w:rsidRPr="003B1A2B">
        <w:rPr>
          <w:noProof/>
          <w:color w:val="000000" w:themeColor="text1"/>
        </w:rPr>
        <w:instrText>Lời cảm tạ</w:instrText>
      </w:r>
      <w:bookmarkEnd w:id="1"/>
      <w:bookmarkEnd w:id="2"/>
      <w:bookmarkEnd w:id="3"/>
      <w:bookmarkEnd w:id="4"/>
      <w:bookmarkEnd w:id="5"/>
      <w:bookmarkEnd w:id="6"/>
      <w:bookmarkEnd w:id="7"/>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1073384C" w14:textId="77777777" w:rsidR="00AA545A" w:rsidRPr="003B1A2B" w:rsidRDefault="00AA545A" w:rsidP="00AA545A">
      <w:pPr>
        <w:ind w:firstLine="720"/>
        <w:rPr>
          <w:noProof/>
          <w:color w:val="000000" w:themeColor="text1"/>
          <w:szCs w:val="26"/>
        </w:rPr>
      </w:pPr>
    </w:p>
    <w:p w14:paraId="0A96134F" w14:textId="77777777" w:rsidR="00B818BA" w:rsidRPr="00B818BA" w:rsidRDefault="00B818BA" w:rsidP="00B818BA">
      <w:pPr>
        <w:spacing w:after="160" w:line="259" w:lineRule="auto"/>
        <w:rPr>
          <w:noProof/>
          <w:color w:val="000000" w:themeColor="text1"/>
          <w:szCs w:val="26"/>
        </w:rPr>
      </w:pPr>
      <w:r w:rsidRPr="00B818BA">
        <w:rPr>
          <w:noProof/>
          <w:color w:val="000000" w:themeColor="text1"/>
          <w:szCs w:val="26"/>
        </w:rPr>
        <w:t>Trước hết, chúng em xin bày tỏ lòng biết ơn sâu sắc đến Tiến Sĩ Nguyễn Văn Khanh – người đã tận tình hướng dẫn, định hướng và hỗ trợ thiết bị trong suốt quá trình thực hiện luận văn. Sự đồng hành và chỉ dẫn quý báu từ Thầy là nguồn động lực và kim chỉ nam quan trọng giúp chúng em hoàn thành tốt đề tài.</w:t>
      </w:r>
    </w:p>
    <w:p w14:paraId="3A6F6E7A" w14:textId="77777777" w:rsidR="00B818BA" w:rsidRPr="00B818BA" w:rsidRDefault="00B818BA" w:rsidP="00B818BA">
      <w:pPr>
        <w:spacing w:after="160" w:line="259" w:lineRule="auto"/>
        <w:rPr>
          <w:noProof/>
          <w:color w:val="000000" w:themeColor="text1"/>
          <w:szCs w:val="26"/>
        </w:rPr>
      </w:pPr>
      <w:r w:rsidRPr="00B818BA">
        <w:rPr>
          <w:noProof/>
          <w:color w:val="000000" w:themeColor="text1"/>
          <w:szCs w:val="26"/>
        </w:rPr>
        <w:t>Chúng em cũng xin gửi lời cảm ơn đến anh Trần Vỹ Khang, vì đã hỗ trợ chúng em rất nhiều về mặt lý thuyết liên quan đến biến đổi DCT – một phần quan trọng của đề tài. Những chia sẻ của anh đã giúp chúng em rất nhiều trong việc hiểu và vận dụng hiệu quả vào thực tiễn.</w:t>
      </w:r>
    </w:p>
    <w:p w14:paraId="5FEE21AC" w14:textId="77777777" w:rsidR="00B818BA" w:rsidRPr="00B818BA" w:rsidRDefault="00B818BA" w:rsidP="00B818BA">
      <w:pPr>
        <w:spacing w:after="160" w:line="259" w:lineRule="auto"/>
        <w:rPr>
          <w:noProof/>
          <w:color w:val="000000" w:themeColor="text1"/>
          <w:szCs w:val="26"/>
        </w:rPr>
      </w:pPr>
      <w:r w:rsidRPr="00B818BA">
        <w:rPr>
          <w:noProof/>
          <w:color w:val="000000" w:themeColor="text1"/>
          <w:szCs w:val="26"/>
        </w:rPr>
        <w:t>Đặc biệt chúng em xin gửi lời tri ân sâu sắc đến Trường Đại học Cần Thơ, Trường Bách Khoa đã tạo điều kiện thuận lợi về môi trường học tập, nghiên cứu và cơ sở vật chất hiện đại để chúng em có thể phát triển bản thân trong suốt quá trình học tập tại trường, tạo lập nền tảng vững chắc để chúng em có thể thực hiện và hoàn thành đề tài thuận lợi.</w:t>
      </w:r>
    </w:p>
    <w:p w14:paraId="4D8EBE24" w14:textId="77777777" w:rsidR="00B818BA" w:rsidRPr="00B818BA" w:rsidRDefault="00B818BA" w:rsidP="00B818BA">
      <w:pPr>
        <w:spacing w:after="160" w:line="259" w:lineRule="auto"/>
        <w:rPr>
          <w:noProof/>
          <w:color w:val="000000" w:themeColor="text1"/>
          <w:szCs w:val="26"/>
        </w:rPr>
      </w:pPr>
      <w:r w:rsidRPr="00B818BA">
        <w:rPr>
          <w:noProof/>
          <w:color w:val="000000" w:themeColor="text1"/>
          <w:szCs w:val="26"/>
        </w:rPr>
        <w:t>Bên cạnh đó chúng em xin gửi lời cảm ơn đến gia đình, những người luôn bên cạnh yêu thương và ủng hộ chúng em vô điều kiện trong suốt hành trình học tập và nghiên cứu.</w:t>
      </w:r>
    </w:p>
    <w:p w14:paraId="7821522D" w14:textId="77777777" w:rsidR="00B818BA" w:rsidRPr="00B818BA" w:rsidRDefault="00B818BA" w:rsidP="00B818BA">
      <w:pPr>
        <w:spacing w:after="160" w:line="259" w:lineRule="auto"/>
        <w:rPr>
          <w:noProof/>
          <w:color w:val="000000" w:themeColor="text1"/>
          <w:szCs w:val="26"/>
        </w:rPr>
      </w:pPr>
      <w:r w:rsidRPr="00B818BA">
        <w:rPr>
          <w:noProof/>
          <w:color w:val="000000" w:themeColor="text1"/>
          <w:szCs w:val="26"/>
        </w:rPr>
        <w:t>Cuối cùng, chúng em xin cảm ơn thầy cô và bạn bè đã luôn sẵn sàng giúp đỡ và động viên chúng em vượt qua những giai đoạn khó khăn.</w:t>
      </w:r>
    </w:p>
    <w:p w14:paraId="4940911D" w14:textId="315A8627" w:rsidR="00AA545A" w:rsidRPr="003B1A2B" w:rsidRDefault="00B818BA" w:rsidP="00B818BA">
      <w:pPr>
        <w:spacing w:after="160" w:line="259" w:lineRule="auto"/>
        <w:rPr>
          <w:noProof/>
          <w:color w:val="000000" w:themeColor="text1"/>
          <w:szCs w:val="26"/>
        </w:rPr>
      </w:pPr>
      <w:r w:rsidRPr="00B818BA">
        <w:rPr>
          <w:noProof/>
          <w:color w:val="000000" w:themeColor="text1"/>
          <w:szCs w:val="26"/>
        </w:rPr>
        <w:t>Xin trân trọng cảm ơn!</w:t>
      </w:r>
      <w:r w:rsidR="00AA545A" w:rsidRPr="003B1A2B">
        <w:rPr>
          <w:noProof/>
          <w:color w:val="000000" w:themeColor="text1"/>
          <w:szCs w:val="26"/>
        </w:rPr>
        <w:br w:type="page"/>
      </w:r>
    </w:p>
    <w:p w14:paraId="53A5EB98" w14:textId="32F970E9" w:rsidR="00650DB6" w:rsidRPr="003B1A2B" w:rsidRDefault="00650DB6" w:rsidP="004963CD">
      <w:pPr>
        <w:keepNext/>
        <w:ind w:firstLine="0"/>
        <w:jc w:val="center"/>
        <w:rPr>
          <w:b/>
          <w:noProof/>
          <w:color w:val="000000" w:themeColor="text1"/>
          <w:sz w:val="28"/>
          <w:szCs w:val="28"/>
        </w:rPr>
      </w:pPr>
      <w:r w:rsidRPr="003B1A2B">
        <w:rPr>
          <w:b/>
          <w:noProof/>
          <w:color w:val="000000" w:themeColor="text1"/>
          <w:sz w:val="28"/>
          <w:szCs w:val="28"/>
        </w:rPr>
        <w:lastRenderedPageBreak/>
        <w:t>TÓM TẮT</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8" w:name="_Toc481594660"/>
      <w:bookmarkStart w:id="9" w:name="_Toc481594814"/>
      <w:bookmarkStart w:id="10" w:name="_Toc481594996"/>
      <w:bookmarkStart w:id="11" w:name="_Toc481595333"/>
      <w:bookmarkStart w:id="12" w:name="_Toc481671786"/>
      <w:bookmarkStart w:id="13" w:name="_Toc481671844"/>
      <w:bookmarkStart w:id="14" w:name="_Toc196490792"/>
      <w:r w:rsidR="006F164B" w:rsidRPr="003B1A2B">
        <w:rPr>
          <w:noProof/>
          <w:color w:val="000000" w:themeColor="text1"/>
        </w:rPr>
        <w:instrText>T</w:instrText>
      </w:r>
      <w:r w:rsidR="00116BFB" w:rsidRPr="003B1A2B">
        <w:rPr>
          <w:noProof/>
          <w:color w:val="000000" w:themeColor="text1"/>
        </w:rPr>
        <w:instrText>óm tắt</w:instrText>
      </w:r>
      <w:bookmarkEnd w:id="8"/>
      <w:bookmarkEnd w:id="9"/>
      <w:bookmarkEnd w:id="10"/>
      <w:bookmarkEnd w:id="11"/>
      <w:bookmarkEnd w:id="12"/>
      <w:bookmarkEnd w:id="13"/>
      <w:bookmarkEnd w:id="14"/>
      <w:r w:rsidR="006F164B" w:rsidRPr="003B1A2B">
        <w:rPr>
          <w:noProof/>
          <w:color w:val="000000" w:themeColor="text1"/>
        </w:rPr>
        <w:instrText>" \f</w:instrText>
      </w:r>
      <w:r w:rsidR="00116BFB" w:rsidRPr="003B1A2B">
        <w:rPr>
          <w:noProof/>
          <w:color w:val="000000" w:themeColor="text1"/>
        </w:rPr>
        <w:instrText xml:space="preserve"> </w:instrText>
      </w:r>
      <w:r w:rsidR="006F164B" w:rsidRPr="003B1A2B">
        <w:rPr>
          <w:noProof/>
          <w:color w:val="000000" w:themeColor="text1"/>
        </w:rPr>
        <w:instrText xml:space="preserve">C \l "1" </w:instrText>
      </w:r>
      <w:r w:rsidR="006F164B" w:rsidRPr="003B1A2B">
        <w:rPr>
          <w:b/>
          <w:noProof/>
          <w:color w:val="000000" w:themeColor="text1"/>
          <w:sz w:val="28"/>
          <w:szCs w:val="28"/>
        </w:rPr>
        <w:fldChar w:fldCharType="end"/>
      </w:r>
    </w:p>
    <w:p w14:paraId="1F4C08E7" w14:textId="77777777" w:rsidR="00650DB6" w:rsidRPr="003B1A2B" w:rsidRDefault="00650DB6" w:rsidP="006A35EF">
      <w:pPr>
        <w:ind w:firstLine="0"/>
        <w:rPr>
          <w:noProof/>
          <w:color w:val="000000" w:themeColor="text1"/>
        </w:rPr>
      </w:pPr>
    </w:p>
    <w:p w14:paraId="296A964D" w14:textId="75759169" w:rsidR="005B77F6" w:rsidRDefault="005B77F6" w:rsidP="00650DB6">
      <w:r>
        <w:t>Đề tài tập trung xây dựng một hệ thống thu thập, truyền tải và lưu trữ tín hiệu điện tim (ECG) một kênh sử dụng vi điều khiển ESP32, với mục tiêu phục vụ giám sát sức khỏe cá nhân từ xa một cách liên tục</w:t>
      </w:r>
      <w:r w:rsidR="00397FFD">
        <w:t xml:space="preserve"> trong thời gian dài</w:t>
      </w:r>
      <w:r>
        <w:t>, ổn định và chi phí thấp. Tín hiệu ECG được thu nhận từ module cảm biến chuyên dụng qua giao tiếp I2S, với tốc độ lấy mẫu cố định 500 mẫu/giây. Dữ liệu sau đó được xử lý trực tiếp trên ESP32 bằng thuật toán biến đổi</w:t>
      </w:r>
      <w:r w:rsidR="00397FFD">
        <w:t xml:space="preserve"> cosin</w:t>
      </w:r>
      <w:r>
        <w:t xml:space="preserve"> rời rạc</w:t>
      </w:r>
      <w:r w:rsidR="00397FFD">
        <w:t xml:space="preserve"> </w:t>
      </w:r>
      <w:r>
        <w:t>(DCT) nhằm tối ưu hóa dung lượng, và được lưu vào thẻ nhớ SD định dạng FAT32 thông qua thư viện SD_MMC. Đồng thời, hệ thống hỗ trợ đồng bộ thời gian thực qua NTP và truyền dữ liệu đến máy chủ HTTP nội bộ được xây dựng bằng Node.js, sử dụng giao thức POST có xác thực bằng API Key. Phía giao diện người dùng được triển khai bằng ReactJS, cho phép truy xuất và hiển thị đồ thị ECG theo thời gian thực qua trình duyệt. Hệ thống vận hành ổn định trong nhiều giờ liên tục, lưu trữ và xử lý hơn 10 triệu mẫu tín hiệu mỗi phiên đo (~6 giờ), đồng thời đảm bảo khôi phục dữ liệu khi mất kết nối mạng. Mặc dù hệ thống chưa tích hợp phân tích tín hiệu tự động hay đánh giá hiệu suất tải cao với nhiều người dùng, kết quả đạt được cho thấy tính khả thi và tiềm năng mở rộng của mô hình trong các ứng dụng theo dõi sức khỏe từ xa.</w:t>
      </w:r>
    </w:p>
    <w:p w14:paraId="183EEBD3" w14:textId="69A3C073" w:rsidR="00650DB6" w:rsidRPr="003B1A2B" w:rsidRDefault="00650DB6" w:rsidP="00650DB6">
      <w:pPr>
        <w:rPr>
          <w:noProof/>
          <w:color w:val="000000" w:themeColor="text1"/>
          <w:szCs w:val="26"/>
        </w:rPr>
      </w:pPr>
      <w:r w:rsidRPr="003B1A2B">
        <w:rPr>
          <w:b/>
          <w:i/>
          <w:noProof/>
          <w:color w:val="000000" w:themeColor="text1"/>
          <w:szCs w:val="26"/>
        </w:rPr>
        <w:t>Từ khóa</w:t>
      </w:r>
      <w:r w:rsidRPr="003B1A2B">
        <w:rPr>
          <w:i/>
          <w:noProof/>
          <w:color w:val="000000" w:themeColor="text1"/>
          <w:szCs w:val="26"/>
        </w:rPr>
        <w:t xml:space="preserve">: </w:t>
      </w:r>
      <w:r w:rsidR="00C87608">
        <w:t xml:space="preserve">Tín hiệu điện tim, </w:t>
      </w:r>
      <w:r w:rsidR="004A19B9">
        <w:t>tín hiệu điện</w:t>
      </w:r>
      <w:r w:rsidR="0039569C">
        <w:t xml:space="preserve"> tim một kênh</w:t>
      </w:r>
      <w:r w:rsidR="004A19B9">
        <w:t>, b</w:t>
      </w:r>
      <w:r w:rsidR="00031837">
        <w:t>iến đổi cosin rời rạc</w:t>
      </w:r>
      <w:r w:rsidR="00C87608">
        <w:t>,</w:t>
      </w:r>
      <w:r w:rsidR="006B401A">
        <w:t xml:space="preserve"> máy chủ</w:t>
      </w:r>
      <w:r w:rsidR="00C87608">
        <w:t xml:space="preserve"> </w:t>
      </w:r>
      <w:r w:rsidR="006B401A">
        <w:t>HTTP</w:t>
      </w:r>
      <w:r w:rsidR="00C87608">
        <w:t>, giao diện web</w:t>
      </w:r>
      <w:r w:rsidR="00F21493">
        <w:t>.</w:t>
      </w:r>
    </w:p>
    <w:p w14:paraId="40E9A97C" w14:textId="77777777" w:rsidR="00650DB6" w:rsidRPr="003B1A2B" w:rsidRDefault="00650DB6">
      <w:pPr>
        <w:spacing w:after="160" w:line="259" w:lineRule="auto"/>
        <w:rPr>
          <w:noProof/>
          <w:color w:val="000000" w:themeColor="text1"/>
          <w:szCs w:val="26"/>
        </w:rPr>
      </w:pPr>
      <w:r w:rsidRPr="003B1A2B">
        <w:rPr>
          <w:noProof/>
          <w:color w:val="000000" w:themeColor="text1"/>
          <w:szCs w:val="26"/>
        </w:rPr>
        <w:br w:type="page"/>
      </w:r>
    </w:p>
    <w:p w14:paraId="5F17DDDA" w14:textId="7AF65BB4" w:rsidR="00650DB6" w:rsidRPr="003B1A2B" w:rsidRDefault="00650DB6" w:rsidP="004963CD">
      <w:pPr>
        <w:keepNext/>
        <w:ind w:firstLine="0"/>
        <w:jc w:val="center"/>
        <w:rPr>
          <w:b/>
          <w:noProof/>
          <w:color w:val="000000" w:themeColor="text1"/>
          <w:sz w:val="28"/>
          <w:szCs w:val="28"/>
        </w:rPr>
      </w:pPr>
      <w:r w:rsidRPr="003B1A2B">
        <w:rPr>
          <w:b/>
          <w:noProof/>
          <w:color w:val="000000" w:themeColor="text1"/>
          <w:sz w:val="28"/>
          <w:szCs w:val="28"/>
        </w:rPr>
        <w:lastRenderedPageBreak/>
        <w:t>ABSTRACT</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15" w:name="_Toc481594661"/>
      <w:bookmarkStart w:id="16" w:name="_Toc481594815"/>
      <w:bookmarkStart w:id="17" w:name="_Toc481594997"/>
      <w:bookmarkStart w:id="18" w:name="_Toc481595334"/>
      <w:bookmarkStart w:id="19" w:name="_Toc481671787"/>
      <w:bookmarkStart w:id="20" w:name="_Toc481671845"/>
      <w:bookmarkStart w:id="21" w:name="_Toc196490793"/>
      <w:r w:rsidR="006F164B" w:rsidRPr="003B1A2B">
        <w:rPr>
          <w:noProof/>
          <w:color w:val="000000" w:themeColor="text1"/>
        </w:rPr>
        <w:instrText>A</w:instrText>
      </w:r>
      <w:r w:rsidR="00FB47A8" w:rsidRPr="003B1A2B">
        <w:rPr>
          <w:noProof/>
          <w:color w:val="000000" w:themeColor="text1"/>
        </w:rPr>
        <w:instrText>bstract</w:instrText>
      </w:r>
      <w:bookmarkEnd w:id="15"/>
      <w:bookmarkEnd w:id="16"/>
      <w:bookmarkEnd w:id="17"/>
      <w:bookmarkEnd w:id="18"/>
      <w:bookmarkEnd w:id="19"/>
      <w:bookmarkEnd w:id="20"/>
      <w:bookmarkEnd w:id="21"/>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31A6CBF0" w14:textId="77777777" w:rsidR="00650DB6" w:rsidRPr="003B1A2B" w:rsidRDefault="00650DB6" w:rsidP="006A35EF">
      <w:pPr>
        <w:ind w:firstLine="0"/>
        <w:rPr>
          <w:noProof/>
          <w:color w:val="000000" w:themeColor="text1"/>
          <w:szCs w:val="26"/>
        </w:rPr>
      </w:pPr>
    </w:p>
    <w:p w14:paraId="35786E67" w14:textId="77777777" w:rsidR="0031676E" w:rsidRDefault="0031676E" w:rsidP="00650DB6">
      <w:r>
        <w:t>This study focuses on developing a system for collecting, transmitting, and storing single-channel electrocardiogram (ECG) signals using the ESP32 microcontroller, aiming to support remote personal health monitoring with long-term stability and low cost. ECG signals are acquired from a specialized sensor module via the I2S interface, with a fixed sampling rate of 500 samples per second. The acquired data is directly processed on the ESP32 using the Discrete Cosine Transform (DCT) algorithm to optimize storage space and is saved to an SD card formatted in FAT32 via the SD_MMC library. The system also supports real-time time synchronization using NTP and transmits data to a local HTTP server built with Node.js, using POST requests secured with an API key. On the front end, a user interface implemented with ReactJS allows real-time ECG signal visualization through a web browser. The system operates stably over extended periods, storing and processing over 10 million signal samples per measurement session (~6 hours), and ensures data recovery in the event of network disconnection. Although the system has yet to integrate automatic signal analysis or support for high-load multi-user scenarios, the achieved results demonstrate the feasibility and scalability of the model for remote health monitoring applications.</w:t>
      </w:r>
    </w:p>
    <w:p w14:paraId="32552E8E" w14:textId="77777777" w:rsidR="0031676E" w:rsidRDefault="0031676E" w:rsidP="00650DB6">
      <w:r w:rsidRPr="0031676E">
        <w:rPr>
          <w:rStyle w:val="Strong"/>
          <w:i/>
          <w:iCs/>
        </w:rPr>
        <w:t>Keywords</w:t>
      </w:r>
      <w:r w:rsidRPr="0031676E">
        <w:rPr>
          <w:i/>
          <w:iCs/>
        </w:rPr>
        <w:t>:</w:t>
      </w:r>
      <w:r>
        <w:t xml:space="preserve"> Electrocardiogram signal, single-channel ECG, discrete cosine transform, HTTP server, web interface.</w:t>
      </w:r>
    </w:p>
    <w:p w14:paraId="1E8B7CAA" w14:textId="5A560D9D" w:rsidR="0032164D" w:rsidRPr="003B1A2B" w:rsidRDefault="0032164D" w:rsidP="00650DB6">
      <w:pPr>
        <w:rPr>
          <w:noProof/>
          <w:color w:val="000000" w:themeColor="text1"/>
          <w:szCs w:val="26"/>
        </w:rPr>
      </w:pPr>
      <w:r w:rsidRPr="003B1A2B">
        <w:rPr>
          <w:b/>
          <w:i/>
          <w:noProof/>
          <w:color w:val="000000" w:themeColor="text1"/>
          <w:szCs w:val="26"/>
        </w:rPr>
        <w:t>Title</w:t>
      </w:r>
      <w:r w:rsidRPr="003B1A2B">
        <w:rPr>
          <w:noProof/>
          <w:color w:val="000000" w:themeColor="text1"/>
          <w:szCs w:val="26"/>
        </w:rPr>
        <w:t xml:space="preserve">: </w:t>
      </w:r>
      <w:r w:rsidR="002756A1" w:rsidRPr="002756A1">
        <w:rPr>
          <w:noProof/>
          <w:color w:val="000000" w:themeColor="text1"/>
          <w:szCs w:val="26"/>
        </w:rPr>
        <w:t>Design and Testing of a Single-Channel Electrocardiogram Signal Acquisition Device</w:t>
      </w:r>
    </w:p>
    <w:p w14:paraId="2A7094B7" w14:textId="77777777" w:rsidR="003B4E7F" w:rsidRPr="003B1A2B" w:rsidRDefault="003B4E7F">
      <w:pPr>
        <w:spacing w:after="160" w:line="259" w:lineRule="auto"/>
        <w:rPr>
          <w:noProof/>
          <w:color w:val="000000" w:themeColor="text1"/>
          <w:szCs w:val="26"/>
        </w:rPr>
      </w:pPr>
      <w:r w:rsidRPr="003B1A2B">
        <w:rPr>
          <w:noProof/>
          <w:color w:val="000000" w:themeColor="text1"/>
          <w:szCs w:val="26"/>
        </w:rPr>
        <w:br w:type="page"/>
      </w:r>
    </w:p>
    <w:p w14:paraId="3B1CB9AE" w14:textId="77777777" w:rsidR="00396289" w:rsidRPr="003B1A2B" w:rsidRDefault="00396289" w:rsidP="00396289">
      <w:pPr>
        <w:keepNext/>
        <w:ind w:firstLine="0"/>
        <w:jc w:val="center"/>
        <w:rPr>
          <w:b/>
          <w:noProof/>
          <w:color w:val="000000" w:themeColor="text1"/>
          <w:sz w:val="28"/>
          <w:szCs w:val="28"/>
        </w:rPr>
      </w:pPr>
      <w:r w:rsidRPr="003B1A2B">
        <w:rPr>
          <w:b/>
          <w:noProof/>
          <w:color w:val="000000" w:themeColor="text1"/>
          <w:sz w:val="28"/>
          <w:szCs w:val="28"/>
        </w:rPr>
        <w:lastRenderedPageBreak/>
        <w:t xml:space="preserve">LỜI CAM ĐOAN </w:t>
      </w:r>
      <w:r w:rsidRPr="003B1A2B">
        <w:rPr>
          <w:b/>
          <w:noProof/>
          <w:color w:val="000000" w:themeColor="text1"/>
          <w:sz w:val="28"/>
          <w:szCs w:val="28"/>
        </w:rPr>
        <w:fldChar w:fldCharType="begin"/>
      </w:r>
      <w:r w:rsidRPr="003B1A2B">
        <w:rPr>
          <w:noProof/>
          <w:color w:val="000000" w:themeColor="text1"/>
        </w:rPr>
        <w:instrText xml:space="preserve"> TC "</w:instrText>
      </w:r>
      <w:bookmarkStart w:id="22" w:name="_Toc481594662"/>
      <w:bookmarkStart w:id="23" w:name="_Toc481594816"/>
      <w:bookmarkStart w:id="24" w:name="_Toc481594998"/>
      <w:bookmarkStart w:id="25" w:name="_Toc481595335"/>
      <w:bookmarkStart w:id="26" w:name="_Toc481671788"/>
      <w:bookmarkStart w:id="27" w:name="_Toc481671846"/>
      <w:bookmarkStart w:id="28" w:name="_Toc196249676"/>
      <w:bookmarkStart w:id="29" w:name="_Toc196490794"/>
      <w:r w:rsidRPr="003B1A2B">
        <w:rPr>
          <w:noProof/>
          <w:color w:val="000000" w:themeColor="text1"/>
        </w:rPr>
        <w:instrText>Lời cam đoan</w:instrText>
      </w:r>
      <w:bookmarkEnd w:id="22"/>
      <w:bookmarkEnd w:id="23"/>
      <w:bookmarkEnd w:id="24"/>
      <w:bookmarkEnd w:id="25"/>
      <w:bookmarkEnd w:id="26"/>
      <w:bookmarkEnd w:id="27"/>
      <w:bookmarkEnd w:id="28"/>
      <w:bookmarkEnd w:id="29"/>
      <w:r w:rsidRPr="003B1A2B">
        <w:rPr>
          <w:noProof/>
          <w:color w:val="000000" w:themeColor="text1"/>
        </w:rPr>
        <w:instrText xml:space="preserve">" \f C \l "1" </w:instrText>
      </w:r>
      <w:r w:rsidRPr="003B1A2B">
        <w:rPr>
          <w:b/>
          <w:noProof/>
          <w:color w:val="000000" w:themeColor="text1"/>
          <w:sz w:val="28"/>
          <w:szCs w:val="28"/>
        </w:rPr>
        <w:fldChar w:fldCharType="end"/>
      </w:r>
    </w:p>
    <w:p w14:paraId="580C20A0" w14:textId="77777777" w:rsidR="00396289" w:rsidRPr="003B1A2B" w:rsidRDefault="00396289" w:rsidP="00396289">
      <w:pPr>
        <w:ind w:firstLine="0"/>
        <w:rPr>
          <w:noProof/>
          <w:color w:val="000000" w:themeColor="text1"/>
        </w:rPr>
      </w:pPr>
    </w:p>
    <w:p w14:paraId="644C80DA" w14:textId="77777777" w:rsidR="00396289" w:rsidRPr="003B1A2B" w:rsidRDefault="00396289" w:rsidP="00396289">
      <w:pPr>
        <w:rPr>
          <w:noProof/>
          <w:color w:val="000000" w:themeColor="text1"/>
          <w:szCs w:val="26"/>
        </w:rPr>
      </w:pPr>
      <w:r>
        <w:rPr>
          <w:noProof/>
          <w:color w:val="000000" w:themeColor="text1"/>
          <w:szCs w:val="26"/>
        </w:rPr>
        <w:t>Chúng t</w:t>
      </w:r>
      <w:r w:rsidRPr="003B1A2B">
        <w:rPr>
          <w:noProof/>
          <w:color w:val="000000" w:themeColor="text1"/>
          <w:szCs w:val="26"/>
        </w:rPr>
        <w:t>ôi xin cam đoan luận văn này được hoàn thành dựa trên các kết quả nghiên cứu của tôi (trong khuôn khổ của đề tài/dự án “</w:t>
      </w:r>
      <w:r>
        <w:rPr>
          <w:noProof/>
          <w:color w:val="000000" w:themeColor="text1"/>
          <w:szCs w:val="26"/>
        </w:rPr>
        <w:t>T</w:t>
      </w:r>
      <w:r w:rsidRPr="00566AF0">
        <w:rPr>
          <w:noProof/>
          <w:color w:val="000000" w:themeColor="text1"/>
          <w:szCs w:val="26"/>
        </w:rPr>
        <w:t>hiết kế và thử nghiệm thiết bị thu thập tín hiệu điện tim một kênh</w:t>
      </w:r>
      <w:r w:rsidRPr="003B1A2B">
        <w:rPr>
          <w:noProof/>
          <w:color w:val="000000" w:themeColor="text1"/>
          <w:szCs w:val="26"/>
        </w:rPr>
        <w:t>”</w:t>
      </w:r>
      <w:r>
        <w:rPr>
          <w:noProof/>
          <w:color w:val="000000" w:themeColor="text1"/>
          <w:szCs w:val="26"/>
        </w:rPr>
        <w:t xml:space="preserve">. </w:t>
      </w:r>
      <w:r w:rsidRPr="003B1A2B">
        <w:rPr>
          <w:noProof/>
          <w:color w:val="000000" w:themeColor="text1"/>
          <w:szCs w:val="26"/>
        </w:rPr>
        <w:t>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14:paraId="65F80628" w14:textId="0FFD1275" w:rsidR="00396289" w:rsidRPr="003B1A2B" w:rsidRDefault="00396289" w:rsidP="00396289">
      <w:pPr>
        <w:tabs>
          <w:tab w:val="center" w:pos="5670"/>
        </w:tabs>
        <w:rPr>
          <w:noProof/>
          <w:color w:val="000000" w:themeColor="text1"/>
          <w:szCs w:val="26"/>
        </w:rPr>
      </w:pPr>
      <w:r w:rsidRPr="003B1A2B">
        <w:rPr>
          <w:noProof/>
          <w:color w:val="000000" w:themeColor="text1"/>
          <w:szCs w:val="26"/>
        </w:rPr>
        <w:tab/>
        <w:t>Ngày …………</w:t>
      </w:r>
      <w:r w:rsidR="003612BF">
        <w:rPr>
          <w:noProof/>
          <w:color w:val="000000" w:themeColor="text1"/>
          <w:szCs w:val="26"/>
        </w:rPr>
        <w:t>……………</w:t>
      </w:r>
    </w:p>
    <w:p w14:paraId="77111A00" w14:textId="77777777" w:rsidR="00396289" w:rsidRPr="003B1A2B" w:rsidRDefault="00396289" w:rsidP="00396289">
      <w:pPr>
        <w:tabs>
          <w:tab w:val="center" w:pos="5670"/>
        </w:tabs>
        <w:rPr>
          <w:noProof/>
          <w:color w:val="000000" w:themeColor="text1"/>
          <w:szCs w:val="26"/>
        </w:rPr>
      </w:pPr>
      <w:r w:rsidRPr="003B1A2B">
        <w:rPr>
          <w:noProof/>
          <w:color w:val="000000" w:themeColor="text1"/>
          <w:szCs w:val="26"/>
        </w:rPr>
        <w:tab/>
        <w:t>Ký tên</w:t>
      </w:r>
    </w:p>
    <w:p w14:paraId="661F5A4C" w14:textId="77777777" w:rsidR="00396289" w:rsidRDefault="00396289" w:rsidP="00396289">
      <w:pPr>
        <w:tabs>
          <w:tab w:val="center" w:pos="6663"/>
        </w:tabs>
        <w:rPr>
          <w:noProof/>
          <w:color w:val="000000" w:themeColor="text1"/>
          <w:szCs w:val="26"/>
        </w:rPr>
      </w:pPr>
    </w:p>
    <w:p w14:paraId="5BD80FD1" w14:textId="77777777" w:rsidR="00396289" w:rsidRPr="003B1A2B" w:rsidRDefault="00396289" w:rsidP="00396289">
      <w:pPr>
        <w:tabs>
          <w:tab w:val="center" w:pos="6663"/>
        </w:tabs>
        <w:rPr>
          <w:noProof/>
          <w:color w:val="000000" w:themeColor="text1"/>
          <w:szCs w:val="26"/>
        </w:rPr>
      </w:pPr>
    </w:p>
    <w:p w14:paraId="0AE3A895" w14:textId="77777777" w:rsidR="00396289" w:rsidRPr="003B1A2B" w:rsidRDefault="00396289" w:rsidP="00396289">
      <w:pPr>
        <w:tabs>
          <w:tab w:val="center" w:pos="7110"/>
        </w:tabs>
        <w:ind w:firstLine="3420"/>
        <w:rPr>
          <w:noProof/>
          <w:color w:val="000000" w:themeColor="text1"/>
          <w:szCs w:val="26"/>
        </w:rPr>
      </w:pPr>
      <w:r>
        <w:rPr>
          <w:noProof/>
          <w:color w:val="000000" w:themeColor="text1"/>
          <w:szCs w:val="26"/>
        </w:rPr>
        <w:t>Trần Quốc Duy</w:t>
      </w:r>
      <w:r>
        <w:rPr>
          <w:noProof/>
          <w:color w:val="000000" w:themeColor="text1"/>
          <w:szCs w:val="26"/>
        </w:rPr>
        <w:tab/>
        <w:t>Nguyễn Mạnh Ba</w:t>
      </w:r>
    </w:p>
    <w:p w14:paraId="5AC725EF" w14:textId="77777777" w:rsidR="00396289" w:rsidRPr="003B1A2B" w:rsidRDefault="00396289" w:rsidP="00396289">
      <w:pPr>
        <w:tabs>
          <w:tab w:val="center" w:pos="6663"/>
        </w:tabs>
        <w:ind w:firstLine="0"/>
        <w:rPr>
          <w:noProof/>
          <w:color w:val="000000" w:themeColor="text1"/>
          <w:szCs w:val="26"/>
        </w:rPr>
      </w:pPr>
    </w:p>
    <w:p w14:paraId="68C8E4D9" w14:textId="77777777" w:rsidR="008B64D9" w:rsidRPr="003B1A2B" w:rsidRDefault="008B64D9">
      <w:pPr>
        <w:spacing w:after="160" w:line="259" w:lineRule="auto"/>
        <w:rPr>
          <w:noProof/>
          <w:color w:val="000000" w:themeColor="text1"/>
          <w:szCs w:val="26"/>
        </w:rPr>
      </w:pPr>
      <w:r w:rsidRPr="003B1A2B">
        <w:rPr>
          <w:noProof/>
          <w:color w:val="000000" w:themeColor="text1"/>
          <w:szCs w:val="26"/>
        </w:rPr>
        <w:br w:type="page"/>
      </w:r>
    </w:p>
    <w:p w14:paraId="6C733650" w14:textId="547F1D9F" w:rsidR="008B64D9" w:rsidRPr="003B1A2B" w:rsidRDefault="008B64D9" w:rsidP="00396289">
      <w:pPr>
        <w:keepNext/>
        <w:ind w:firstLine="0"/>
        <w:jc w:val="center"/>
        <w:rPr>
          <w:i/>
          <w:noProof/>
          <w:color w:val="000000" w:themeColor="text1"/>
          <w:szCs w:val="26"/>
        </w:rPr>
      </w:pPr>
      <w:r w:rsidRPr="003B1A2B">
        <w:rPr>
          <w:b/>
          <w:bCs/>
          <w:noProof/>
          <w:color w:val="000000" w:themeColor="text1"/>
          <w:sz w:val="28"/>
          <w:szCs w:val="26"/>
        </w:rPr>
        <w:lastRenderedPageBreak/>
        <w:t xml:space="preserve">MỤC LỤC </w:t>
      </w:r>
    </w:p>
    <w:p w14:paraId="1AF78AEF" w14:textId="77777777" w:rsidR="008B64D9" w:rsidRPr="003B1A2B" w:rsidRDefault="008B64D9" w:rsidP="008B64D9">
      <w:pPr>
        <w:keepNext/>
        <w:jc w:val="center"/>
        <w:rPr>
          <w:b/>
          <w:bCs/>
          <w:noProof/>
          <w:color w:val="000000" w:themeColor="text1"/>
          <w:szCs w:val="26"/>
        </w:rPr>
      </w:pPr>
    </w:p>
    <w:p w14:paraId="5184104F" w14:textId="6027FA7C" w:rsidR="00A54B92" w:rsidRDefault="00613936">
      <w:pPr>
        <w:pStyle w:val="TOC1"/>
        <w:tabs>
          <w:tab w:val="right" w:leader="dot" w:pos="8211"/>
        </w:tabs>
        <w:rPr>
          <w:rFonts w:asciiTheme="minorHAnsi" w:eastAsiaTheme="minorEastAsia" w:hAnsiTheme="minorHAnsi" w:cstheme="minorBidi"/>
          <w:b w:val="0"/>
          <w:noProof/>
          <w:sz w:val="22"/>
          <w:szCs w:val="22"/>
        </w:rPr>
      </w:pPr>
      <w:r w:rsidRPr="003B1A2B">
        <w:rPr>
          <w:b w:val="0"/>
          <w:noProof/>
          <w:color w:val="000000" w:themeColor="text1"/>
          <w:szCs w:val="26"/>
        </w:rPr>
        <w:fldChar w:fldCharType="begin"/>
      </w:r>
      <w:r w:rsidRPr="003B1A2B">
        <w:rPr>
          <w:b w:val="0"/>
          <w:noProof/>
          <w:color w:val="000000" w:themeColor="text1"/>
          <w:szCs w:val="26"/>
        </w:rPr>
        <w:instrText xml:space="preserve"> TOC \o "1-3" \f \h \z \u </w:instrText>
      </w:r>
      <w:r w:rsidRPr="003B1A2B">
        <w:rPr>
          <w:b w:val="0"/>
          <w:noProof/>
          <w:color w:val="000000" w:themeColor="text1"/>
          <w:szCs w:val="26"/>
        </w:rPr>
        <w:fldChar w:fldCharType="separate"/>
      </w:r>
      <w:hyperlink w:anchor="_Toc196490791" w:history="1">
        <w:r w:rsidR="00A54B92" w:rsidRPr="002333E8">
          <w:rPr>
            <w:rStyle w:val="Hyperlink"/>
            <w:noProof/>
          </w:rPr>
          <w:t>Lời cảm tạ</w:t>
        </w:r>
        <w:r w:rsidR="00A54B92">
          <w:rPr>
            <w:noProof/>
            <w:webHidden/>
          </w:rPr>
          <w:tab/>
        </w:r>
        <w:r w:rsidR="00A54B92">
          <w:rPr>
            <w:noProof/>
            <w:webHidden/>
          </w:rPr>
          <w:fldChar w:fldCharType="begin"/>
        </w:r>
        <w:r w:rsidR="00A54B92">
          <w:rPr>
            <w:noProof/>
            <w:webHidden/>
          </w:rPr>
          <w:instrText xml:space="preserve"> PAGEREF _Toc196490791 \h </w:instrText>
        </w:r>
        <w:r w:rsidR="00A54B92">
          <w:rPr>
            <w:noProof/>
            <w:webHidden/>
          </w:rPr>
        </w:r>
        <w:r w:rsidR="00A54B92">
          <w:rPr>
            <w:noProof/>
            <w:webHidden/>
          </w:rPr>
          <w:fldChar w:fldCharType="separate"/>
        </w:r>
        <w:r w:rsidR="00F93F3F">
          <w:rPr>
            <w:noProof/>
            <w:webHidden/>
          </w:rPr>
          <w:t>i</w:t>
        </w:r>
        <w:r w:rsidR="00A54B92">
          <w:rPr>
            <w:noProof/>
            <w:webHidden/>
          </w:rPr>
          <w:fldChar w:fldCharType="end"/>
        </w:r>
      </w:hyperlink>
    </w:p>
    <w:p w14:paraId="52728B1A" w14:textId="29BAAC70"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792" w:history="1">
        <w:r w:rsidRPr="002333E8">
          <w:rPr>
            <w:rStyle w:val="Hyperlink"/>
            <w:noProof/>
          </w:rPr>
          <w:t>Tóm tắt</w:t>
        </w:r>
        <w:r>
          <w:rPr>
            <w:noProof/>
            <w:webHidden/>
          </w:rPr>
          <w:tab/>
        </w:r>
        <w:r>
          <w:rPr>
            <w:noProof/>
            <w:webHidden/>
          </w:rPr>
          <w:fldChar w:fldCharType="begin"/>
        </w:r>
        <w:r>
          <w:rPr>
            <w:noProof/>
            <w:webHidden/>
          </w:rPr>
          <w:instrText xml:space="preserve"> PAGEREF _Toc196490792 \h </w:instrText>
        </w:r>
        <w:r>
          <w:rPr>
            <w:noProof/>
            <w:webHidden/>
          </w:rPr>
        </w:r>
        <w:r>
          <w:rPr>
            <w:noProof/>
            <w:webHidden/>
          </w:rPr>
          <w:fldChar w:fldCharType="separate"/>
        </w:r>
        <w:r w:rsidR="00F93F3F">
          <w:rPr>
            <w:noProof/>
            <w:webHidden/>
          </w:rPr>
          <w:t>ii</w:t>
        </w:r>
        <w:r>
          <w:rPr>
            <w:noProof/>
            <w:webHidden/>
          </w:rPr>
          <w:fldChar w:fldCharType="end"/>
        </w:r>
      </w:hyperlink>
    </w:p>
    <w:p w14:paraId="0F4F4D93" w14:textId="431C371D"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793" w:history="1">
        <w:r w:rsidRPr="002333E8">
          <w:rPr>
            <w:rStyle w:val="Hyperlink"/>
            <w:noProof/>
          </w:rPr>
          <w:t>Abstract</w:t>
        </w:r>
        <w:r>
          <w:rPr>
            <w:noProof/>
            <w:webHidden/>
          </w:rPr>
          <w:tab/>
        </w:r>
        <w:r>
          <w:rPr>
            <w:noProof/>
            <w:webHidden/>
          </w:rPr>
          <w:fldChar w:fldCharType="begin"/>
        </w:r>
        <w:r>
          <w:rPr>
            <w:noProof/>
            <w:webHidden/>
          </w:rPr>
          <w:instrText xml:space="preserve"> PAGEREF _Toc196490793 \h </w:instrText>
        </w:r>
        <w:r>
          <w:rPr>
            <w:noProof/>
            <w:webHidden/>
          </w:rPr>
        </w:r>
        <w:r>
          <w:rPr>
            <w:noProof/>
            <w:webHidden/>
          </w:rPr>
          <w:fldChar w:fldCharType="separate"/>
        </w:r>
        <w:r w:rsidR="00F93F3F">
          <w:rPr>
            <w:noProof/>
            <w:webHidden/>
          </w:rPr>
          <w:t>iii</w:t>
        </w:r>
        <w:r>
          <w:rPr>
            <w:noProof/>
            <w:webHidden/>
          </w:rPr>
          <w:fldChar w:fldCharType="end"/>
        </w:r>
      </w:hyperlink>
    </w:p>
    <w:p w14:paraId="705FADCE" w14:textId="0A77A559"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794" w:history="1">
        <w:r w:rsidRPr="002333E8">
          <w:rPr>
            <w:rStyle w:val="Hyperlink"/>
            <w:noProof/>
          </w:rPr>
          <w:t>Lời cam đoan</w:t>
        </w:r>
        <w:r>
          <w:rPr>
            <w:noProof/>
            <w:webHidden/>
          </w:rPr>
          <w:tab/>
        </w:r>
        <w:r>
          <w:rPr>
            <w:noProof/>
            <w:webHidden/>
          </w:rPr>
          <w:fldChar w:fldCharType="begin"/>
        </w:r>
        <w:r>
          <w:rPr>
            <w:noProof/>
            <w:webHidden/>
          </w:rPr>
          <w:instrText xml:space="preserve"> PAGEREF _Toc196490794 \h </w:instrText>
        </w:r>
        <w:r>
          <w:rPr>
            <w:noProof/>
            <w:webHidden/>
          </w:rPr>
        </w:r>
        <w:r>
          <w:rPr>
            <w:noProof/>
            <w:webHidden/>
          </w:rPr>
          <w:fldChar w:fldCharType="separate"/>
        </w:r>
        <w:r w:rsidR="00F93F3F">
          <w:rPr>
            <w:noProof/>
            <w:webHidden/>
          </w:rPr>
          <w:t>iv</w:t>
        </w:r>
        <w:r>
          <w:rPr>
            <w:noProof/>
            <w:webHidden/>
          </w:rPr>
          <w:fldChar w:fldCharType="end"/>
        </w:r>
      </w:hyperlink>
    </w:p>
    <w:p w14:paraId="219BBAE3" w14:textId="774E792A"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795" w:history="1">
        <w:r w:rsidRPr="002333E8">
          <w:rPr>
            <w:rStyle w:val="Hyperlink"/>
            <w:noProof/>
          </w:rPr>
          <w:t>Danh mục hình</w:t>
        </w:r>
        <w:r>
          <w:rPr>
            <w:noProof/>
            <w:webHidden/>
          </w:rPr>
          <w:tab/>
        </w:r>
        <w:r>
          <w:rPr>
            <w:noProof/>
            <w:webHidden/>
          </w:rPr>
          <w:fldChar w:fldCharType="begin"/>
        </w:r>
        <w:r>
          <w:rPr>
            <w:noProof/>
            <w:webHidden/>
          </w:rPr>
          <w:instrText xml:space="preserve"> PAGEREF _Toc196490795 \h </w:instrText>
        </w:r>
        <w:r>
          <w:rPr>
            <w:noProof/>
            <w:webHidden/>
          </w:rPr>
        </w:r>
        <w:r>
          <w:rPr>
            <w:noProof/>
            <w:webHidden/>
          </w:rPr>
          <w:fldChar w:fldCharType="separate"/>
        </w:r>
        <w:r w:rsidR="00F93F3F">
          <w:rPr>
            <w:noProof/>
            <w:webHidden/>
          </w:rPr>
          <w:t>vii</w:t>
        </w:r>
        <w:r>
          <w:rPr>
            <w:noProof/>
            <w:webHidden/>
          </w:rPr>
          <w:fldChar w:fldCharType="end"/>
        </w:r>
      </w:hyperlink>
    </w:p>
    <w:p w14:paraId="6E5D6476" w14:textId="2E77602C"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796" w:history="1">
        <w:r w:rsidRPr="002333E8">
          <w:rPr>
            <w:rStyle w:val="Hyperlink"/>
            <w:noProof/>
          </w:rPr>
          <w:t>Danh mục từ viết tắt</w:t>
        </w:r>
        <w:r>
          <w:rPr>
            <w:noProof/>
            <w:webHidden/>
          </w:rPr>
          <w:tab/>
        </w:r>
        <w:r>
          <w:rPr>
            <w:noProof/>
            <w:webHidden/>
          </w:rPr>
          <w:fldChar w:fldCharType="begin"/>
        </w:r>
        <w:r>
          <w:rPr>
            <w:noProof/>
            <w:webHidden/>
          </w:rPr>
          <w:instrText xml:space="preserve"> PAGEREF _Toc196490796 \h </w:instrText>
        </w:r>
        <w:r>
          <w:rPr>
            <w:noProof/>
            <w:webHidden/>
          </w:rPr>
        </w:r>
        <w:r>
          <w:rPr>
            <w:noProof/>
            <w:webHidden/>
          </w:rPr>
          <w:fldChar w:fldCharType="separate"/>
        </w:r>
        <w:r w:rsidR="00F93F3F">
          <w:rPr>
            <w:noProof/>
            <w:webHidden/>
          </w:rPr>
          <w:t>ix</w:t>
        </w:r>
        <w:r>
          <w:rPr>
            <w:noProof/>
            <w:webHidden/>
          </w:rPr>
          <w:fldChar w:fldCharType="end"/>
        </w:r>
      </w:hyperlink>
    </w:p>
    <w:p w14:paraId="0FE40672" w14:textId="0E0DA653" w:rsidR="00A54B92" w:rsidRDefault="00A54B92">
      <w:pPr>
        <w:pStyle w:val="TOC1"/>
        <w:tabs>
          <w:tab w:val="left" w:pos="1418"/>
          <w:tab w:val="right" w:leader="dot" w:pos="8211"/>
        </w:tabs>
        <w:rPr>
          <w:rFonts w:asciiTheme="minorHAnsi" w:eastAsiaTheme="minorEastAsia" w:hAnsiTheme="minorHAnsi" w:cstheme="minorBidi"/>
          <w:b w:val="0"/>
          <w:noProof/>
          <w:sz w:val="22"/>
          <w:szCs w:val="22"/>
        </w:rPr>
      </w:pPr>
      <w:hyperlink w:anchor="_Toc196490797" w:history="1">
        <w:r w:rsidRPr="002333E8">
          <w:rPr>
            <w:rStyle w:val="Hyperlink"/>
            <w:noProof/>
          </w:rPr>
          <w:t>Chương 1:</w:t>
        </w:r>
        <w:r>
          <w:rPr>
            <w:rFonts w:asciiTheme="minorHAnsi" w:eastAsiaTheme="minorEastAsia" w:hAnsiTheme="minorHAnsi" w:cstheme="minorBidi"/>
            <w:b w:val="0"/>
            <w:noProof/>
            <w:sz w:val="22"/>
            <w:szCs w:val="22"/>
          </w:rPr>
          <w:tab/>
        </w:r>
        <w:r w:rsidRPr="002333E8">
          <w:rPr>
            <w:rStyle w:val="Hyperlink"/>
            <w:noProof/>
          </w:rPr>
          <w:t>Giới thiệu đề tài</w:t>
        </w:r>
        <w:r>
          <w:rPr>
            <w:noProof/>
            <w:webHidden/>
          </w:rPr>
          <w:tab/>
        </w:r>
        <w:r>
          <w:rPr>
            <w:noProof/>
            <w:webHidden/>
          </w:rPr>
          <w:fldChar w:fldCharType="begin"/>
        </w:r>
        <w:r>
          <w:rPr>
            <w:noProof/>
            <w:webHidden/>
          </w:rPr>
          <w:instrText xml:space="preserve"> PAGEREF _Toc196490797 \h </w:instrText>
        </w:r>
        <w:r>
          <w:rPr>
            <w:noProof/>
            <w:webHidden/>
          </w:rPr>
        </w:r>
        <w:r>
          <w:rPr>
            <w:noProof/>
            <w:webHidden/>
          </w:rPr>
          <w:fldChar w:fldCharType="separate"/>
        </w:r>
        <w:r w:rsidR="00F93F3F">
          <w:rPr>
            <w:noProof/>
            <w:webHidden/>
          </w:rPr>
          <w:t>1</w:t>
        </w:r>
        <w:r>
          <w:rPr>
            <w:noProof/>
            <w:webHidden/>
          </w:rPr>
          <w:fldChar w:fldCharType="end"/>
        </w:r>
      </w:hyperlink>
    </w:p>
    <w:p w14:paraId="39D7F564" w14:textId="24FA5C72" w:rsidR="00A54B92" w:rsidRDefault="00A54B92">
      <w:pPr>
        <w:pStyle w:val="TOC2"/>
        <w:rPr>
          <w:rFonts w:asciiTheme="minorHAnsi" w:hAnsiTheme="minorHAnsi" w:cstheme="minorBidi"/>
          <w:noProof/>
          <w:sz w:val="22"/>
        </w:rPr>
      </w:pPr>
      <w:hyperlink w:anchor="_Toc196490798" w:history="1">
        <w:r w:rsidRPr="002333E8">
          <w:rPr>
            <w:rStyle w:val="Hyperlink"/>
            <w:noProof/>
          </w:rPr>
          <w:t>1.1</w:t>
        </w:r>
        <w:r>
          <w:rPr>
            <w:rFonts w:asciiTheme="minorHAnsi" w:hAnsiTheme="minorHAnsi" w:cstheme="minorBidi"/>
            <w:noProof/>
            <w:sz w:val="22"/>
          </w:rPr>
          <w:tab/>
        </w:r>
        <w:r w:rsidRPr="002333E8">
          <w:rPr>
            <w:rStyle w:val="Hyperlink"/>
            <w:noProof/>
          </w:rPr>
          <w:t>Giới thiệu chung về điện tâm đồ một kênh</w:t>
        </w:r>
        <w:r>
          <w:rPr>
            <w:noProof/>
            <w:webHidden/>
          </w:rPr>
          <w:tab/>
        </w:r>
        <w:r>
          <w:rPr>
            <w:noProof/>
            <w:webHidden/>
          </w:rPr>
          <w:fldChar w:fldCharType="begin"/>
        </w:r>
        <w:r>
          <w:rPr>
            <w:noProof/>
            <w:webHidden/>
          </w:rPr>
          <w:instrText xml:space="preserve"> PAGEREF _Toc196490798 \h </w:instrText>
        </w:r>
        <w:r>
          <w:rPr>
            <w:noProof/>
            <w:webHidden/>
          </w:rPr>
        </w:r>
        <w:r>
          <w:rPr>
            <w:noProof/>
            <w:webHidden/>
          </w:rPr>
          <w:fldChar w:fldCharType="separate"/>
        </w:r>
        <w:r w:rsidR="00F93F3F">
          <w:rPr>
            <w:noProof/>
            <w:webHidden/>
          </w:rPr>
          <w:t>1</w:t>
        </w:r>
        <w:r>
          <w:rPr>
            <w:noProof/>
            <w:webHidden/>
          </w:rPr>
          <w:fldChar w:fldCharType="end"/>
        </w:r>
      </w:hyperlink>
    </w:p>
    <w:p w14:paraId="2CEDDD17" w14:textId="6764D000" w:rsidR="00A54B92" w:rsidRDefault="00A54B92">
      <w:pPr>
        <w:pStyle w:val="TOC2"/>
        <w:rPr>
          <w:rFonts w:asciiTheme="minorHAnsi" w:hAnsiTheme="minorHAnsi" w:cstheme="minorBidi"/>
          <w:noProof/>
          <w:sz w:val="22"/>
        </w:rPr>
      </w:pPr>
      <w:hyperlink w:anchor="_Toc196490799" w:history="1">
        <w:r w:rsidRPr="002333E8">
          <w:rPr>
            <w:rStyle w:val="Hyperlink"/>
            <w:noProof/>
          </w:rPr>
          <w:t>1.2</w:t>
        </w:r>
        <w:r>
          <w:rPr>
            <w:rFonts w:asciiTheme="minorHAnsi" w:hAnsiTheme="minorHAnsi" w:cstheme="minorBidi"/>
            <w:noProof/>
            <w:sz w:val="22"/>
          </w:rPr>
          <w:tab/>
        </w:r>
        <w:r w:rsidRPr="002333E8">
          <w:rPr>
            <w:rStyle w:val="Hyperlink"/>
            <w:noProof/>
          </w:rPr>
          <w:t>Lý do chọn đề tài</w:t>
        </w:r>
        <w:r>
          <w:rPr>
            <w:noProof/>
            <w:webHidden/>
          </w:rPr>
          <w:tab/>
        </w:r>
        <w:r>
          <w:rPr>
            <w:noProof/>
            <w:webHidden/>
          </w:rPr>
          <w:fldChar w:fldCharType="begin"/>
        </w:r>
        <w:r>
          <w:rPr>
            <w:noProof/>
            <w:webHidden/>
          </w:rPr>
          <w:instrText xml:space="preserve"> PAGEREF _Toc196490799 \h </w:instrText>
        </w:r>
        <w:r>
          <w:rPr>
            <w:noProof/>
            <w:webHidden/>
          </w:rPr>
        </w:r>
        <w:r>
          <w:rPr>
            <w:noProof/>
            <w:webHidden/>
          </w:rPr>
          <w:fldChar w:fldCharType="separate"/>
        </w:r>
        <w:r w:rsidR="00F93F3F">
          <w:rPr>
            <w:noProof/>
            <w:webHidden/>
          </w:rPr>
          <w:t>3</w:t>
        </w:r>
        <w:r>
          <w:rPr>
            <w:noProof/>
            <w:webHidden/>
          </w:rPr>
          <w:fldChar w:fldCharType="end"/>
        </w:r>
      </w:hyperlink>
    </w:p>
    <w:p w14:paraId="3C477414" w14:textId="26D2E018" w:rsidR="00A54B92" w:rsidRDefault="00A54B92">
      <w:pPr>
        <w:pStyle w:val="TOC2"/>
        <w:rPr>
          <w:rFonts w:asciiTheme="minorHAnsi" w:hAnsiTheme="minorHAnsi" w:cstheme="minorBidi"/>
          <w:noProof/>
          <w:sz w:val="22"/>
        </w:rPr>
      </w:pPr>
      <w:hyperlink w:anchor="_Toc196490800" w:history="1">
        <w:r w:rsidRPr="002333E8">
          <w:rPr>
            <w:rStyle w:val="Hyperlink"/>
            <w:noProof/>
          </w:rPr>
          <w:t>1.3</w:t>
        </w:r>
        <w:r>
          <w:rPr>
            <w:rFonts w:asciiTheme="minorHAnsi" w:hAnsiTheme="minorHAnsi" w:cstheme="minorBidi"/>
            <w:noProof/>
            <w:sz w:val="22"/>
          </w:rPr>
          <w:tab/>
        </w:r>
        <w:r w:rsidRPr="002333E8">
          <w:rPr>
            <w:rStyle w:val="Hyperlink"/>
            <w:noProof/>
          </w:rPr>
          <w:t>Mục tiêu và nhiệm vụ nghiên cứu</w:t>
        </w:r>
        <w:r>
          <w:rPr>
            <w:noProof/>
            <w:webHidden/>
          </w:rPr>
          <w:tab/>
        </w:r>
        <w:r>
          <w:rPr>
            <w:noProof/>
            <w:webHidden/>
          </w:rPr>
          <w:fldChar w:fldCharType="begin"/>
        </w:r>
        <w:r>
          <w:rPr>
            <w:noProof/>
            <w:webHidden/>
          </w:rPr>
          <w:instrText xml:space="preserve"> PAGEREF _Toc196490800 \h </w:instrText>
        </w:r>
        <w:r>
          <w:rPr>
            <w:noProof/>
            <w:webHidden/>
          </w:rPr>
        </w:r>
        <w:r>
          <w:rPr>
            <w:noProof/>
            <w:webHidden/>
          </w:rPr>
          <w:fldChar w:fldCharType="separate"/>
        </w:r>
        <w:r w:rsidR="00F93F3F">
          <w:rPr>
            <w:noProof/>
            <w:webHidden/>
          </w:rPr>
          <w:t>3</w:t>
        </w:r>
        <w:r>
          <w:rPr>
            <w:noProof/>
            <w:webHidden/>
          </w:rPr>
          <w:fldChar w:fldCharType="end"/>
        </w:r>
      </w:hyperlink>
    </w:p>
    <w:p w14:paraId="1C3CEA00" w14:textId="276D5E00" w:rsidR="00A54B92" w:rsidRDefault="00A54B92">
      <w:pPr>
        <w:pStyle w:val="TOC2"/>
        <w:rPr>
          <w:rFonts w:asciiTheme="minorHAnsi" w:hAnsiTheme="minorHAnsi" w:cstheme="minorBidi"/>
          <w:noProof/>
          <w:sz w:val="22"/>
        </w:rPr>
      </w:pPr>
      <w:hyperlink w:anchor="_Toc196490801" w:history="1">
        <w:r w:rsidRPr="002333E8">
          <w:rPr>
            <w:rStyle w:val="Hyperlink"/>
            <w:noProof/>
          </w:rPr>
          <w:t>1.4</w:t>
        </w:r>
        <w:r>
          <w:rPr>
            <w:rFonts w:asciiTheme="minorHAnsi" w:hAnsiTheme="minorHAnsi" w:cstheme="minorBidi"/>
            <w:noProof/>
            <w:sz w:val="22"/>
          </w:rPr>
          <w:tab/>
        </w:r>
        <w:r w:rsidRPr="002333E8">
          <w:rPr>
            <w:rStyle w:val="Hyperlink"/>
            <w:noProof/>
          </w:rPr>
          <w:t>Đối tượng và phạm vi nghiên cứu</w:t>
        </w:r>
        <w:r>
          <w:rPr>
            <w:noProof/>
            <w:webHidden/>
          </w:rPr>
          <w:tab/>
        </w:r>
        <w:r>
          <w:rPr>
            <w:noProof/>
            <w:webHidden/>
          </w:rPr>
          <w:fldChar w:fldCharType="begin"/>
        </w:r>
        <w:r>
          <w:rPr>
            <w:noProof/>
            <w:webHidden/>
          </w:rPr>
          <w:instrText xml:space="preserve"> PAGEREF _Toc196490801 \h </w:instrText>
        </w:r>
        <w:r>
          <w:rPr>
            <w:noProof/>
            <w:webHidden/>
          </w:rPr>
        </w:r>
        <w:r>
          <w:rPr>
            <w:noProof/>
            <w:webHidden/>
          </w:rPr>
          <w:fldChar w:fldCharType="separate"/>
        </w:r>
        <w:r w:rsidR="00F93F3F">
          <w:rPr>
            <w:noProof/>
            <w:webHidden/>
          </w:rPr>
          <w:t>3</w:t>
        </w:r>
        <w:r>
          <w:rPr>
            <w:noProof/>
            <w:webHidden/>
          </w:rPr>
          <w:fldChar w:fldCharType="end"/>
        </w:r>
      </w:hyperlink>
    </w:p>
    <w:p w14:paraId="67E9C775" w14:textId="296A4547" w:rsidR="00A54B92" w:rsidRDefault="00A54B92">
      <w:pPr>
        <w:pStyle w:val="TOC3"/>
        <w:rPr>
          <w:rFonts w:asciiTheme="minorHAnsi" w:eastAsiaTheme="minorEastAsia" w:hAnsiTheme="minorHAnsi" w:cstheme="minorBidi"/>
          <w:noProof/>
          <w:sz w:val="22"/>
          <w:szCs w:val="22"/>
        </w:rPr>
      </w:pPr>
      <w:hyperlink w:anchor="_Toc196490802" w:history="1">
        <w:r w:rsidRPr="002333E8">
          <w:rPr>
            <w:rStyle w:val="Hyperlink"/>
            <w:noProof/>
          </w:rPr>
          <w:t>1.4.1</w:t>
        </w:r>
        <w:r>
          <w:rPr>
            <w:rFonts w:asciiTheme="minorHAnsi" w:eastAsiaTheme="minorEastAsia" w:hAnsiTheme="minorHAnsi" w:cstheme="minorBidi"/>
            <w:noProof/>
            <w:sz w:val="22"/>
            <w:szCs w:val="22"/>
          </w:rPr>
          <w:tab/>
        </w:r>
        <w:r w:rsidRPr="002333E8">
          <w:rPr>
            <w:rStyle w:val="Hyperlink"/>
            <w:noProof/>
          </w:rPr>
          <w:t>Đối tượng nghiên cứu</w:t>
        </w:r>
        <w:r>
          <w:rPr>
            <w:noProof/>
            <w:webHidden/>
          </w:rPr>
          <w:tab/>
        </w:r>
        <w:r>
          <w:rPr>
            <w:noProof/>
            <w:webHidden/>
          </w:rPr>
          <w:fldChar w:fldCharType="begin"/>
        </w:r>
        <w:r>
          <w:rPr>
            <w:noProof/>
            <w:webHidden/>
          </w:rPr>
          <w:instrText xml:space="preserve"> PAGEREF _Toc196490802 \h </w:instrText>
        </w:r>
        <w:r>
          <w:rPr>
            <w:noProof/>
            <w:webHidden/>
          </w:rPr>
        </w:r>
        <w:r>
          <w:rPr>
            <w:noProof/>
            <w:webHidden/>
          </w:rPr>
          <w:fldChar w:fldCharType="separate"/>
        </w:r>
        <w:r w:rsidR="00F93F3F">
          <w:rPr>
            <w:noProof/>
            <w:webHidden/>
          </w:rPr>
          <w:t>4</w:t>
        </w:r>
        <w:r>
          <w:rPr>
            <w:noProof/>
            <w:webHidden/>
          </w:rPr>
          <w:fldChar w:fldCharType="end"/>
        </w:r>
      </w:hyperlink>
    </w:p>
    <w:p w14:paraId="0E95BBF5" w14:textId="612A0AB7" w:rsidR="00A54B92" w:rsidRDefault="00A54B92">
      <w:pPr>
        <w:pStyle w:val="TOC3"/>
        <w:rPr>
          <w:rFonts w:asciiTheme="minorHAnsi" w:eastAsiaTheme="minorEastAsia" w:hAnsiTheme="minorHAnsi" w:cstheme="minorBidi"/>
          <w:noProof/>
          <w:sz w:val="22"/>
          <w:szCs w:val="22"/>
        </w:rPr>
      </w:pPr>
      <w:hyperlink w:anchor="_Toc196490803" w:history="1">
        <w:r w:rsidRPr="002333E8">
          <w:rPr>
            <w:rStyle w:val="Hyperlink"/>
            <w:noProof/>
          </w:rPr>
          <w:t>1.4.2</w:t>
        </w:r>
        <w:r>
          <w:rPr>
            <w:rFonts w:asciiTheme="minorHAnsi" w:eastAsiaTheme="minorEastAsia" w:hAnsiTheme="minorHAnsi" w:cstheme="minorBidi"/>
            <w:noProof/>
            <w:sz w:val="22"/>
            <w:szCs w:val="22"/>
          </w:rPr>
          <w:tab/>
        </w:r>
        <w:r w:rsidRPr="002333E8">
          <w:rPr>
            <w:rStyle w:val="Hyperlink"/>
            <w:noProof/>
          </w:rPr>
          <w:t>Phạm vi nghiên cứu</w:t>
        </w:r>
        <w:r>
          <w:rPr>
            <w:noProof/>
            <w:webHidden/>
          </w:rPr>
          <w:tab/>
        </w:r>
        <w:r>
          <w:rPr>
            <w:noProof/>
            <w:webHidden/>
          </w:rPr>
          <w:fldChar w:fldCharType="begin"/>
        </w:r>
        <w:r>
          <w:rPr>
            <w:noProof/>
            <w:webHidden/>
          </w:rPr>
          <w:instrText xml:space="preserve"> PAGEREF _Toc196490803 \h </w:instrText>
        </w:r>
        <w:r>
          <w:rPr>
            <w:noProof/>
            <w:webHidden/>
          </w:rPr>
        </w:r>
        <w:r>
          <w:rPr>
            <w:noProof/>
            <w:webHidden/>
          </w:rPr>
          <w:fldChar w:fldCharType="separate"/>
        </w:r>
        <w:r w:rsidR="00F93F3F">
          <w:rPr>
            <w:noProof/>
            <w:webHidden/>
          </w:rPr>
          <w:t>4</w:t>
        </w:r>
        <w:r>
          <w:rPr>
            <w:noProof/>
            <w:webHidden/>
          </w:rPr>
          <w:fldChar w:fldCharType="end"/>
        </w:r>
      </w:hyperlink>
    </w:p>
    <w:p w14:paraId="2158616D" w14:textId="3ED84890" w:rsidR="00A54B92" w:rsidRDefault="00A54B92">
      <w:pPr>
        <w:pStyle w:val="TOC2"/>
        <w:rPr>
          <w:rFonts w:asciiTheme="minorHAnsi" w:hAnsiTheme="minorHAnsi" w:cstheme="minorBidi"/>
          <w:noProof/>
          <w:sz w:val="22"/>
        </w:rPr>
      </w:pPr>
      <w:hyperlink w:anchor="_Toc196490804" w:history="1">
        <w:r w:rsidRPr="002333E8">
          <w:rPr>
            <w:rStyle w:val="Hyperlink"/>
            <w:noProof/>
          </w:rPr>
          <w:t>1.5</w:t>
        </w:r>
        <w:r>
          <w:rPr>
            <w:rFonts w:asciiTheme="minorHAnsi" w:hAnsiTheme="minorHAnsi" w:cstheme="minorBidi"/>
            <w:noProof/>
            <w:sz w:val="22"/>
          </w:rPr>
          <w:tab/>
        </w:r>
        <w:r w:rsidRPr="002333E8">
          <w:rPr>
            <w:rStyle w:val="Hyperlink"/>
            <w:noProof/>
          </w:rPr>
          <w:t>Phương pháp tiếp cận</w:t>
        </w:r>
        <w:r>
          <w:rPr>
            <w:noProof/>
            <w:webHidden/>
          </w:rPr>
          <w:tab/>
        </w:r>
        <w:r>
          <w:rPr>
            <w:noProof/>
            <w:webHidden/>
          </w:rPr>
          <w:fldChar w:fldCharType="begin"/>
        </w:r>
        <w:r>
          <w:rPr>
            <w:noProof/>
            <w:webHidden/>
          </w:rPr>
          <w:instrText xml:space="preserve"> PAGEREF _Toc196490804 \h </w:instrText>
        </w:r>
        <w:r>
          <w:rPr>
            <w:noProof/>
            <w:webHidden/>
          </w:rPr>
        </w:r>
        <w:r>
          <w:rPr>
            <w:noProof/>
            <w:webHidden/>
          </w:rPr>
          <w:fldChar w:fldCharType="separate"/>
        </w:r>
        <w:r w:rsidR="00F93F3F">
          <w:rPr>
            <w:noProof/>
            <w:webHidden/>
          </w:rPr>
          <w:t>4</w:t>
        </w:r>
        <w:r>
          <w:rPr>
            <w:noProof/>
            <w:webHidden/>
          </w:rPr>
          <w:fldChar w:fldCharType="end"/>
        </w:r>
      </w:hyperlink>
    </w:p>
    <w:p w14:paraId="569E47A5" w14:textId="4DD5FF60" w:rsidR="00A54B92" w:rsidRDefault="00A54B92">
      <w:pPr>
        <w:pStyle w:val="TOC2"/>
        <w:rPr>
          <w:rFonts w:asciiTheme="minorHAnsi" w:hAnsiTheme="minorHAnsi" w:cstheme="minorBidi"/>
          <w:noProof/>
          <w:sz w:val="22"/>
        </w:rPr>
      </w:pPr>
      <w:hyperlink w:anchor="_Toc196490805" w:history="1">
        <w:r w:rsidRPr="002333E8">
          <w:rPr>
            <w:rStyle w:val="Hyperlink"/>
            <w:noProof/>
          </w:rPr>
          <w:t>1.6</w:t>
        </w:r>
        <w:r>
          <w:rPr>
            <w:rFonts w:asciiTheme="minorHAnsi" w:hAnsiTheme="minorHAnsi" w:cstheme="minorBidi"/>
            <w:noProof/>
            <w:sz w:val="22"/>
          </w:rPr>
          <w:tab/>
        </w:r>
        <w:r w:rsidRPr="002333E8">
          <w:rPr>
            <w:rStyle w:val="Hyperlink"/>
            <w:noProof/>
          </w:rPr>
          <w:t>Nghiên cứu liên quan</w:t>
        </w:r>
        <w:r>
          <w:rPr>
            <w:noProof/>
            <w:webHidden/>
          </w:rPr>
          <w:tab/>
        </w:r>
        <w:r>
          <w:rPr>
            <w:noProof/>
            <w:webHidden/>
          </w:rPr>
          <w:fldChar w:fldCharType="begin"/>
        </w:r>
        <w:r>
          <w:rPr>
            <w:noProof/>
            <w:webHidden/>
          </w:rPr>
          <w:instrText xml:space="preserve"> PAGEREF _Toc196490805 \h </w:instrText>
        </w:r>
        <w:r>
          <w:rPr>
            <w:noProof/>
            <w:webHidden/>
          </w:rPr>
        </w:r>
        <w:r>
          <w:rPr>
            <w:noProof/>
            <w:webHidden/>
          </w:rPr>
          <w:fldChar w:fldCharType="separate"/>
        </w:r>
        <w:r w:rsidR="00F93F3F">
          <w:rPr>
            <w:noProof/>
            <w:webHidden/>
          </w:rPr>
          <w:t>4</w:t>
        </w:r>
        <w:r>
          <w:rPr>
            <w:noProof/>
            <w:webHidden/>
          </w:rPr>
          <w:fldChar w:fldCharType="end"/>
        </w:r>
      </w:hyperlink>
    </w:p>
    <w:p w14:paraId="112F75DD" w14:textId="5D569D75" w:rsidR="00A54B92" w:rsidRDefault="00A54B92">
      <w:pPr>
        <w:pStyle w:val="TOC1"/>
        <w:tabs>
          <w:tab w:val="left" w:pos="1418"/>
          <w:tab w:val="right" w:leader="dot" w:pos="8211"/>
        </w:tabs>
        <w:rPr>
          <w:rFonts w:asciiTheme="minorHAnsi" w:eastAsiaTheme="minorEastAsia" w:hAnsiTheme="minorHAnsi" w:cstheme="minorBidi"/>
          <w:b w:val="0"/>
          <w:noProof/>
          <w:sz w:val="22"/>
          <w:szCs w:val="22"/>
        </w:rPr>
      </w:pPr>
      <w:hyperlink w:anchor="_Toc196490806" w:history="1">
        <w:r w:rsidRPr="002333E8">
          <w:rPr>
            <w:rStyle w:val="Hyperlink"/>
            <w:noProof/>
          </w:rPr>
          <w:t>Chương 2:</w:t>
        </w:r>
        <w:r>
          <w:rPr>
            <w:rFonts w:asciiTheme="minorHAnsi" w:eastAsiaTheme="minorEastAsia" w:hAnsiTheme="minorHAnsi" w:cstheme="minorBidi"/>
            <w:b w:val="0"/>
            <w:noProof/>
            <w:sz w:val="22"/>
            <w:szCs w:val="22"/>
          </w:rPr>
          <w:tab/>
        </w:r>
        <w:r w:rsidRPr="002333E8">
          <w:rPr>
            <w:rStyle w:val="Hyperlink"/>
            <w:noProof/>
          </w:rPr>
          <w:t>Cơ sở lý thuyết</w:t>
        </w:r>
        <w:r>
          <w:rPr>
            <w:noProof/>
            <w:webHidden/>
          </w:rPr>
          <w:tab/>
        </w:r>
        <w:r>
          <w:rPr>
            <w:noProof/>
            <w:webHidden/>
          </w:rPr>
          <w:fldChar w:fldCharType="begin"/>
        </w:r>
        <w:r>
          <w:rPr>
            <w:noProof/>
            <w:webHidden/>
          </w:rPr>
          <w:instrText xml:space="preserve"> PAGEREF _Toc196490806 \h </w:instrText>
        </w:r>
        <w:r>
          <w:rPr>
            <w:noProof/>
            <w:webHidden/>
          </w:rPr>
        </w:r>
        <w:r>
          <w:rPr>
            <w:noProof/>
            <w:webHidden/>
          </w:rPr>
          <w:fldChar w:fldCharType="separate"/>
        </w:r>
        <w:r w:rsidR="00F93F3F">
          <w:rPr>
            <w:noProof/>
            <w:webHidden/>
          </w:rPr>
          <w:t>6</w:t>
        </w:r>
        <w:r>
          <w:rPr>
            <w:noProof/>
            <w:webHidden/>
          </w:rPr>
          <w:fldChar w:fldCharType="end"/>
        </w:r>
      </w:hyperlink>
    </w:p>
    <w:p w14:paraId="64C9487E" w14:textId="578E0A23" w:rsidR="00A54B92" w:rsidRDefault="00A54B92">
      <w:pPr>
        <w:pStyle w:val="TOC2"/>
        <w:rPr>
          <w:rFonts w:asciiTheme="minorHAnsi" w:hAnsiTheme="minorHAnsi" w:cstheme="minorBidi"/>
          <w:noProof/>
          <w:sz w:val="22"/>
        </w:rPr>
      </w:pPr>
      <w:hyperlink w:anchor="_Toc196490807" w:history="1">
        <w:r w:rsidRPr="002333E8">
          <w:rPr>
            <w:rStyle w:val="Hyperlink"/>
            <w:noProof/>
          </w:rPr>
          <w:t>2.1</w:t>
        </w:r>
        <w:r>
          <w:rPr>
            <w:rFonts w:asciiTheme="minorHAnsi" w:hAnsiTheme="minorHAnsi" w:cstheme="minorBidi"/>
            <w:noProof/>
            <w:sz w:val="22"/>
          </w:rPr>
          <w:tab/>
        </w:r>
        <w:r w:rsidRPr="002333E8">
          <w:rPr>
            <w:rStyle w:val="Hyperlink"/>
            <w:noProof/>
          </w:rPr>
          <w:t>Tín hiệu điện tâm đồ ECG</w:t>
        </w:r>
        <w:r>
          <w:rPr>
            <w:noProof/>
            <w:webHidden/>
          </w:rPr>
          <w:tab/>
        </w:r>
        <w:r>
          <w:rPr>
            <w:noProof/>
            <w:webHidden/>
          </w:rPr>
          <w:fldChar w:fldCharType="begin"/>
        </w:r>
        <w:r>
          <w:rPr>
            <w:noProof/>
            <w:webHidden/>
          </w:rPr>
          <w:instrText xml:space="preserve"> PAGEREF _Toc196490807 \h </w:instrText>
        </w:r>
        <w:r>
          <w:rPr>
            <w:noProof/>
            <w:webHidden/>
          </w:rPr>
        </w:r>
        <w:r>
          <w:rPr>
            <w:noProof/>
            <w:webHidden/>
          </w:rPr>
          <w:fldChar w:fldCharType="separate"/>
        </w:r>
        <w:r w:rsidR="00F93F3F">
          <w:rPr>
            <w:noProof/>
            <w:webHidden/>
          </w:rPr>
          <w:t>6</w:t>
        </w:r>
        <w:r>
          <w:rPr>
            <w:noProof/>
            <w:webHidden/>
          </w:rPr>
          <w:fldChar w:fldCharType="end"/>
        </w:r>
      </w:hyperlink>
    </w:p>
    <w:p w14:paraId="18EF063B" w14:textId="33E1979A" w:rsidR="00A54B92" w:rsidRDefault="00A54B92">
      <w:pPr>
        <w:pStyle w:val="TOC2"/>
        <w:rPr>
          <w:rFonts w:asciiTheme="minorHAnsi" w:hAnsiTheme="minorHAnsi" w:cstheme="minorBidi"/>
          <w:noProof/>
          <w:sz w:val="22"/>
        </w:rPr>
      </w:pPr>
      <w:hyperlink w:anchor="_Toc196490808" w:history="1">
        <w:r w:rsidRPr="002333E8">
          <w:rPr>
            <w:rStyle w:val="Hyperlink"/>
            <w:noProof/>
          </w:rPr>
          <w:t>2.2</w:t>
        </w:r>
        <w:r>
          <w:rPr>
            <w:rFonts w:asciiTheme="minorHAnsi" w:hAnsiTheme="minorHAnsi" w:cstheme="minorBidi"/>
            <w:noProof/>
            <w:sz w:val="22"/>
          </w:rPr>
          <w:tab/>
        </w:r>
        <w:r w:rsidRPr="002333E8">
          <w:rPr>
            <w:rStyle w:val="Hyperlink"/>
            <w:noProof/>
          </w:rPr>
          <w:t>Sinh lý học điện tim và nguyên lý hình thành tín hiệu ECG</w:t>
        </w:r>
        <w:r>
          <w:rPr>
            <w:noProof/>
            <w:webHidden/>
          </w:rPr>
          <w:tab/>
        </w:r>
        <w:r>
          <w:rPr>
            <w:noProof/>
            <w:webHidden/>
          </w:rPr>
          <w:fldChar w:fldCharType="begin"/>
        </w:r>
        <w:r>
          <w:rPr>
            <w:noProof/>
            <w:webHidden/>
          </w:rPr>
          <w:instrText xml:space="preserve"> PAGEREF _Toc196490808 \h </w:instrText>
        </w:r>
        <w:r>
          <w:rPr>
            <w:noProof/>
            <w:webHidden/>
          </w:rPr>
        </w:r>
        <w:r>
          <w:rPr>
            <w:noProof/>
            <w:webHidden/>
          </w:rPr>
          <w:fldChar w:fldCharType="separate"/>
        </w:r>
        <w:r w:rsidR="00F93F3F">
          <w:rPr>
            <w:noProof/>
            <w:webHidden/>
          </w:rPr>
          <w:t>7</w:t>
        </w:r>
        <w:r>
          <w:rPr>
            <w:noProof/>
            <w:webHidden/>
          </w:rPr>
          <w:fldChar w:fldCharType="end"/>
        </w:r>
      </w:hyperlink>
    </w:p>
    <w:p w14:paraId="24CED3F6" w14:textId="3C122EF0" w:rsidR="00A54B92" w:rsidRDefault="00A54B92">
      <w:pPr>
        <w:pStyle w:val="TOC2"/>
        <w:rPr>
          <w:rFonts w:asciiTheme="minorHAnsi" w:hAnsiTheme="minorHAnsi" w:cstheme="minorBidi"/>
          <w:noProof/>
          <w:sz w:val="22"/>
        </w:rPr>
      </w:pPr>
      <w:hyperlink w:anchor="_Toc196490809" w:history="1">
        <w:r w:rsidRPr="002333E8">
          <w:rPr>
            <w:rStyle w:val="Hyperlink"/>
            <w:noProof/>
          </w:rPr>
          <w:t>2.3</w:t>
        </w:r>
        <w:r>
          <w:rPr>
            <w:rFonts w:asciiTheme="minorHAnsi" w:hAnsiTheme="minorHAnsi" w:cstheme="minorBidi"/>
            <w:noProof/>
            <w:sz w:val="22"/>
          </w:rPr>
          <w:tab/>
        </w:r>
        <w:r w:rsidRPr="002333E8">
          <w:rPr>
            <w:rStyle w:val="Hyperlink"/>
            <w:noProof/>
          </w:rPr>
          <w:t>Phân tích hệ thống thu thập tín hiệu ECG</w:t>
        </w:r>
        <w:r>
          <w:rPr>
            <w:noProof/>
            <w:webHidden/>
          </w:rPr>
          <w:tab/>
        </w:r>
        <w:r>
          <w:rPr>
            <w:noProof/>
            <w:webHidden/>
          </w:rPr>
          <w:fldChar w:fldCharType="begin"/>
        </w:r>
        <w:r>
          <w:rPr>
            <w:noProof/>
            <w:webHidden/>
          </w:rPr>
          <w:instrText xml:space="preserve"> PAGEREF _Toc196490809 \h </w:instrText>
        </w:r>
        <w:r>
          <w:rPr>
            <w:noProof/>
            <w:webHidden/>
          </w:rPr>
        </w:r>
        <w:r>
          <w:rPr>
            <w:noProof/>
            <w:webHidden/>
          </w:rPr>
          <w:fldChar w:fldCharType="separate"/>
        </w:r>
        <w:r w:rsidR="00F93F3F">
          <w:rPr>
            <w:noProof/>
            <w:webHidden/>
          </w:rPr>
          <w:t>8</w:t>
        </w:r>
        <w:r>
          <w:rPr>
            <w:noProof/>
            <w:webHidden/>
          </w:rPr>
          <w:fldChar w:fldCharType="end"/>
        </w:r>
      </w:hyperlink>
    </w:p>
    <w:p w14:paraId="2DA645A2" w14:textId="1FFE0C65" w:rsidR="00A54B92" w:rsidRDefault="00A54B92">
      <w:pPr>
        <w:pStyle w:val="TOC2"/>
        <w:rPr>
          <w:rFonts w:asciiTheme="minorHAnsi" w:hAnsiTheme="minorHAnsi" w:cstheme="minorBidi"/>
          <w:noProof/>
          <w:sz w:val="22"/>
        </w:rPr>
      </w:pPr>
      <w:hyperlink w:anchor="_Toc196490810" w:history="1">
        <w:r w:rsidRPr="002333E8">
          <w:rPr>
            <w:rStyle w:val="Hyperlink"/>
            <w:noProof/>
          </w:rPr>
          <w:t>2.4</w:t>
        </w:r>
        <w:r>
          <w:rPr>
            <w:rFonts w:asciiTheme="minorHAnsi" w:hAnsiTheme="minorHAnsi" w:cstheme="minorBidi"/>
            <w:noProof/>
            <w:sz w:val="22"/>
          </w:rPr>
          <w:tab/>
        </w:r>
        <w:r w:rsidRPr="002333E8">
          <w:rPr>
            <w:rStyle w:val="Hyperlink"/>
            <w:noProof/>
          </w:rPr>
          <w:t>Lý thuyết về biến đổi cosin rời rạc DCT</w:t>
        </w:r>
        <w:r>
          <w:rPr>
            <w:noProof/>
            <w:webHidden/>
          </w:rPr>
          <w:tab/>
        </w:r>
        <w:r>
          <w:rPr>
            <w:noProof/>
            <w:webHidden/>
          </w:rPr>
          <w:fldChar w:fldCharType="begin"/>
        </w:r>
        <w:r>
          <w:rPr>
            <w:noProof/>
            <w:webHidden/>
          </w:rPr>
          <w:instrText xml:space="preserve"> PAGEREF _Toc196490810 \h </w:instrText>
        </w:r>
        <w:r>
          <w:rPr>
            <w:noProof/>
            <w:webHidden/>
          </w:rPr>
        </w:r>
        <w:r>
          <w:rPr>
            <w:noProof/>
            <w:webHidden/>
          </w:rPr>
          <w:fldChar w:fldCharType="separate"/>
        </w:r>
        <w:r w:rsidR="00F93F3F">
          <w:rPr>
            <w:noProof/>
            <w:webHidden/>
          </w:rPr>
          <w:t>10</w:t>
        </w:r>
        <w:r>
          <w:rPr>
            <w:noProof/>
            <w:webHidden/>
          </w:rPr>
          <w:fldChar w:fldCharType="end"/>
        </w:r>
      </w:hyperlink>
    </w:p>
    <w:p w14:paraId="5ECA1358" w14:textId="38781F96" w:rsidR="00A54B92" w:rsidRDefault="00A54B92">
      <w:pPr>
        <w:pStyle w:val="TOC3"/>
        <w:rPr>
          <w:rFonts w:asciiTheme="minorHAnsi" w:eastAsiaTheme="minorEastAsia" w:hAnsiTheme="minorHAnsi" w:cstheme="minorBidi"/>
          <w:noProof/>
          <w:sz w:val="22"/>
          <w:szCs w:val="22"/>
        </w:rPr>
      </w:pPr>
      <w:hyperlink w:anchor="_Toc196490811" w:history="1">
        <w:r w:rsidRPr="002333E8">
          <w:rPr>
            <w:rStyle w:val="Hyperlink"/>
            <w:noProof/>
          </w:rPr>
          <w:t>2.4.1</w:t>
        </w:r>
        <w:r>
          <w:rPr>
            <w:rFonts w:asciiTheme="minorHAnsi" w:eastAsiaTheme="minorEastAsia" w:hAnsiTheme="minorHAnsi" w:cstheme="minorBidi"/>
            <w:noProof/>
            <w:sz w:val="22"/>
            <w:szCs w:val="22"/>
          </w:rPr>
          <w:tab/>
        </w:r>
        <w:r w:rsidRPr="002333E8">
          <w:rPr>
            <w:rStyle w:val="Hyperlink"/>
            <w:noProof/>
          </w:rPr>
          <w:t>Biểu thức toán học DCT loại II (DCT-II)</w:t>
        </w:r>
        <w:r>
          <w:rPr>
            <w:noProof/>
            <w:webHidden/>
          </w:rPr>
          <w:tab/>
        </w:r>
        <w:r>
          <w:rPr>
            <w:noProof/>
            <w:webHidden/>
          </w:rPr>
          <w:fldChar w:fldCharType="begin"/>
        </w:r>
        <w:r>
          <w:rPr>
            <w:noProof/>
            <w:webHidden/>
          </w:rPr>
          <w:instrText xml:space="preserve"> PAGEREF _Toc196490811 \h </w:instrText>
        </w:r>
        <w:r>
          <w:rPr>
            <w:noProof/>
            <w:webHidden/>
          </w:rPr>
        </w:r>
        <w:r>
          <w:rPr>
            <w:noProof/>
            <w:webHidden/>
          </w:rPr>
          <w:fldChar w:fldCharType="separate"/>
        </w:r>
        <w:r w:rsidR="00F93F3F">
          <w:rPr>
            <w:noProof/>
            <w:webHidden/>
          </w:rPr>
          <w:t>10</w:t>
        </w:r>
        <w:r>
          <w:rPr>
            <w:noProof/>
            <w:webHidden/>
          </w:rPr>
          <w:fldChar w:fldCharType="end"/>
        </w:r>
      </w:hyperlink>
    </w:p>
    <w:p w14:paraId="0954F95A" w14:textId="595003EF" w:rsidR="00A54B92" w:rsidRDefault="00A54B92">
      <w:pPr>
        <w:pStyle w:val="TOC3"/>
        <w:rPr>
          <w:rFonts w:asciiTheme="minorHAnsi" w:eastAsiaTheme="minorEastAsia" w:hAnsiTheme="minorHAnsi" w:cstheme="minorBidi"/>
          <w:noProof/>
          <w:sz w:val="22"/>
          <w:szCs w:val="22"/>
        </w:rPr>
      </w:pPr>
      <w:hyperlink w:anchor="_Toc196490812" w:history="1">
        <w:r w:rsidRPr="002333E8">
          <w:rPr>
            <w:rStyle w:val="Hyperlink"/>
            <w:noProof/>
          </w:rPr>
          <w:t>2.4.2</w:t>
        </w:r>
        <w:r>
          <w:rPr>
            <w:rFonts w:asciiTheme="minorHAnsi" w:eastAsiaTheme="minorEastAsia" w:hAnsiTheme="minorHAnsi" w:cstheme="minorBidi"/>
            <w:noProof/>
            <w:sz w:val="22"/>
            <w:szCs w:val="22"/>
          </w:rPr>
          <w:tab/>
        </w:r>
        <w:r w:rsidRPr="002333E8">
          <w:rPr>
            <w:rStyle w:val="Hyperlink"/>
            <w:noProof/>
          </w:rPr>
          <w:t>Đặc điểm nổi bật của biến đổi DCT</w:t>
        </w:r>
        <w:r>
          <w:rPr>
            <w:noProof/>
            <w:webHidden/>
          </w:rPr>
          <w:tab/>
        </w:r>
        <w:r>
          <w:rPr>
            <w:noProof/>
            <w:webHidden/>
          </w:rPr>
          <w:fldChar w:fldCharType="begin"/>
        </w:r>
        <w:r>
          <w:rPr>
            <w:noProof/>
            <w:webHidden/>
          </w:rPr>
          <w:instrText xml:space="preserve"> PAGEREF _Toc196490812 \h </w:instrText>
        </w:r>
        <w:r>
          <w:rPr>
            <w:noProof/>
            <w:webHidden/>
          </w:rPr>
        </w:r>
        <w:r>
          <w:rPr>
            <w:noProof/>
            <w:webHidden/>
          </w:rPr>
          <w:fldChar w:fldCharType="separate"/>
        </w:r>
        <w:r w:rsidR="00F93F3F">
          <w:rPr>
            <w:noProof/>
            <w:webHidden/>
          </w:rPr>
          <w:t>10</w:t>
        </w:r>
        <w:r>
          <w:rPr>
            <w:noProof/>
            <w:webHidden/>
          </w:rPr>
          <w:fldChar w:fldCharType="end"/>
        </w:r>
      </w:hyperlink>
    </w:p>
    <w:p w14:paraId="1BEEB821" w14:textId="238F6EA4" w:rsidR="00A54B92" w:rsidRDefault="00A54B92">
      <w:pPr>
        <w:pStyle w:val="TOC1"/>
        <w:tabs>
          <w:tab w:val="left" w:pos="1418"/>
          <w:tab w:val="right" w:leader="dot" w:pos="8211"/>
        </w:tabs>
        <w:rPr>
          <w:rFonts w:asciiTheme="minorHAnsi" w:eastAsiaTheme="minorEastAsia" w:hAnsiTheme="minorHAnsi" w:cstheme="minorBidi"/>
          <w:b w:val="0"/>
          <w:noProof/>
          <w:sz w:val="22"/>
          <w:szCs w:val="22"/>
        </w:rPr>
      </w:pPr>
      <w:hyperlink w:anchor="_Toc196490813" w:history="1">
        <w:r w:rsidRPr="002333E8">
          <w:rPr>
            <w:rStyle w:val="Hyperlink"/>
            <w:noProof/>
          </w:rPr>
          <w:t>Chương 3:</w:t>
        </w:r>
        <w:r>
          <w:rPr>
            <w:rFonts w:asciiTheme="minorHAnsi" w:eastAsiaTheme="minorEastAsia" w:hAnsiTheme="minorHAnsi" w:cstheme="minorBidi"/>
            <w:b w:val="0"/>
            <w:noProof/>
            <w:sz w:val="22"/>
            <w:szCs w:val="22"/>
          </w:rPr>
          <w:tab/>
        </w:r>
        <w:r w:rsidRPr="002333E8">
          <w:rPr>
            <w:rStyle w:val="Hyperlink"/>
            <w:noProof/>
          </w:rPr>
          <w:t>Nội dung nghiên cứu</w:t>
        </w:r>
        <w:r>
          <w:rPr>
            <w:noProof/>
            <w:webHidden/>
          </w:rPr>
          <w:tab/>
        </w:r>
        <w:r>
          <w:rPr>
            <w:noProof/>
            <w:webHidden/>
          </w:rPr>
          <w:fldChar w:fldCharType="begin"/>
        </w:r>
        <w:r>
          <w:rPr>
            <w:noProof/>
            <w:webHidden/>
          </w:rPr>
          <w:instrText xml:space="preserve"> PAGEREF _Toc196490813 \h </w:instrText>
        </w:r>
        <w:r>
          <w:rPr>
            <w:noProof/>
            <w:webHidden/>
          </w:rPr>
        </w:r>
        <w:r>
          <w:rPr>
            <w:noProof/>
            <w:webHidden/>
          </w:rPr>
          <w:fldChar w:fldCharType="separate"/>
        </w:r>
        <w:r w:rsidR="00F93F3F">
          <w:rPr>
            <w:noProof/>
            <w:webHidden/>
          </w:rPr>
          <w:t>12</w:t>
        </w:r>
        <w:r>
          <w:rPr>
            <w:noProof/>
            <w:webHidden/>
          </w:rPr>
          <w:fldChar w:fldCharType="end"/>
        </w:r>
      </w:hyperlink>
    </w:p>
    <w:p w14:paraId="301A99F0" w14:textId="62D189ED" w:rsidR="00A54B92" w:rsidRDefault="00A54B92">
      <w:pPr>
        <w:pStyle w:val="TOC2"/>
        <w:rPr>
          <w:rFonts w:asciiTheme="minorHAnsi" w:hAnsiTheme="minorHAnsi" w:cstheme="minorBidi"/>
          <w:noProof/>
          <w:sz w:val="22"/>
        </w:rPr>
      </w:pPr>
      <w:hyperlink w:anchor="_Toc196490814" w:history="1">
        <w:r w:rsidRPr="002333E8">
          <w:rPr>
            <w:rStyle w:val="Hyperlink"/>
            <w:noProof/>
          </w:rPr>
          <w:t>3.1</w:t>
        </w:r>
        <w:r>
          <w:rPr>
            <w:rFonts w:asciiTheme="minorHAnsi" w:hAnsiTheme="minorHAnsi" w:cstheme="minorBidi"/>
            <w:noProof/>
            <w:sz w:val="22"/>
          </w:rPr>
          <w:tab/>
        </w:r>
        <w:r w:rsidRPr="002333E8">
          <w:rPr>
            <w:rStyle w:val="Hyperlink"/>
            <w:noProof/>
          </w:rPr>
          <w:t>Tổng quan hệ thống</w:t>
        </w:r>
        <w:r>
          <w:rPr>
            <w:noProof/>
            <w:webHidden/>
          </w:rPr>
          <w:tab/>
        </w:r>
        <w:r>
          <w:rPr>
            <w:noProof/>
            <w:webHidden/>
          </w:rPr>
          <w:fldChar w:fldCharType="begin"/>
        </w:r>
        <w:r>
          <w:rPr>
            <w:noProof/>
            <w:webHidden/>
          </w:rPr>
          <w:instrText xml:space="preserve"> PAGEREF _Toc196490814 \h </w:instrText>
        </w:r>
        <w:r>
          <w:rPr>
            <w:noProof/>
            <w:webHidden/>
          </w:rPr>
        </w:r>
        <w:r>
          <w:rPr>
            <w:noProof/>
            <w:webHidden/>
          </w:rPr>
          <w:fldChar w:fldCharType="separate"/>
        </w:r>
        <w:r w:rsidR="00F93F3F">
          <w:rPr>
            <w:noProof/>
            <w:webHidden/>
          </w:rPr>
          <w:t>12</w:t>
        </w:r>
        <w:r>
          <w:rPr>
            <w:noProof/>
            <w:webHidden/>
          </w:rPr>
          <w:fldChar w:fldCharType="end"/>
        </w:r>
      </w:hyperlink>
    </w:p>
    <w:p w14:paraId="07905EC3" w14:textId="2DF72C49" w:rsidR="00A54B92" w:rsidRDefault="00A54B92">
      <w:pPr>
        <w:pStyle w:val="TOC2"/>
        <w:rPr>
          <w:rFonts w:asciiTheme="minorHAnsi" w:hAnsiTheme="minorHAnsi" w:cstheme="minorBidi"/>
          <w:noProof/>
          <w:sz w:val="22"/>
        </w:rPr>
      </w:pPr>
      <w:hyperlink w:anchor="_Toc196490815" w:history="1">
        <w:r w:rsidRPr="002333E8">
          <w:rPr>
            <w:rStyle w:val="Hyperlink"/>
            <w:noProof/>
          </w:rPr>
          <w:t>3.2</w:t>
        </w:r>
        <w:r>
          <w:rPr>
            <w:rFonts w:asciiTheme="minorHAnsi" w:hAnsiTheme="minorHAnsi" w:cstheme="minorBidi"/>
            <w:noProof/>
            <w:sz w:val="22"/>
          </w:rPr>
          <w:tab/>
        </w:r>
        <w:r w:rsidRPr="002333E8">
          <w:rPr>
            <w:rStyle w:val="Hyperlink"/>
            <w:noProof/>
          </w:rPr>
          <w:t>Xác định đạo trình và vị trí điện cực</w:t>
        </w:r>
        <w:r>
          <w:rPr>
            <w:noProof/>
            <w:webHidden/>
          </w:rPr>
          <w:tab/>
        </w:r>
        <w:r>
          <w:rPr>
            <w:noProof/>
            <w:webHidden/>
          </w:rPr>
          <w:fldChar w:fldCharType="begin"/>
        </w:r>
        <w:r>
          <w:rPr>
            <w:noProof/>
            <w:webHidden/>
          </w:rPr>
          <w:instrText xml:space="preserve"> PAGEREF _Toc196490815 \h </w:instrText>
        </w:r>
        <w:r>
          <w:rPr>
            <w:noProof/>
            <w:webHidden/>
          </w:rPr>
        </w:r>
        <w:r>
          <w:rPr>
            <w:noProof/>
            <w:webHidden/>
          </w:rPr>
          <w:fldChar w:fldCharType="separate"/>
        </w:r>
        <w:r w:rsidR="00F93F3F">
          <w:rPr>
            <w:noProof/>
            <w:webHidden/>
          </w:rPr>
          <w:t>12</w:t>
        </w:r>
        <w:r>
          <w:rPr>
            <w:noProof/>
            <w:webHidden/>
          </w:rPr>
          <w:fldChar w:fldCharType="end"/>
        </w:r>
      </w:hyperlink>
    </w:p>
    <w:p w14:paraId="489018C2" w14:textId="5F4E9FDA" w:rsidR="00A54B92" w:rsidRDefault="00A54B92">
      <w:pPr>
        <w:pStyle w:val="TOC2"/>
        <w:rPr>
          <w:rFonts w:asciiTheme="minorHAnsi" w:hAnsiTheme="minorHAnsi" w:cstheme="minorBidi"/>
          <w:noProof/>
          <w:sz w:val="22"/>
        </w:rPr>
      </w:pPr>
      <w:hyperlink w:anchor="_Toc196490816" w:history="1">
        <w:r w:rsidRPr="002333E8">
          <w:rPr>
            <w:rStyle w:val="Hyperlink"/>
            <w:noProof/>
          </w:rPr>
          <w:t>3.3</w:t>
        </w:r>
        <w:r>
          <w:rPr>
            <w:rFonts w:asciiTheme="minorHAnsi" w:hAnsiTheme="minorHAnsi" w:cstheme="minorBidi"/>
            <w:noProof/>
            <w:sz w:val="22"/>
          </w:rPr>
          <w:tab/>
        </w:r>
        <w:r w:rsidRPr="002333E8">
          <w:rPr>
            <w:rStyle w:val="Hyperlink"/>
            <w:noProof/>
          </w:rPr>
          <w:t>Thiết kế bố trí thiết bị</w:t>
        </w:r>
        <w:r>
          <w:rPr>
            <w:noProof/>
            <w:webHidden/>
          </w:rPr>
          <w:tab/>
        </w:r>
        <w:r>
          <w:rPr>
            <w:noProof/>
            <w:webHidden/>
          </w:rPr>
          <w:fldChar w:fldCharType="begin"/>
        </w:r>
        <w:r>
          <w:rPr>
            <w:noProof/>
            <w:webHidden/>
          </w:rPr>
          <w:instrText xml:space="preserve"> PAGEREF _Toc196490816 \h </w:instrText>
        </w:r>
        <w:r>
          <w:rPr>
            <w:noProof/>
            <w:webHidden/>
          </w:rPr>
        </w:r>
        <w:r>
          <w:rPr>
            <w:noProof/>
            <w:webHidden/>
          </w:rPr>
          <w:fldChar w:fldCharType="separate"/>
        </w:r>
        <w:r w:rsidR="00F93F3F">
          <w:rPr>
            <w:noProof/>
            <w:webHidden/>
          </w:rPr>
          <w:t>16</w:t>
        </w:r>
        <w:r>
          <w:rPr>
            <w:noProof/>
            <w:webHidden/>
          </w:rPr>
          <w:fldChar w:fldCharType="end"/>
        </w:r>
      </w:hyperlink>
    </w:p>
    <w:p w14:paraId="5B12B3F9" w14:textId="429D9774" w:rsidR="00A54B92" w:rsidRDefault="00A54B92">
      <w:pPr>
        <w:pStyle w:val="TOC3"/>
        <w:rPr>
          <w:rFonts w:asciiTheme="minorHAnsi" w:eastAsiaTheme="minorEastAsia" w:hAnsiTheme="minorHAnsi" w:cstheme="minorBidi"/>
          <w:noProof/>
          <w:sz w:val="22"/>
          <w:szCs w:val="22"/>
        </w:rPr>
      </w:pPr>
      <w:hyperlink w:anchor="_Toc196490817" w:history="1">
        <w:r w:rsidRPr="002333E8">
          <w:rPr>
            <w:rStyle w:val="Hyperlink"/>
            <w:noProof/>
          </w:rPr>
          <w:t>3.3.1</w:t>
        </w:r>
        <w:r>
          <w:rPr>
            <w:rFonts w:asciiTheme="minorHAnsi" w:eastAsiaTheme="minorEastAsia" w:hAnsiTheme="minorHAnsi" w:cstheme="minorBidi"/>
            <w:noProof/>
            <w:sz w:val="22"/>
            <w:szCs w:val="22"/>
          </w:rPr>
          <w:tab/>
        </w:r>
        <w:r w:rsidRPr="002333E8">
          <w:rPr>
            <w:rStyle w:val="Hyperlink"/>
            <w:noProof/>
          </w:rPr>
          <w:t>Thiết kế bố trí phần cứng</w:t>
        </w:r>
        <w:r>
          <w:rPr>
            <w:noProof/>
            <w:webHidden/>
          </w:rPr>
          <w:tab/>
        </w:r>
        <w:r>
          <w:rPr>
            <w:noProof/>
            <w:webHidden/>
          </w:rPr>
          <w:fldChar w:fldCharType="begin"/>
        </w:r>
        <w:r>
          <w:rPr>
            <w:noProof/>
            <w:webHidden/>
          </w:rPr>
          <w:instrText xml:space="preserve"> PAGEREF _Toc196490817 \h </w:instrText>
        </w:r>
        <w:r>
          <w:rPr>
            <w:noProof/>
            <w:webHidden/>
          </w:rPr>
        </w:r>
        <w:r>
          <w:rPr>
            <w:noProof/>
            <w:webHidden/>
          </w:rPr>
          <w:fldChar w:fldCharType="separate"/>
        </w:r>
        <w:r w:rsidR="00F93F3F">
          <w:rPr>
            <w:noProof/>
            <w:webHidden/>
          </w:rPr>
          <w:t>17</w:t>
        </w:r>
        <w:r>
          <w:rPr>
            <w:noProof/>
            <w:webHidden/>
          </w:rPr>
          <w:fldChar w:fldCharType="end"/>
        </w:r>
      </w:hyperlink>
    </w:p>
    <w:p w14:paraId="778F4E11" w14:textId="3EB3C90D" w:rsidR="00A54B92" w:rsidRDefault="00A54B92">
      <w:pPr>
        <w:pStyle w:val="TOC3"/>
        <w:rPr>
          <w:rFonts w:asciiTheme="minorHAnsi" w:eastAsiaTheme="minorEastAsia" w:hAnsiTheme="minorHAnsi" w:cstheme="minorBidi"/>
          <w:noProof/>
          <w:sz w:val="22"/>
          <w:szCs w:val="22"/>
        </w:rPr>
      </w:pPr>
      <w:hyperlink w:anchor="_Toc196490818" w:history="1">
        <w:r w:rsidRPr="002333E8">
          <w:rPr>
            <w:rStyle w:val="Hyperlink"/>
            <w:noProof/>
            <w:lang w:val="fr-FR"/>
          </w:rPr>
          <w:t>3.3.2</w:t>
        </w:r>
        <w:r>
          <w:rPr>
            <w:rFonts w:asciiTheme="minorHAnsi" w:eastAsiaTheme="minorEastAsia" w:hAnsiTheme="minorHAnsi" w:cstheme="minorBidi"/>
            <w:noProof/>
            <w:sz w:val="22"/>
            <w:szCs w:val="22"/>
          </w:rPr>
          <w:tab/>
        </w:r>
        <w:r w:rsidRPr="002333E8">
          <w:rPr>
            <w:rStyle w:val="Hyperlink"/>
            <w:noProof/>
          </w:rPr>
          <w:t>Hình ảnh mô hình 3D thiết bị</w:t>
        </w:r>
        <w:r>
          <w:rPr>
            <w:noProof/>
            <w:webHidden/>
          </w:rPr>
          <w:tab/>
        </w:r>
        <w:r>
          <w:rPr>
            <w:noProof/>
            <w:webHidden/>
          </w:rPr>
          <w:fldChar w:fldCharType="begin"/>
        </w:r>
        <w:r>
          <w:rPr>
            <w:noProof/>
            <w:webHidden/>
          </w:rPr>
          <w:instrText xml:space="preserve"> PAGEREF _Toc196490818 \h </w:instrText>
        </w:r>
        <w:r>
          <w:rPr>
            <w:noProof/>
            <w:webHidden/>
          </w:rPr>
        </w:r>
        <w:r>
          <w:rPr>
            <w:noProof/>
            <w:webHidden/>
          </w:rPr>
          <w:fldChar w:fldCharType="separate"/>
        </w:r>
        <w:r w:rsidR="00F93F3F">
          <w:rPr>
            <w:noProof/>
            <w:webHidden/>
          </w:rPr>
          <w:t>18</w:t>
        </w:r>
        <w:r>
          <w:rPr>
            <w:noProof/>
            <w:webHidden/>
          </w:rPr>
          <w:fldChar w:fldCharType="end"/>
        </w:r>
      </w:hyperlink>
    </w:p>
    <w:p w14:paraId="4FB2D09F" w14:textId="0BEE7A4E" w:rsidR="00A54B92" w:rsidRDefault="00A54B92">
      <w:pPr>
        <w:pStyle w:val="TOC3"/>
        <w:rPr>
          <w:rFonts w:asciiTheme="minorHAnsi" w:eastAsiaTheme="minorEastAsia" w:hAnsiTheme="minorHAnsi" w:cstheme="minorBidi"/>
          <w:noProof/>
          <w:sz w:val="22"/>
          <w:szCs w:val="22"/>
        </w:rPr>
      </w:pPr>
      <w:hyperlink w:anchor="_Toc196490819" w:history="1">
        <w:r w:rsidRPr="002333E8">
          <w:rPr>
            <w:rStyle w:val="Hyperlink"/>
            <w:noProof/>
          </w:rPr>
          <w:t>3.3.3</w:t>
        </w:r>
        <w:r>
          <w:rPr>
            <w:rFonts w:asciiTheme="minorHAnsi" w:eastAsiaTheme="minorEastAsia" w:hAnsiTheme="minorHAnsi" w:cstheme="minorBidi"/>
            <w:noProof/>
            <w:sz w:val="22"/>
            <w:szCs w:val="22"/>
          </w:rPr>
          <w:tab/>
        </w:r>
        <w:r w:rsidRPr="002333E8">
          <w:rPr>
            <w:rStyle w:val="Hyperlink"/>
            <w:noProof/>
          </w:rPr>
          <w:t>Thiết kế mạch điện cho thiết bị</w:t>
        </w:r>
        <w:r>
          <w:rPr>
            <w:noProof/>
            <w:webHidden/>
          </w:rPr>
          <w:tab/>
        </w:r>
        <w:r>
          <w:rPr>
            <w:noProof/>
            <w:webHidden/>
          </w:rPr>
          <w:fldChar w:fldCharType="begin"/>
        </w:r>
        <w:r>
          <w:rPr>
            <w:noProof/>
            <w:webHidden/>
          </w:rPr>
          <w:instrText xml:space="preserve"> PAGEREF _Toc196490819 \h </w:instrText>
        </w:r>
        <w:r>
          <w:rPr>
            <w:noProof/>
            <w:webHidden/>
          </w:rPr>
        </w:r>
        <w:r>
          <w:rPr>
            <w:noProof/>
            <w:webHidden/>
          </w:rPr>
          <w:fldChar w:fldCharType="separate"/>
        </w:r>
        <w:r w:rsidR="00F93F3F">
          <w:rPr>
            <w:noProof/>
            <w:webHidden/>
          </w:rPr>
          <w:t>19</w:t>
        </w:r>
        <w:r>
          <w:rPr>
            <w:noProof/>
            <w:webHidden/>
          </w:rPr>
          <w:fldChar w:fldCharType="end"/>
        </w:r>
      </w:hyperlink>
    </w:p>
    <w:p w14:paraId="19FA33B6" w14:textId="03FE95C7" w:rsidR="00A54B92" w:rsidRDefault="00A54B92">
      <w:pPr>
        <w:pStyle w:val="TOC3"/>
        <w:rPr>
          <w:rFonts w:asciiTheme="minorHAnsi" w:eastAsiaTheme="minorEastAsia" w:hAnsiTheme="minorHAnsi" w:cstheme="minorBidi"/>
          <w:noProof/>
          <w:sz w:val="22"/>
          <w:szCs w:val="22"/>
        </w:rPr>
      </w:pPr>
      <w:hyperlink w:anchor="_Toc196490820" w:history="1">
        <w:r w:rsidRPr="002333E8">
          <w:rPr>
            <w:rStyle w:val="Hyperlink"/>
            <w:noProof/>
          </w:rPr>
          <w:t>3.3.4</w:t>
        </w:r>
        <w:r>
          <w:rPr>
            <w:rFonts w:asciiTheme="minorHAnsi" w:eastAsiaTheme="minorEastAsia" w:hAnsiTheme="minorHAnsi" w:cstheme="minorBidi"/>
            <w:noProof/>
            <w:sz w:val="22"/>
            <w:szCs w:val="22"/>
          </w:rPr>
          <w:tab/>
        </w:r>
        <w:r w:rsidRPr="002333E8">
          <w:rPr>
            <w:rStyle w:val="Hyperlink"/>
            <w:noProof/>
          </w:rPr>
          <w:t>Phần mềm nhúng trên vi điều khiển</w:t>
        </w:r>
        <w:r>
          <w:rPr>
            <w:noProof/>
            <w:webHidden/>
          </w:rPr>
          <w:tab/>
        </w:r>
        <w:r>
          <w:rPr>
            <w:noProof/>
            <w:webHidden/>
          </w:rPr>
          <w:fldChar w:fldCharType="begin"/>
        </w:r>
        <w:r>
          <w:rPr>
            <w:noProof/>
            <w:webHidden/>
          </w:rPr>
          <w:instrText xml:space="preserve"> PAGEREF _Toc196490820 \h </w:instrText>
        </w:r>
        <w:r>
          <w:rPr>
            <w:noProof/>
            <w:webHidden/>
          </w:rPr>
        </w:r>
        <w:r>
          <w:rPr>
            <w:noProof/>
            <w:webHidden/>
          </w:rPr>
          <w:fldChar w:fldCharType="separate"/>
        </w:r>
        <w:r w:rsidR="00F93F3F">
          <w:rPr>
            <w:noProof/>
            <w:webHidden/>
          </w:rPr>
          <w:t>23</w:t>
        </w:r>
        <w:r>
          <w:rPr>
            <w:noProof/>
            <w:webHidden/>
          </w:rPr>
          <w:fldChar w:fldCharType="end"/>
        </w:r>
      </w:hyperlink>
    </w:p>
    <w:p w14:paraId="2E9E9FB1" w14:textId="089843C3" w:rsidR="00A54B92" w:rsidRDefault="00A54B92">
      <w:pPr>
        <w:pStyle w:val="TOC3"/>
        <w:rPr>
          <w:rFonts w:asciiTheme="minorHAnsi" w:eastAsiaTheme="minorEastAsia" w:hAnsiTheme="minorHAnsi" w:cstheme="minorBidi"/>
          <w:noProof/>
          <w:sz w:val="22"/>
          <w:szCs w:val="22"/>
        </w:rPr>
      </w:pPr>
      <w:hyperlink w:anchor="_Toc196490821" w:history="1">
        <w:r w:rsidRPr="002333E8">
          <w:rPr>
            <w:rStyle w:val="Hyperlink"/>
            <w:noProof/>
          </w:rPr>
          <w:t>3.3.5</w:t>
        </w:r>
        <w:r>
          <w:rPr>
            <w:rFonts w:asciiTheme="minorHAnsi" w:eastAsiaTheme="minorEastAsia" w:hAnsiTheme="minorHAnsi" w:cstheme="minorBidi"/>
            <w:noProof/>
            <w:sz w:val="22"/>
            <w:szCs w:val="22"/>
          </w:rPr>
          <w:tab/>
        </w:r>
        <w:r w:rsidRPr="002333E8">
          <w:rPr>
            <w:rStyle w:val="Hyperlink"/>
            <w:noProof/>
          </w:rPr>
          <w:t>Thiết đặt và tối ưu biến đổi DCT</w:t>
        </w:r>
        <w:r>
          <w:rPr>
            <w:noProof/>
            <w:webHidden/>
          </w:rPr>
          <w:tab/>
        </w:r>
        <w:r>
          <w:rPr>
            <w:noProof/>
            <w:webHidden/>
          </w:rPr>
          <w:fldChar w:fldCharType="begin"/>
        </w:r>
        <w:r>
          <w:rPr>
            <w:noProof/>
            <w:webHidden/>
          </w:rPr>
          <w:instrText xml:space="preserve"> PAGEREF _Toc196490821 \h </w:instrText>
        </w:r>
        <w:r>
          <w:rPr>
            <w:noProof/>
            <w:webHidden/>
          </w:rPr>
        </w:r>
        <w:r>
          <w:rPr>
            <w:noProof/>
            <w:webHidden/>
          </w:rPr>
          <w:fldChar w:fldCharType="separate"/>
        </w:r>
        <w:r w:rsidR="00F93F3F">
          <w:rPr>
            <w:noProof/>
            <w:webHidden/>
          </w:rPr>
          <w:t>28</w:t>
        </w:r>
        <w:r>
          <w:rPr>
            <w:noProof/>
            <w:webHidden/>
          </w:rPr>
          <w:fldChar w:fldCharType="end"/>
        </w:r>
      </w:hyperlink>
    </w:p>
    <w:p w14:paraId="16610339" w14:textId="5A537598" w:rsidR="00A54B92" w:rsidRDefault="00A54B92">
      <w:pPr>
        <w:pStyle w:val="TOC2"/>
        <w:rPr>
          <w:rFonts w:asciiTheme="minorHAnsi" w:hAnsiTheme="minorHAnsi" w:cstheme="minorBidi"/>
          <w:noProof/>
          <w:sz w:val="22"/>
        </w:rPr>
      </w:pPr>
      <w:hyperlink w:anchor="_Toc196490822" w:history="1">
        <w:r w:rsidRPr="002333E8">
          <w:rPr>
            <w:rStyle w:val="Hyperlink"/>
            <w:noProof/>
          </w:rPr>
          <w:t>3.4</w:t>
        </w:r>
        <w:r>
          <w:rPr>
            <w:rFonts w:asciiTheme="minorHAnsi" w:hAnsiTheme="minorHAnsi" w:cstheme="minorBidi"/>
            <w:noProof/>
            <w:sz w:val="22"/>
          </w:rPr>
          <w:tab/>
        </w:r>
        <w:r w:rsidRPr="002333E8">
          <w:rPr>
            <w:rStyle w:val="Hyperlink"/>
            <w:noProof/>
          </w:rPr>
          <w:t>Xây dựng ứng dụng web và hệ thống máy chủ</w:t>
        </w:r>
        <w:r>
          <w:rPr>
            <w:noProof/>
            <w:webHidden/>
          </w:rPr>
          <w:tab/>
        </w:r>
        <w:r>
          <w:rPr>
            <w:noProof/>
            <w:webHidden/>
          </w:rPr>
          <w:fldChar w:fldCharType="begin"/>
        </w:r>
        <w:r>
          <w:rPr>
            <w:noProof/>
            <w:webHidden/>
          </w:rPr>
          <w:instrText xml:space="preserve"> PAGEREF _Toc196490822 \h </w:instrText>
        </w:r>
        <w:r>
          <w:rPr>
            <w:noProof/>
            <w:webHidden/>
          </w:rPr>
        </w:r>
        <w:r>
          <w:rPr>
            <w:noProof/>
            <w:webHidden/>
          </w:rPr>
          <w:fldChar w:fldCharType="separate"/>
        </w:r>
        <w:r w:rsidR="00F93F3F">
          <w:rPr>
            <w:noProof/>
            <w:webHidden/>
          </w:rPr>
          <w:t>31</w:t>
        </w:r>
        <w:r>
          <w:rPr>
            <w:noProof/>
            <w:webHidden/>
          </w:rPr>
          <w:fldChar w:fldCharType="end"/>
        </w:r>
      </w:hyperlink>
    </w:p>
    <w:p w14:paraId="22C564D8" w14:textId="16835777" w:rsidR="00A54B92" w:rsidRDefault="00A54B92">
      <w:pPr>
        <w:pStyle w:val="TOC3"/>
        <w:rPr>
          <w:rFonts w:asciiTheme="minorHAnsi" w:eastAsiaTheme="minorEastAsia" w:hAnsiTheme="minorHAnsi" w:cstheme="minorBidi"/>
          <w:noProof/>
          <w:sz w:val="22"/>
          <w:szCs w:val="22"/>
        </w:rPr>
      </w:pPr>
      <w:hyperlink w:anchor="_Toc196490823" w:history="1">
        <w:r w:rsidRPr="002333E8">
          <w:rPr>
            <w:rStyle w:val="Hyperlink"/>
            <w:noProof/>
          </w:rPr>
          <w:t>3.4.1</w:t>
        </w:r>
        <w:r>
          <w:rPr>
            <w:rFonts w:asciiTheme="minorHAnsi" w:eastAsiaTheme="minorEastAsia" w:hAnsiTheme="minorHAnsi" w:cstheme="minorBidi"/>
            <w:noProof/>
            <w:sz w:val="22"/>
            <w:szCs w:val="22"/>
          </w:rPr>
          <w:tab/>
        </w:r>
        <w:r w:rsidRPr="002333E8">
          <w:rPr>
            <w:rStyle w:val="Hyperlink"/>
            <w:noProof/>
          </w:rPr>
          <w:t>Thiết lập Server Node.js và chuyển tiếp cổng</w:t>
        </w:r>
        <w:r>
          <w:rPr>
            <w:noProof/>
            <w:webHidden/>
          </w:rPr>
          <w:tab/>
        </w:r>
        <w:r>
          <w:rPr>
            <w:noProof/>
            <w:webHidden/>
          </w:rPr>
          <w:fldChar w:fldCharType="begin"/>
        </w:r>
        <w:r>
          <w:rPr>
            <w:noProof/>
            <w:webHidden/>
          </w:rPr>
          <w:instrText xml:space="preserve"> PAGEREF _Toc196490823 \h </w:instrText>
        </w:r>
        <w:r>
          <w:rPr>
            <w:noProof/>
            <w:webHidden/>
          </w:rPr>
        </w:r>
        <w:r>
          <w:rPr>
            <w:noProof/>
            <w:webHidden/>
          </w:rPr>
          <w:fldChar w:fldCharType="separate"/>
        </w:r>
        <w:r w:rsidR="00F93F3F">
          <w:rPr>
            <w:noProof/>
            <w:webHidden/>
          </w:rPr>
          <w:t>31</w:t>
        </w:r>
        <w:r>
          <w:rPr>
            <w:noProof/>
            <w:webHidden/>
          </w:rPr>
          <w:fldChar w:fldCharType="end"/>
        </w:r>
      </w:hyperlink>
    </w:p>
    <w:p w14:paraId="09BA82B8" w14:textId="0E953CB8" w:rsidR="00A54B92" w:rsidRDefault="00A54B92">
      <w:pPr>
        <w:pStyle w:val="TOC3"/>
        <w:rPr>
          <w:rFonts w:asciiTheme="minorHAnsi" w:eastAsiaTheme="minorEastAsia" w:hAnsiTheme="minorHAnsi" w:cstheme="minorBidi"/>
          <w:noProof/>
          <w:sz w:val="22"/>
          <w:szCs w:val="22"/>
        </w:rPr>
      </w:pPr>
      <w:hyperlink w:anchor="_Toc196490824" w:history="1">
        <w:r w:rsidRPr="002333E8">
          <w:rPr>
            <w:rStyle w:val="Hyperlink"/>
            <w:noProof/>
          </w:rPr>
          <w:t>3.4.2</w:t>
        </w:r>
        <w:r>
          <w:rPr>
            <w:rFonts w:asciiTheme="minorHAnsi" w:eastAsiaTheme="minorEastAsia" w:hAnsiTheme="minorHAnsi" w:cstheme="minorBidi"/>
            <w:noProof/>
            <w:sz w:val="22"/>
            <w:szCs w:val="22"/>
          </w:rPr>
          <w:tab/>
        </w:r>
        <w:r w:rsidRPr="002333E8">
          <w:rPr>
            <w:rStyle w:val="Hyperlink"/>
            <w:noProof/>
          </w:rPr>
          <w:t>Giao diện người dùng với ReactJS framework</w:t>
        </w:r>
        <w:r>
          <w:rPr>
            <w:noProof/>
            <w:webHidden/>
          </w:rPr>
          <w:tab/>
        </w:r>
        <w:r>
          <w:rPr>
            <w:noProof/>
            <w:webHidden/>
          </w:rPr>
          <w:fldChar w:fldCharType="begin"/>
        </w:r>
        <w:r>
          <w:rPr>
            <w:noProof/>
            <w:webHidden/>
          </w:rPr>
          <w:instrText xml:space="preserve"> PAGEREF _Toc196490824 \h </w:instrText>
        </w:r>
        <w:r>
          <w:rPr>
            <w:noProof/>
            <w:webHidden/>
          </w:rPr>
        </w:r>
        <w:r>
          <w:rPr>
            <w:noProof/>
            <w:webHidden/>
          </w:rPr>
          <w:fldChar w:fldCharType="separate"/>
        </w:r>
        <w:r w:rsidR="00F93F3F">
          <w:rPr>
            <w:noProof/>
            <w:webHidden/>
          </w:rPr>
          <w:t>32</w:t>
        </w:r>
        <w:r>
          <w:rPr>
            <w:noProof/>
            <w:webHidden/>
          </w:rPr>
          <w:fldChar w:fldCharType="end"/>
        </w:r>
      </w:hyperlink>
    </w:p>
    <w:p w14:paraId="533594ED" w14:textId="55BF3AAB" w:rsidR="00A54B92" w:rsidRDefault="00A54B92">
      <w:pPr>
        <w:pStyle w:val="TOC1"/>
        <w:tabs>
          <w:tab w:val="left" w:pos="1418"/>
          <w:tab w:val="right" w:leader="dot" w:pos="8211"/>
        </w:tabs>
        <w:rPr>
          <w:rFonts w:asciiTheme="minorHAnsi" w:eastAsiaTheme="minorEastAsia" w:hAnsiTheme="minorHAnsi" w:cstheme="minorBidi"/>
          <w:b w:val="0"/>
          <w:noProof/>
          <w:sz w:val="22"/>
          <w:szCs w:val="22"/>
        </w:rPr>
      </w:pPr>
      <w:hyperlink w:anchor="_Toc196490825" w:history="1">
        <w:r w:rsidRPr="002333E8">
          <w:rPr>
            <w:rStyle w:val="Hyperlink"/>
            <w:noProof/>
          </w:rPr>
          <w:t>Chương 4:</w:t>
        </w:r>
        <w:r>
          <w:rPr>
            <w:rFonts w:asciiTheme="minorHAnsi" w:eastAsiaTheme="minorEastAsia" w:hAnsiTheme="minorHAnsi" w:cstheme="minorBidi"/>
            <w:b w:val="0"/>
            <w:noProof/>
            <w:sz w:val="22"/>
            <w:szCs w:val="22"/>
          </w:rPr>
          <w:tab/>
        </w:r>
        <w:r w:rsidRPr="002333E8">
          <w:rPr>
            <w:rStyle w:val="Hyperlink"/>
            <w:noProof/>
          </w:rPr>
          <w:t>Kết quả và thảo luận</w:t>
        </w:r>
        <w:r>
          <w:rPr>
            <w:noProof/>
            <w:webHidden/>
          </w:rPr>
          <w:tab/>
        </w:r>
        <w:r>
          <w:rPr>
            <w:noProof/>
            <w:webHidden/>
          </w:rPr>
          <w:fldChar w:fldCharType="begin"/>
        </w:r>
        <w:r>
          <w:rPr>
            <w:noProof/>
            <w:webHidden/>
          </w:rPr>
          <w:instrText xml:space="preserve"> PAGEREF _Toc196490825 \h </w:instrText>
        </w:r>
        <w:r>
          <w:rPr>
            <w:noProof/>
            <w:webHidden/>
          </w:rPr>
        </w:r>
        <w:r>
          <w:rPr>
            <w:noProof/>
            <w:webHidden/>
          </w:rPr>
          <w:fldChar w:fldCharType="separate"/>
        </w:r>
        <w:r w:rsidR="00F93F3F">
          <w:rPr>
            <w:noProof/>
            <w:webHidden/>
          </w:rPr>
          <w:t>35</w:t>
        </w:r>
        <w:r>
          <w:rPr>
            <w:noProof/>
            <w:webHidden/>
          </w:rPr>
          <w:fldChar w:fldCharType="end"/>
        </w:r>
      </w:hyperlink>
    </w:p>
    <w:p w14:paraId="499F17E5" w14:textId="789345F2" w:rsidR="00A54B92" w:rsidRDefault="00A54B92">
      <w:pPr>
        <w:pStyle w:val="TOC2"/>
        <w:rPr>
          <w:rFonts w:asciiTheme="minorHAnsi" w:hAnsiTheme="minorHAnsi" w:cstheme="minorBidi"/>
          <w:noProof/>
          <w:sz w:val="22"/>
        </w:rPr>
      </w:pPr>
      <w:hyperlink w:anchor="_Toc196490826" w:history="1">
        <w:r w:rsidRPr="002333E8">
          <w:rPr>
            <w:rStyle w:val="Hyperlink"/>
            <w:noProof/>
          </w:rPr>
          <w:t>4.1</w:t>
        </w:r>
        <w:r>
          <w:rPr>
            <w:rFonts w:asciiTheme="minorHAnsi" w:hAnsiTheme="minorHAnsi" w:cstheme="minorBidi"/>
            <w:noProof/>
            <w:sz w:val="22"/>
          </w:rPr>
          <w:tab/>
        </w:r>
        <w:r w:rsidRPr="002333E8">
          <w:rPr>
            <w:rStyle w:val="Hyperlink"/>
            <w:noProof/>
          </w:rPr>
          <w:t>Kết quả phần cứng thực tế</w:t>
        </w:r>
        <w:r>
          <w:rPr>
            <w:noProof/>
            <w:webHidden/>
          </w:rPr>
          <w:tab/>
        </w:r>
        <w:r>
          <w:rPr>
            <w:noProof/>
            <w:webHidden/>
          </w:rPr>
          <w:fldChar w:fldCharType="begin"/>
        </w:r>
        <w:r>
          <w:rPr>
            <w:noProof/>
            <w:webHidden/>
          </w:rPr>
          <w:instrText xml:space="preserve"> PAGEREF _Toc196490826 \h </w:instrText>
        </w:r>
        <w:r>
          <w:rPr>
            <w:noProof/>
            <w:webHidden/>
          </w:rPr>
        </w:r>
        <w:r>
          <w:rPr>
            <w:noProof/>
            <w:webHidden/>
          </w:rPr>
          <w:fldChar w:fldCharType="separate"/>
        </w:r>
        <w:r w:rsidR="00F93F3F">
          <w:rPr>
            <w:noProof/>
            <w:webHidden/>
          </w:rPr>
          <w:t>35</w:t>
        </w:r>
        <w:r>
          <w:rPr>
            <w:noProof/>
            <w:webHidden/>
          </w:rPr>
          <w:fldChar w:fldCharType="end"/>
        </w:r>
      </w:hyperlink>
    </w:p>
    <w:p w14:paraId="77649730" w14:textId="2AD54657" w:rsidR="00A54B92" w:rsidRDefault="00A54B92">
      <w:pPr>
        <w:pStyle w:val="TOC2"/>
        <w:rPr>
          <w:rFonts w:asciiTheme="minorHAnsi" w:hAnsiTheme="minorHAnsi" w:cstheme="minorBidi"/>
          <w:noProof/>
          <w:sz w:val="22"/>
        </w:rPr>
      </w:pPr>
      <w:hyperlink w:anchor="_Toc196490827" w:history="1">
        <w:r w:rsidRPr="002333E8">
          <w:rPr>
            <w:rStyle w:val="Hyperlink"/>
            <w:noProof/>
          </w:rPr>
          <w:t>4.2</w:t>
        </w:r>
        <w:r>
          <w:rPr>
            <w:rFonts w:asciiTheme="minorHAnsi" w:hAnsiTheme="minorHAnsi" w:cstheme="minorBidi"/>
            <w:noProof/>
            <w:sz w:val="22"/>
          </w:rPr>
          <w:tab/>
        </w:r>
        <w:r w:rsidRPr="002333E8">
          <w:rPr>
            <w:rStyle w:val="Hyperlink"/>
            <w:noProof/>
          </w:rPr>
          <w:t>Kết quả nén tín hiệu với DCT và tìm ra hệ số nén thích hợp</w:t>
        </w:r>
        <w:r>
          <w:rPr>
            <w:noProof/>
            <w:webHidden/>
          </w:rPr>
          <w:tab/>
        </w:r>
        <w:r>
          <w:rPr>
            <w:noProof/>
            <w:webHidden/>
          </w:rPr>
          <w:fldChar w:fldCharType="begin"/>
        </w:r>
        <w:r>
          <w:rPr>
            <w:noProof/>
            <w:webHidden/>
          </w:rPr>
          <w:instrText xml:space="preserve"> PAGEREF _Toc196490827 \h </w:instrText>
        </w:r>
        <w:r>
          <w:rPr>
            <w:noProof/>
            <w:webHidden/>
          </w:rPr>
        </w:r>
        <w:r>
          <w:rPr>
            <w:noProof/>
            <w:webHidden/>
          </w:rPr>
          <w:fldChar w:fldCharType="separate"/>
        </w:r>
        <w:r w:rsidR="00F93F3F">
          <w:rPr>
            <w:noProof/>
            <w:webHidden/>
          </w:rPr>
          <w:t>37</w:t>
        </w:r>
        <w:r>
          <w:rPr>
            <w:noProof/>
            <w:webHidden/>
          </w:rPr>
          <w:fldChar w:fldCharType="end"/>
        </w:r>
      </w:hyperlink>
    </w:p>
    <w:p w14:paraId="6908F4F6" w14:textId="17A79EA3" w:rsidR="00A54B92" w:rsidRDefault="00A54B92">
      <w:pPr>
        <w:pStyle w:val="TOC3"/>
        <w:rPr>
          <w:rFonts w:asciiTheme="minorHAnsi" w:eastAsiaTheme="minorEastAsia" w:hAnsiTheme="minorHAnsi" w:cstheme="minorBidi"/>
          <w:noProof/>
          <w:sz w:val="22"/>
          <w:szCs w:val="22"/>
        </w:rPr>
      </w:pPr>
      <w:hyperlink w:anchor="_Toc196490828" w:history="1">
        <w:r w:rsidRPr="002333E8">
          <w:rPr>
            <w:rStyle w:val="Hyperlink"/>
            <w:noProof/>
          </w:rPr>
          <w:t>4.2.1</w:t>
        </w:r>
        <w:r>
          <w:rPr>
            <w:rFonts w:asciiTheme="minorHAnsi" w:eastAsiaTheme="minorEastAsia" w:hAnsiTheme="minorHAnsi" w:cstheme="minorBidi"/>
            <w:noProof/>
            <w:sz w:val="22"/>
            <w:szCs w:val="22"/>
          </w:rPr>
          <w:tab/>
        </w:r>
        <w:r w:rsidRPr="002333E8">
          <w:rPr>
            <w:rStyle w:val="Hyperlink"/>
            <w:noProof/>
          </w:rPr>
          <w:t>Phân bố tín hiệu trên miền DCT</w:t>
        </w:r>
        <w:r>
          <w:rPr>
            <w:noProof/>
            <w:webHidden/>
          </w:rPr>
          <w:tab/>
        </w:r>
        <w:r>
          <w:rPr>
            <w:noProof/>
            <w:webHidden/>
          </w:rPr>
          <w:fldChar w:fldCharType="begin"/>
        </w:r>
        <w:r>
          <w:rPr>
            <w:noProof/>
            <w:webHidden/>
          </w:rPr>
          <w:instrText xml:space="preserve"> PAGEREF _Toc196490828 \h </w:instrText>
        </w:r>
        <w:r>
          <w:rPr>
            <w:noProof/>
            <w:webHidden/>
          </w:rPr>
        </w:r>
        <w:r>
          <w:rPr>
            <w:noProof/>
            <w:webHidden/>
          </w:rPr>
          <w:fldChar w:fldCharType="separate"/>
        </w:r>
        <w:r w:rsidR="00F93F3F">
          <w:rPr>
            <w:noProof/>
            <w:webHidden/>
          </w:rPr>
          <w:t>37</w:t>
        </w:r>
        <w:r>
          <w:rPr>
            <w:noProof/>
            <w:webHidden/>
          </w:rPr>
          <w:fldChar w:fldCharType="end"/>
        </w:r>
      </w:hyperlink>
    </w:p>
    <w:p w14:paraId="17AA6A32" w14:textId="308AD01E" w:rsidR="00A54B92" w:rsidRDefault="00A54B92">
      <w:pPr>
        <w:pStyle w:val="TOC3"/>
        <w:rPr>
          <w:rFonts w:asciiTheme="minorHAnsi" w:eastAsiaTheme="minorEastAsia" w:hAnsiTheme="minorHAnsi" w:cstheme="minorBidi"/>
          <w:noProof/>
          <w:sz w:val="22"/>
          <w:szCs w:val="22"/>
        </w:rPr>
      </w:pPr>
      <w:hyperlink w:anchor="_Toc196490829" w:history="1">
        <w:r w:rsidRPr="002333E8">
          <w:rPr>
            <w:rStyle w:val="Hyperlink"/>
            <w:noProof/>
          </w:rPr>
          <w:t>4.2.2</w:t>
        </w:r>
        <w:r>
          <w:rPr>
            <w:rFonts w:asciiTheme="minorHAnsi" w:eastAsiaTheme="minorEastAsia" w:hAnsiTheme="minorHAnsi" w:cstheme="minorBidi"/>
            <w:noProof/>
            <w:sz w:val="22"/>
            <w:szCs w:val="22"/>
          </w:rPr>
          <w:tab/>
        </w:r>
        <w:r w:rsidRPr="002333E8">
          <w:rPr>
            <w:rStyle w:val="Hyperlink"/>
            <w:noProof/>
          </w:rPr>
          <w:t>Phân tích tần suất qua histogram</w:t>
        </w:r>
        <w:r>
          <w:rPr>
            <w:noProof/>
            <w:webHidden/>
          </w:rPr>
          <w:tab/>
        </w:r>
        <w:r>
          <w:rPr>
            <w:noProof/>
            <w:webHidden/>
          </w:rPr>
          <w:fldChar w:fldCharType="begin"/>
        </w:r>
        <w:r>
          <w:rPr>
            <w:noProof/>
            <w:webHidden/>
          </w:rPr>
          <w:instrText xml:space="preserve"> PAGEREF _Toc196490829 \h </w:instrText>
        </w:r>
        <w:r>
          <w:rPr>
            <w:noProof/>
            <w:webHidden/>
          </w:rPr>
        </w:r>
        <w:r>
          <w:rPr>
            <w:noProof/>
            <w:webHidden/>
          </w:rPr>
          <w:fldChar w:fldCharType="separate"/>
        </w:r>
        <w:r w:rsidR="00F93F3F">
          <w:rPr>
            <w:noProof/>
            <w:webHidden/>
          </w:rPr>
          <w:t>39</w:t>
        </w:r>
        <w:r>
          <w:rPr>
            <w:noProof/>
            <w:webHidden/>
          </w:rPr>
          <w:fldChar w:fldCharType="end"/>
        </w:r>
      </w:hyperlink>
    </w:p>
    <w:p w14:paraId="7FB8B80F" w14:textId="4B1F1753" w:rsidR="00A54B92" w:rsidRDefault="00A54B92">
      <w:pPr>
        <w:pStyle w:val="TOC3"/>
        <w:rPr>
          <w:rFonts w:asciiTheme="minorHAnsi" w:eastAsiaTheme="minorEastAsia" w:hAnsiTheme="minorHAnsi" w:cstheme="minorBidi"/>
          <w:noProof/>
          <w:sz w:val="22"/>
          <w:szCs w:val="22"/>
        </w:rPr>
      </w:pPr>
      <w:hyperlink w:anchor="_Toc196490830" w:history="1">
        <w:r w:rsidRPr="002333E8">
          <w:rPr>
            <w:rStyle w:val="Hyperlink"/>
            <w:rFonts w:eastAsiaTheme="majorEastAsia"/>
            <w:noProof/>
            <w:lang w:val="fr-FR"/>
          </w:rPr>
          <w:t>4.2.3</w:t>
        </w:r>
        <w:r>
          <w:rPr>
            <w:rFonts w:asciiTheme="minorHAnsi" w:eastAsiaTheme="minorEastAsia" w:hAnsiTheme="minorHAnsi" w:cstheme="minorBidi"/>
            <w:noProof/>
            <w:sz w:val="22"/>
            <w:szCs w:val="22"/>
          </w:rPr>
          <w:tab/>
        </w:r>
        <w:r w:rsidRPr="002333E8">
          <w:rPr>
            <w:rStyle w:val="Hyperlink"/>
            <w:noProof/>
          </w:rPr>
          <w:t>Hệ số nén tối ưu cho DCT</w:t>
        </w:r>
        <w:r>
          <w:rPr>
            <w:noProof/>
            <w:webHidden/>
          </w:rPr>
          <w:tab/>
        </w:r>
        <w:r>
          <w:rPr>
            <w:noProof/>
            <w:webHidden/>
          </w:rPr>
          <w:fldChar w:fldCharType="begin"/>
        </w:r>
        <w:r>
          <w:rPr>
            <w:noProof/>
            <w:webHidden/>
          </w:rPr>
          <w:instrText xml:space="preserve"> PAGEREF _Toc196490830 \h </w:instrText>
        </w:r>
        <w:r>
          <w:rPr>
            <w:noProof/>
            <w:webHidden/>
          </w:rPr>
        </w:r>
        <w:r>
          <w:rPr>
            <w:noProof/>
            <w:webHidden/>
          </w:rPr>
          <w:fldChar w:fldCharType="separate"/>
        </w:r>
        <w:r w:rsidR="00F93F3F">
          <w:rPr>
            <w:noProof/>
            <w:webHidden/>
          </w:rPr>
          <w:t>41</w:t>
        </w:r>
        <w:r>
          <w:rPr>
            <w:noProof/>
            <w:webHidden/>
          </w:rPr>
          <w:fldChar w:fldCharType="end"/>
        </w:r>
      </w:hyperlink>
    </w:p>
    <w:p w14:paraId="6C7A049E" w14:textId="4D4BCE0E" w:rsidR="00A54B92" w:rsidRDefault="00A54B92">
      <w:pPr>
        <w:pStyle w:val="TOC2"/>
        <w:rPr>
          <w:rFonts w:asciiTheme="minorHAnsi" w:hAnsiTheme="minorHAnsi" w:cstheme="minorBidi"/>
          <w:noProof/>
          <w:sz w:val="22"/>
        </w:rPr>
      </w:pPr>
      <w:hyperlink w:anchor="_Toc196490831" w:history="1">
        <w:r w:rsidRPr="002333E8">
          <w:rPr>
            <w:rStyle w:val="Hyperlink"/>
            <w:noProof/>
          </w:rPr>
          <w:t>4.3</w:t>
        </w:r>
        <w:r>
          <w:rPr>
            <w:rFonts w:asciiTheme="minorHAnsi" w:hAnsiTheme="minorHAnsi" w:cstheme="minorBidi"/>
            <w:noProof/>
            <w:sz w:val="22"/>
          </w:rPr>
          <w:tab/>
        </w:r>
        <w:r w:rsidRPr="002333E8">
          <w:rPr>
            <w:rStyle w:val="Hyperlink"/>
            <w:noProof/>
          </w:rPr>
          <w:t>Kết quả truyền tải và hiển thị dữ liệu ECG thông qua mô hình Client-Server</w:t>
        </w:r>
        <w:r>
          <w:rPr>
            <w:noProof/>
            <w:webHidden/>
          </w:rPr>
          <w:tab/>
        </w:r>
        <w:r>
          <w:rPr>
            <w:noProof/>
            <w:webHidden/>
          </w:rPr>
          <w:fldChar w:fldCharType="begin"/>
        </w:r>
        <w:r>
          <w:rPr>
            <w:noProof/>
            <w:webHidden/>
          </w:rPr>
          <w:instrText xml:space="preserve"> PAGEREF _Toc196490831 \h </w:instrText>
        </w:r>
        <w:r>
          <w:rPr>
            <w:noProof/>
            <w:webHidden/>
          </w:rPr>
        </w:r>
        <w:r>
          <w:rPr>
            <w:noProof/>
            <w:webHidden/>
          </w:rPr>
          <w:fldChar w:fldCharType="separate"/>
        </w:r>
        <w:r w:rsidR="00F93F3F">
          <w:rPr>
            <w:noProof/>
            <w:webHidden/>
          </w:rPr>
          <w:t>44</w:t>
        </w:r>
        <w:r>
          <w:rPr>
            <w:noProof/>
            <w:webHidden/>
          </w:rPr>
          <w:fldChar w:fldCharType="end"/>
        </w:r>
      </w:hyperlink>
    </w:p>
    <w:p w14:paraId="20101444" w14:textId="03A617F0" w:rsidR="00A54B92" w:rsidRDefault="00A54B92">
      <w:pPr>
        <w:pStyle w:val="TOC2"/>
        <w:rPr>
          <w:rFonts w:asciiTheme="minorHAnsi" w:hAnsiTheme="minorHAnsi" w:cstheme="minorBidi"/>
          <w:noProof/>
          <w:sz w:val="22"/>
        </w:rPr>
      </w:pPr>
      <w:hyperlink w:anchor="_Toc196490832" w:history="1">
        <w:r w:rsidRPr="002333E8">
          <w:rPr>
            <w:rStyle w:val="Hyperlink"/>
            <w:noProof/>
          </w:rPr>
          <w:t>4.4</w:t>
        </w:r>
        <w:r>
          <w:rPr>
            <w:rFonts w:asciiTheme="minorHAnsi" w:hAnsiTheme="minorHAnsi" w:cstheme="minorBidi"/>
            <w:noProof/>
            <w:sz w:val="22"/>
          </w:rPr>
          <w:tab/>
        </w:r>
        <w:r w:rsidRPr="002333E8">
          <w:rPr>
            <w:rStyle w:val="Hyperlink"/>
            <w:noProof/>
          </w:rPr>
          <w:t>Kết quả giao diện ứng dụng web</w:t>
        </w:r>
        <w:r>
          <w:rPr>
            <w:noProof/>
            <w:webHidden/>
          </w:rPr>
          <w:tab/>
        </w:r>
        <w:r>
          <w:rPr>
            <w:noProof/>
            <w:webHidden/>
          </w:rPr>
          <w:fldChar w:fldCharType="begin"/>
        </w:r>
        <w:r>
          <w:rPr>
            <w:noProof/>
            <w:webHidden/>
          </w:rPr>
          <w:instrText xml:space="preserve"> PAGEREF _Toc196490832 \h </w:instrText>
        </w:r>
        <w:r>
          <w:rPr>
            <w:noProof/>
            <w:webHidden/>
          </w:rPr>
        </w:r>
        <w:r>
          <w:rPr>
            <w:noProof/>
            <w:webHidden/>
          </w:rPr>
          <w:fldChar w:fldCharType="separate"/>
        </w:r>
        <w:r w:rsidR="00F93F3F">
          <w:rPr>
            <w:noProof/>
            <w:webHidden/>
          </w:rPr>
          <w:t>45</w:t>
        </w:r>
        <w:r>
          <w:rPr>
            <w:noProof/>
            <w:webHidden/>
          </w:rPr>
          <w:fldChar w:fldCharType="end"/>
        </w:r>
      </w:hyperlink>
    </w:p>
    <w:p w14:paraId="23E639B7" w14:textId="594829E1" w:rsidR="00A54B92" w:rsidRDefault="00A54B92">
      <w:pPr>
        <w:pStyle w:val="TOC3"/>
        <w:rPr>
          <w:rFonts w:asciiTheme="minorHAnsi" w:eastAsiaTheme="minorEastAsia" w:hAnsiTheme="minorHAnsi" w:cstheme="minorBidi"/>
          <w:noProof/>
          <w:sz w:val="22"/>
          <w:szCs w:val="22"/>
        </w:rPr>
      </w:pPr>
      <w:hyperlink w:anchor="_Toc196490833" w:history="1">
        <w:r w:rsidRPr="002333E8">
          <w:rPr>
            <w:rStyle w:val="Hyperlink"/>
            <w:noProof/>
          </w:rPr>
          <w:t>4.4.1</w:t>
        </w:r>
        <w:r>
          <w:rPr>
            <w:rFonts w:asciiTheme="minorHAnsi" w:eastAsiaTheme="minorEastAsia" w:hAnsiTheme="minorHAnsi" w:cstheme="minorBidi"/>
            <w:noProof/>
            <w:sz w:val="22"/>
            <w:szCs w:val="22"/>
          </w:rPr>
          <w:tab/>
        </w:r>
        <w:r w:rsidRPr="002333E8">
          <w:rPr>
            <w:rStyle w:val="Hyperlink"/>
            <w:noProof/>
          </w:rPr>
          <w:t>Giao diện đăng nhập</w:t>
        </w:r>
        <w:r>
          <w:rPr>
            <w:noProof/>
            <w:webHidden/>
          </w:rPr>
          <w:tab/>
        </w:r>
        <w:r>
          <w:rPr>
            <w:noProof/>
            <w:webHidden/>
          </w:rPr>
          <w:fldChar w:fldCharType="begin"/>
        </w:r>
        <w:r>
          <w:rPr>
            <w:noProof/>
            <w:webHidden/>
          </w:rPr>
          <w:instrText xml:space="preserve"> PAGEREF _Toc196490833 \h </w:instrText>
        </w:r>
        <w:r>
          <w:rPr>
            <w:noProof/>
            <w:webHidden/>
          </w:rPr>
        </w:r>
        <w:r>
          <w:rPr>
            <w:noProof/>
            <w:webHidden/>
          </w:rPr>
          <w:fldChar w:fldCharType="separate"/>
        </w:r>
        <w:r w:rsidR="00F93F3F">
          <w:rPr>
            <w:noProof/>
            <w:webHidden/>
          </w:rPr>
          <w:t>45</w:t>
        </w:r>
        <w:r>
          <w:rPr>
            <w:noProof/>
            <w:webHidden/>
          </w:rPr>
          <w:fldChar w:fldCharType="end"/>
        </w:r>
      </w:hyperlink>
    </w:p>
    <w:p w14:paraId="5240E01F" w14:textId="5C6C92D5" w:rsidR="00A54B92" w:rsidRDefault="00A54B92">
      <w:pPr>
        <w:pStyle w:val="TOC3"/>
        <w:rPr>
          <w:rFonts w:asciiTheme="minorHAnsi" w:eastAsiaTheme="minorEastAsia" w:hAnsiTheme="minorHAnsi" w:cstheme="minorBidi"/>
          <w:noProof/>
          <w:sz w:val="22"/>
          <w:szCs w:val="22"/>
        </w:rPr>
      </w:pPr>
      <w:hyperlink w:anchor="_Toc196490834" w:history="1">
        <w:r w:rsidRPr="002333E8">
          <w:rPr>
            <w:rStyle w:val="Hyperlink"/>
            <w:noProof/>
          </w:rPr>
          <w:t>4.4.2</w:t>
        </w:r>
        <w:r>
          <w:rPr>
            <w:rFonts w:asciiTheme="minorHAnsi" w:eastAsiaTheme="minorEastAsia" w:hAnsiTheme="minorHAnsi" w:cstheme="minorBidi"/>
            <w:noProof/>
            <w:sz w:val="22"/>
            <w:szCs w:val="22"/>
          </w:rPr>
          <w:tab/>
        </w:r>
        <w:r w:rsidRPr="002333E8">
          <w:rPr>
            <w:rStyle w:val="Hyperlink"/>
            <w:noProof/>
          </w:rPr>
          <w:t>Hiển thị và Tương tác Dữ liệu ECG</w:t>
        </w:r>
        <w:r>
          <w:rPr>
            <w:noProof/>
            <w:webHidden/>
          </w:rPr>
          <w:tab/>
        </w:r>
        <w:r>
          <w:rPr>
            <w:noProof/>
            <w:webHidden/>
          </w:rPr>
          <w:fldChar w:fldCharType="begin"/>
        </w:r>
        <w:r>
          <w:rPr>
            <w:noProof/>
            <w:webHidden/>
          </w:rPr>
          <w:instrText xml:space="preserve"> PAGEREF _Toc196490834 \h </w:instrText>
        </w:r>
        <w:r>
          <w:rPr>
            <w:noProof/>
            <w:webHidden/>
          </w:rPr>
        </w:r>
        <w:r>
          <w:rPr>
            <w:noProof/>
            <w:webHidden/>
          </w:rPr>
          <w:fldChar w:fldCharType="separate"/>
        </w:r>
        <w:r w:rsidR="00F93F3F">
          <w:rPr>
            <w:noProof/>
            <w:webHidden/>
          </w:rPr>
          <w:t>46</w:t>
        </w:r>
        <w:r>
          <w:rPr>
            <w:noProof/>
            <w:webHidden/>
          </w:rPr>
          <w:fldChar w:fldCharType="end"/>
        </w:r>
      </w:hyperlink>
    </w:p>
    <w:p w14:paraId="1DE2D969" w14:textId="47A7DD1E" w:rsidR="00A54B92" w:rsidRDefault="00A54B92">
      <w:pPr>
        <w:pStyle w:val="TOC1"/>
        <w:tabs>
          <w:tab w:val="left" w:pos="1418"/>
          <w:tab w:val="right" w:leader="dot" w:pos="8211"/>
        </w:tabs>
        <w:rPr>
          <w:rFonts w:asciiTheme="minorHAnsi" w:eastAsiaTheme="minorEastAsia" w:hAnsiTheme="minorHAnsi" w:cstheme="minorBidi"/>
          <w:b w:val="0"/>
          <w:noProof/>
          <w:sz w:val="22"/>
          <w:szCs w:val="22"/>
        </w:rPr>
      </w:pPr>
      <w:hyperlink w:anchor="_Toc196490835" w:history="1">
        <w:r w:rsidRPr="002333E8">
          <w:rPr>
            <w:rStyle w:val="Hyperlink"/>
            <w:noProof/>
          </w:rPr>
          <w:t>Chương 5:</w:t>
        </w:r>
        <w:r>
          <w:rPr>
            <w:rFonts w:asciiTheme="minorHAnsi" w:eastAsiaTheme="minorEastAsia" w:hAnsiTheme="minorHAnsi" w:cstheme="minorBidi"/>
            <w:b w:val="0"/>
            <w:noProof/>
            <w:sz w:val="22"/>
            <w:szCs w:val="22"/>
          </w:rPr>
          <w:tab/>
        </w:r>
        <w:r w:rsidRPr="002333E8">
          <w:rPr>
            <w:rStyle w:val="Hyperlink"/>
            <w:noProof/>
          </w:rPr>
          <w:t>Kết luận và hướng phát triển</w:t>
        </w:r>
        <w:r>
          <w:rPr>
            <w:noProof/>
            <w:webHidden/>
          </w:rPr>
          <w:tab/>
        </w:r>
        <w:r>
          <w:rPr>
            <w:noProof/>
            <w:webHidden/>
          </w:rPr>
          <w:fldChar w:fldCharType="begin"/>
        </w:r>
        <w:r>
          <w:rPr>
            <w:noProof/>
            <w:webHidden/>
          </w:rPr>
          <w:instrText xml:space="preserve"> PAGEREF _Toc196490835 \h </w:instrText>
        </w:r>
        <w:r>
          <w:rPr>
            <w:noProof/>
            <w:webHidden/>
          </w:rPr>
        </w:r>
        <w:r>
          <w:rPr>
            <w:noProof/>
            <w:webHidden/>
          </w:rPr>
          <w:fldChar w:fldCharType="separate"/>
        </w:r>
        <w:r w:rsidR="00F93F3F">
          <w:rPr>
            <w:noProof/>
            <w:webHidden/>
          </w:rPr>
          <w:t>48</w:t>
        </w:r>
        <w:r>
          <w:rPr>
            <w:noProof/>
            <w:webHidden/>
          </w:rPr>
          <w:fldChar w:fldCharType="end"/>
        </w:r>
      </w:hyperlink>
    </w:p>
    <w:p w14:paraId="22BB43F3" w14:textId="1816DA5A" w:rsidR="00A54B92" w:rsidRDefault="00A54B92">
      <w:pPr>
        <w:pStyle w:val="TOC2"/>
        <w:rPr>
          <w:rFonts w:asciiTheme="minorHAnsi" w:hAnsiTheme="minorHAnsi" w:cstheme="minorBidi"/>
          <w:noProof/>
          <w:sz w:val="22"/>
        </w:rPr>
      </w:pPr>
      <w:hyperlink w:anchor="_Toc196490836" w:history="1">
        <w:r w:rsidRPr="002333E8">
          <w:rPr>
            <w:rStyle w:val="Hyperlink"/>
            <w:noProof/>
          </w:rPr>
          <w:t>5.1</w:t>
        </w:r>
        <w:r>
          <w:rPr>
            <w:rFonts w:asciiTheme="minorHAnsi" w:hAnsiTheme="minorHAnsi" w:cstheme="minorBidi"/>
            <w:noProof/>
            <w:sz w:val="22"/>
          </w:rPr>
          <w:tab/>
        </w:r>
        <w:r w:rsidRPr="002333E8">
          <w:rPr>
            <w:rStyle w:val="Hyperlink"/>
            <w:noProof/>
          </w:rPr>
          <w:t>Kết luận chung</w:t>
        </w:r>
        <w:r>
          <w:rPr>
            <w:noProof/>
            <w:webHidden/>
          </w:rPr>
          <w:tab/>
        </w:r>
        <w:r>
          <w:rPr>
            <w:noProof/>
            <w:webHidden/>
          </w:rPr>
          <w:fldChar w:fldCharType="begin"/>
        </w:r>
        <w:r>
          <w:rPr>
            <w:noProof/>
            <w:webHidden/>
          </w:rPr>
          <w:instrText xml:space="preserve"> PAGEREF _Toc196490836 \h </w:instrText>
        </w:r>
        <w:r>
          <w:rPr>
            <w:noProof/>
            <w:webHidden/>
          </w:rPr>
        </w:r>
        <w:r>
          <w:rPr>
            <w:noProof/>
            <w:webHidden/>
          </w:rPr>
          <w:fldChar w:fldCharType="separate"/>
        </w:r>
        <w:r w:rsidR="00F93F3F">
          <w:rPr>
            <w:noProof/>
            <w:webHidden/>
          </w:rPr>
          <w:t>48</w:t>
        </w:r>
        <w:r>
          <w:rPr>
            <w:noProof/>
            <w:webHidden/>
          </w:rPr>
          <w:fldChar w:fldCharType="end"/>
        </w:r>
      </w:hyperlink>
    </w:p>
    <w:p w14:paraId="052A7A9A" w14:textId="46ADF73E" w:rsidR="00A54B92" w:rsidRDefault="00A54B92">
      <w:pPr>
        <w:pStyle w:val="TOC2"/>
        <w:rPr>
          <w:rFonts w:asciiTheme="minorHAnsi" w:hAnsiTheme="minorHAnsi" w:cstheme="minorBidi"/>
          <w:noProof/>
          <w:sz w:val="22"/>
        </w:rPr>
      </w:pPr>
      <w:hyperlink w:anchor="_Toc196490837" w:history="1">
        <w:r w:rsidRPr="002333E8">
          <w:rPr>
            <w:rStyle w:val="Hyperlink"/>
            <w:noProof/>
          </w:rPr>
          <w:t>5.2</w:t>
        </w:r>
        <w:r>
          <w:rPr>
            <w:rFonts w:asciiTheme="minorHAnsi" w:hAnsiTheme="minorHAnsi" w:cstheme="minorBidi"/>
            <w:noProof/>
            <w:sz w:val="22"/>
          </w:rPr>
          <w:tab/>
        </w:r>
        <w:r w:rsidRPr="002333E8">
          <w:rPr>
            <w:rStyle w:val="Hyperlink"/>
            <w:noProof/>
          </w:rPr>
          <w:t>Hạn chế của đề tài</w:t>
        </w:r>
        <w:r>
          <w:rPr>
            <w:noProof/>
            <w:webHidden/>
          </w:rPr>
          <w:tab/>
        </w:r>
        <w:r>
          <w:rPr>
            <w:noProof/>
            <w:webHidden/>
          </w:rPr>
          <w:fldChar w:fldCharType="begin"/>
        </w:r>
        <w:r>
          <w:rPr>
            <w:noProof/>
            <w:webHidden/>
          </w:rPr>
          <w:instrText xml:space="preserve"> PAGEREF _Toc196490837 \h </w:instrText>
        </w:r>
        <w:r>
          <w:rPr>
            <w:noProof/>
            <w:webHidden/>
          </w:rPr>
        </w:r>
        <w:r>
          <w:rPr>
            <w:noProof/>
            <w:webHidden/>
          </w:rPr>
          <w:fldChar w:fldCharType="separate"/>
        </w:r>
        <w:r w:rsidR="00F93F3F">
          <w:rPr>
            <w:noProof/>
            <w:webHidden/>
          </w:rPr>
          <w:t>48</w:t>
        </w:r>
        <w:r>
          <w:rPr>
            <w:noProof/>
            <w:webHidden/>
          </w:rPr>
          <w:fldChar w:fldCharType="end"/>
        </w:r>
      </w:hyperlink>
    </w:p>
    <w:p w14:paraId="49AE17B3" w14:textId="709299EC" w:rsidR="00A54B92" w:rsidRDefault="00A54B92">
      <w:pPr>
        <w:pStyle w:val="TOC2"/>
        <w:rPr>
          <w:rFonts w:asciiTheme="minorHAnsi" w:hAnsiTheme="minorHAnsi" w:cstheme="minorBidi"/>
          <w:noProof/>
          <w:sz w:val="22"/>
        </w:rPr>
      </w:pPr>
      <w:hyperlink w:anchor="_Toc196490838" w:history="1">
        <w:r w:rsidRPr="002333E8">
          <w:rPr>
            <w:rStyle w:val="Hyperlink"/>
            <w:noProof/>
          </w:rPr>
          <w:t>5.3</w:t>
        </w:r>
        <w:r>
          <w:rPr>
            <w:rFonts w:asciiTheme="minorHAnsi" w:hAnsiTheme="minorHAnsi" w:cstheme="minorBidi"/>
            <w:noProof/>
            <w:sz w:val="22"/>
          </w:rPr>
          <w:tab/>
        </w:r>
        <w:r w:rsidRPr="002333E8">
          <w:rPr>
            <w:rStyle w:val="Hyperlink"/>
            <w:noProof/>
          </w:rPr>
          <w:t>Đề xuất hướng phát triển</w:t>
        </w:r>
        <w:r>
          <w:rPr>
            <w:noProof/>
            <w:webHidden/>
          </w:rPr>
          <w:tab/>
        </w:r>
        <w:r>
          <w:rPr>
            <w:noProof/>
            <w:webHidden/>
          </w:rPr>
          <w:fldChar w:fldCharType="begin"/>
        </w:r>
        <w:r>
          <w:rPr>
            <w:noProof/>
            <w:webHidden/>
          </w:rPr>
          <w:instrText xml:space="preserve"> PAGEREF _Toc196490838 \h </w:instrText>
        </w:r>
        <w:r>
          <w:rPr>
            <w:noProof/>
            <w:webHidden/>
          </w:rPr>
        </w:r>
        <w:r>
          <w:rPr>
            <w:noProof/>
            <w:webHidden/>
          </w:rPr>
          <w:fldChar w:fldCharType="separate"/>
        </w:r>
        <w:r w:rsidR="00F93F3F">
          <w:rPr>
            <w:noProof/>
            <w:webHidden/>
          </w:rPr>
          <w:t>49</w:t>
        </w:r>
        <w:r>
          <w:rPr>
            <w:noProof/>
            <w:webHidden/>
          </w:rPr>
          <w:fldChar w:fldCharType="end"/>
        </w:r>
      </w:hyperlink>
    </w:p>
    <w:p w14:paraId="36CFF8E2" w14:textId="6D973ED4"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839" w:history="1">
        <w:r w:rsidRPr="002333E8">
          <w:rPr>
            <w:rStyle w:val="Hyperlink"/>
            <w:noProof/>
          </w:rPr>
          <w:t>Tài liệu tham khảo</w:t>
        </w:r>
        <w:r>
          <w:rPr>
            <w:noProof/>
            <w:webHidden/>
          </w:rPr>
          <w:tab/>
        </w:r>
        <w:r>
          <w:rPr>
            <w:noProof/>
            <w:webHidden/>
          </w:rPr>
          <w:fldChar w:fldCharType="begin"/>
        </w:r>
        <w:r>
          <w:rPr>
            <w:noProof/>
            <w:webHidden/>
          </w:rPr>
          <w:instrText xml:space="preserve"> PAGEREF _Toc196490839 \h </w:instrText>
        </w:r>
        <w:r>
          <w:rPr>
            <w:noProof/>
            <w:webHidden/>
          </w:rPr>
        </w:r>
        <w:r>
          <w:rPr>
            <w:noProof/>
            <w:webHidden/>
          </w:rPr>
          <w:fldChar w:fldCharType="separate"/>
        </w:r>
        <w:r w:rsidR="00F93F3F">
          <w:rPr>
            <w:noProof/>
            <w:webHidden/>
          </w:rPr>
          <w:t>50</w:t>
        </w:r>
        <w:r>
          <w:rPr>
            <w:noProof/>
            <w:webHidden/>
          </w:rPr>
          <w:fldChar w:fldCharType="end"/>
        </w:r>
      </w:hyperlink>
    </w:p>
    <w:p w14:paraId="638BBB2F" w14:textId="166A11AD" w:rsidR="00A54B92" w:rsidRDefault="00A54B92">
      <w:pPr>
        <w:pStyle w:val="TOC1"/>
        <w:tabs>
          <w:tab w:val="right" w:leader="dot" w:pos="8211"/>
        </w:tabs>
        <w:rPr>
          <w:rFonts w:asciiTheme="minorHAnsi" w:eastAsiaTheme="minorEastAsia" w:hAnsiTheme="minorHAnsi" w:cstheme="minorBidi"/>
          <w:b w:val="0"/>
          <w:noProof/>
          <w:sz w:val="22"/>
          <w:szCs w:val="22"/>
        </w:rPr>
      </w:pPr>
      <w:hyperlink w:anchor="_Toc196490840" w:history="1">
        <w:r w:rsidRPr="002333E8">
          <w:rPr>
            <w:rStyle w:val="Hyperlink"/>
            <w:noProof/>
          </w:rPr>
          <w:t>Phụ lục A</w:t>
        </w:r>
        <w:r>
          <w:rPr>
            <w:noProof/>
            <w:webHidden/>
          </w:rPr>
          <w:tab/>
        </w:r>
        <w:r>
          <w:rPr>
            <w:noProof/>
            <w:webHidden/>
          </w:rPr>
          <w:fldChar w:fldCharType="begin"/>
        </w:r>
        <w:r>
          <w:rPr>
            <w:noProof/>
            <w:webHidden/>
          </w:rPr>
          <w:instrText xml:space="preserve"> PAGEREF _Toc196490840 \h </w:instrText>
        </w:r>
        <w:r>
          <w:rPr>
            <w:noProof/>
            <w:webHidden/>
          </w:rPr>
        </w:r>
        <w:r>
          <w:rPr>
            <w:noProof/>
            <w:webHidden/>
          </w:rPr>
          <w:fldChar w:fldCharType="separate"/>
        </w:r>
        <w:r w:rsidR="00F93F3F">
          <w:rPr>
            <w:noProof/>
            <w:webHidden/>
          </w:rPr>
          <w:t>52</w:t>
        </w:r>
        <w:r>
          <w:rPr>
            <w:noProof/>
            <w:webHidden/>
          </w:rPr>
          <w:fldChar w:fldCharType="end"/>
        </w:r>
      </w:hyperlink>
    </w:p>
    <w:p w14:paraId="36F641C4" w14:textId="0298E60D" w:rsidR="00A74365" w:rsidRPr="003B1A2B" w:rsidRDefault="00613936" w:rsidP="00A84C09">
      <w:pPr>
        <w:rPr>
          <w:noProof/>
          <w:color w:val="000000" w:themeColor="text1"/>
          <w:szCs w:val="26"/>
        </w:rPr>
      </w:pPr>
      <w:r w:rsidRPr="003B1A2B">
        <w:rPr>
          <w:b/>
          <w:noProof/>
          <w:color w:val="000000" w:themeColor="text1"/>
          <w:szCs w:val="26"/>
        </w:rPr>
        <w:fldChar w:fldCharType="end"/>
      </w:r>
      <w:r w:rsidR="00A74365" w:rsidRPr="003B1A2B">
        <w:rPr>
          <w:noProof/>
          <w:color w:val="000000" w:themeColor="text1"/>
          <w:szCs w:val="26"/>
        </w:rPr>
        <w:br w:type="page"/>
      </w:r>
    </w:p>
    <w:p w14:paraId="2045D2E6" w14:textId="4B9D4B03" w:rsidR="00A74365" w:rsidRPr="003B1A2B" w:rsidRDefault="00A74365" w:rsidP="004963CD">
      <w:pPr>
        <w:keepNext/>
        <w:ind w:firstLine="0"/>
        <w:jc w:val="center"/>
        <w:rPr>
          <w:b/>
          <w:noProof/>
          <w:color w:val="000000" w:themeColor="text1"/>
          <w:sz w:val="28"/>
          <w:szCs w:val="28"/>
        </w:rPr>
      </w:pPr>
      <w:r w:rsidRPr="003B1A2B">
        <w:rPr>
          <w:b/>
          <w:noProof/>
          <w:color w:val="000000" w:themeColor="text1"/>
          <w:sz w:val="28"/>
          <w:szCs w:val="28"/>
        </w:rPr>
        <w:lastRenderedPageBreak/>
        <w:t xml:space="preserve">DANH </w:t>
      </w:r>
      <w:r w:rsidR="00036747" w:rsidRPr="003B1A2B">
        <w:rPr>
          <w:b/>
          <w:noProof/>
          <w:color w:val="000000" w:themeColor="text1"/>
          <w:sz w:val="28"/>
          <w:szCs w:val="28"/>
        </w:rPr>
        <w:t>MỤC</w:t>
      </w:r>
      <w:r w:rsidRPr="003B1A2B">
        <w:rPr>
          <w:b/>
          <w:noProof/>
          <w:color w:val="000000" w:themeColor="text1"/>
          <w:sz w:val="28"/>
          <w:szCs w:val="28"/>
        </w:rPr>
        <w:t xml:space="preserve"> HÌNH</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30" w:name="_Toc481594663"/>
      <w:bookmarkStart w:id="31" w:name="_Toc481594817"/>
      <w:bookmarkStart w:id="32" w:name="_Toc481594999"/>
      <w:bookmarkStart w:id="33" w:name="_Toc481595336"/>
      <w:bookmarkStart w:id="34" w:name="_Toc481671789"/>
      <w:bookmarkStart w:id="35" w:name="_Toc481671847"/>
      <w:bookmarkStart w:id="36" w:name="_Toc196490795"/>
      <w:r w:rsidR="006F164B" w:rsidRPr="003B1A2B">
        <w:rPr>
          <w:noProof/>
          <w:color w:val="000000" w:themeColor="text1"/>
        </w:rPr>
        <w:instrText>D</w:instrText>
      </w:r>
      <w:r w:rsidR="00FB47A8" w:rsidRPr="003B1A2B">
        <w:rPr>
          <w:noProof/>
          <w:color w:val="000000" w:themeColor="text1"/>
        </w:rPr>
        <w:instrText>anh mục hình</w:instrText>
      </w:r>
      <w:bookmarkEnd w:id="30"/>
      <w:bookmarkEnd w:id="31"/>
      <w:bookmarkEnd w:id="32"/>
      <w:bookmarkEnd w:id="33"/>
      <w:bookmarkEnd w:id="34"/>
      <w:bookmarkEnd w:id="35"/>
      <w:bookmarkEnd w:id="36"/>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31B87B1A" w14:textId="77777777" w:rsidR="00A74365" w:rsidRPr="003B1A2B" w:rsidRDefault="00A74365" w:rsidP="00EB6DD9">
      <w:pPr>
        <w:ind w:firstLine="0"/>
        <w:rPr>
          <w:noProof/>
          <w:color w:val="000000" w:themeColor="text1"/>
        </w:rPr>
      </w:pPr>
    </w:p>
    <w:p w14:paraId="3D4E8C74" w14:textId="4D4DBCF3" w:rsidR="00F60162" w:rsidRDefault="003D1C7E">
      <w:pPr>
        <w:pStyle w:val="TableofFigures"/>
        <w:tabs>
          <w:tab w:val="right" w:leader="dot" w:pos="8211"/>
        </w:tabs>
        <w:rPr>
          <w:rFonts w:asciiTheme="minorHAnsi" w:hAnsiTheme="minorHAnsi"/>
          <w:noProof/>
          <w:sz w:val="22"/>
          <w:lang w:eastAsia="en-US"/>
        </w:rPr>
      </w:pPr>
      <w:r w:rsidRPr="003B1A2B">
        <w:rPr>
          <w:noProof/>
          <w:color w:val="000000" w:themeColor="text1"/>
          <w:szCs w:val="26"/>
        </w:rPr>
        <w:fldChar w:fldCharType="begin"/>
      </w:r>
      <w:r w:rsidRPr="003B1A2B">
        <w:rPr>
          <w:noProof/>
          <w:color w:val="000000" w:themeColor="text1"/>
          <w:szCs w:val="26"/>
        </w:rPr>
        <w:instrText xml:space="preserve"> TOC \c "Hình" </w:instrText>
      </w:r>
      <w:r w:rsidRPr="003B1A2B">
        <w:rPr>
          <w:noProof/>
          <w:color w:val="000000" w:themeColor="text1"/>
          <w:szCs w:val="26"/>
        </w:rPr>
        <w:fldChar w:fldCharType="separate"/>
      </w:r>
      <w:r w:rsidR="00F60162" w:rsidRPr="00700D3E">
        <w:rPr>
          <w:b/>
          <w:bCs/>
          <w:noProof/>
        </w:rPr>
        <w:t>Hình 1.1</w:t>
      </w:r>
      <w:r w:rsidR="00F60162">
        <w:rPr>
          <w:rFonts w:asciiTheme="minorHAnsi" w:hAnsiTheme="minorHAnsi"/>
          <w:noProof/>
          <w:sz w:val="22"/>
          <w:lang w:eastAsia="en-US"/>
        </w:rPr>
        <w:tab/>
      </w:r>
      <w:r w:rsidR="00F60162">
        <w:rPr>
          <w:noProof/>
        </w:rPr>
        <w:t>Chu kì hoạt động và ý nghĩa từng giai đoạn trên tín hiệu ECG</w:t>
      </w:r>
      <w:r w:rsidR="00F60162">
        <w:rPr>
          <w:noProof/>
        </w:rPr>
        <w:tab/>
      </w:r>
      <w:r w:rsidR="00F60162">
        <w:rPr>
          <w:noProof/>
        </w:rPr>
        <w:fldChar w:fldCharType="begin"/>
      </w:r>
      <w:r w:rsidR="00F60162">
        <w:rPr>
          <w:noProof/>
        </w:rPr>
        <w:instrText xml:space="preserve"> PAGEREF _Toc196501403 \h </w:instrText>
      </w:r>
      <w:r w:rsidR="00F60162">
        <w:rPr>
          <w:noProof/>
        </w:rPr>
      </w:r>
      <w:r w:rsidR="00F60162">
        <w:rPr>
          <w:noProof/>
        </w:rPr>
        <w:fldChar w:fldCharType="separate"/>
      </w:r>
      <w:r w:rsidR="00F93F3F">
        <w:rPr>
          <w:noProof/>
        </w:rPr>
        <w:t>1</w:t>
      </w:r>
      <w:r w:rsidR="00F60162">
        <w:rPr>
          <w:noProof/>
        </w:rPr>
        <w:fldChar w:fldCharType="end"/>
      </w:r>
    </w:p>
    <w:p w14:paraId="096F0D7E" w14:textId="26E654E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1.2</w:t>
      </w:r>
      <w:r>
        <w:rPr>
          <w:rFonts w:asciiTheme="minorHAnsi" w:hAnsiTheme="minorHAnsi"/>
          <w:noProof/>
          <w:sz w:val="22"/>
          <w:lang w:eastAsia="en-US"/>
        </w:rPr>
        <w:tab/>
      </w:r>
      <w:r>
        <w:rPr>
          <w:noProof/>
        </w:rPr>
        <w:t>Thiết bị đo ECG cầm tay của hãng Wellue</w:t>
      </w:r>
      <w:r>
        <w:rPr>
          <w:noProof/>
        </w:rPr>
        <w:tab/>
      </w:r>
      <w:r>
        <w:rPr>
          <w:noProof/>
        </w:rPr>
        <w:fldChar w:fldCharType="begin"/>
      </w:r>
      <w:r>
        <w:rPr>
          <w:noProof/>
        </w:rPr>
        <w:instrText xml:space="preserve"> PAGEREF _Toc196501404 \h </w:instrText>
      </w:r>
      <w:r>
        <w:rPr>
          <w:noProof/>
        </w:rPr>
      </w:r>
      <w:r>
        <w:rPr>
          <w:noProof/>
        </w:rPr>
        <w:fldChar w:fldCharType="separate"/>
      </w:r>
      <w:r w:rsidR="00F93F3F">
        <w:rPr>
          <w:noProof/>
        </w:rPr>
        <w:t>2</w:t>
      </w:r>
      <w:r>
        <w:rPr>
          <w:noProof/>
        </w:rPr>
        <w:fldChar w:fldCharType="end"/>
      </w:r>
    </w:p>
    <w:p w14:paraId="04655BF7" w14:textId="7403AE6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1.3</w:t>
      </w:r>
      <w:r>
        <w:rPr>
          <w:rFonts w:asciiTheme="minorHAnsi" w:hAnsiTheme="minorHAnsi"/>
          <w:noProof/>
          <w:sz w:val="22"/>
          <w:lang w:eastAsia="en-US"/>
        </w:rPr>
        <w:tab/>
      </w:r>
      <w:r>
        <w:rPr>
          <w:noProof/>
        </w:rPr>
        <w:t>Thực hiện đo đạc tín hiệu ECG với Apple Watch</w:t>
      </w:r>
      <w:r>
        <w:rPr>
          <w:noProof/>
        </w:rPr>
        <w:tab/>
      </w:r>
      <w:r>
        <w:rPr>
          <w:noProof/>
        </w:rPr>
        <w:fldChar w:fldCharType="begin"/>
      </w:r>
      <w:r>
        <w:rPr>
          <w:noProof/>
        </w:rPr>
        <w:instrText xml:space="preserve"> PAGEREF _Toc196501405 \h </w:instrText>
      </w:r>
      <w:r>
        <w:rPr>
          <w:noProof/>
        </w:rPr>
      </w:r>
      <w:r>
        <w:rPr>
          <w:noProof/>
        </w:rPr>
        <w:fldChar w:fldCharType="separate"/>
      </w:r>
      <w:r w:rsidR="00F93F3F">
        <w:rPr>
          <w:noProof/>
        </w:rPr>
        <w:t>5</w:t>
      </w:r>
      <w:r>
        <w:rPr>
          <w:noProof/>
        </w:rPr>
        <w:fldChar w:fldCharType="end"/>
      </w:r>
    </w:p>
    <w:p w14:paraId="3F85C741" w14:textId="77B2AE2C" w:rsidR="00F60162" w:rsidRDefault="00F60162">
      <w:pPr>
        <w:pStyle w:val="TableofFigures"/>
        <w:tabs>
          <w:tab w:val="right" w:leader="dot" w:pos="8211"/>
        </w:tabs>
        <w:rPr>
          <w:rFonts w:asciiTheme="minorHAnsi" w:hAnsiTheme="minorHAnsi"/>
          <w:noProof/>
          <w:sz w:val="22"/>
          <w:lang w:eastAsia="en-US"/>
        </w:rPr>
      </w:pPr>
      <w:r w:rsidRPr="00700D3E">
        <w:rPr>
          <w:b/>
          <w:bCs/>
          <w:noProof/>
        </w:rPr>
        <w:t>Hình 2.1</w:t>
      </w:r>
      <w:r>
        <w:rPr>
          <w:rFonts w:asciiTheme="minorHAnsi" w:hAnsiTheme="minorHAnsi"/>
          <w:noProof/>
          <w:sz w:val="22"/>
          <w:lang w:eastAsia="en-US"/>
        </w:rPr>
        <w:tab/>
      </w:r>
      <w:r>
        <w:rPr>
          <w:noProof/>
        </w:rPr>
        <w:t>Hình ảnh mô tả quy trình đo ECG chuẩn 12 đạo trình</w:t>
      </w:r>
      <w:r>
        <w:rPr>
          <w:noProof/>
        </w:rPr>
        <w:tab/>
      </w:r>
      <w:r>
        <w:rPr>
          <w:noProof/>
        </w:rPr>
        <w:fldChar w:fldCharType="begin"/>
      </w:r>
      <w:r>
        <w:rPr>
          <w:noProof/>
        </w:rPr>
        <w:instrText xml:space="preserve"> PAGEREF _Toc196501406 \h </w:instrText>
      </w:r>
      <w:r>
        <w:rPr>
          <w:noProof/>
        </w:rPr>
      </w:r>
      <w:r>
        <w:rPr>
          <w:noProof/>
        </w:rPr>
        <w:fldChar w:fldCharType="separate"/>
      </w:r>
      <w:r w:rsidR="00F93F3F">
        <w:rPr>
          <w:noProof/>
        </w:rPr>
        <w:t>6</w:t>
      </w:r>
      <w:r>
        <w:rPr>
          <w:noProof/>
        </w:rPr>
        <w:fldChar w:fldCharType="end"/>
      </w:r>
    </w:p>
    <w:p w14:paraId="0A39EF1E" w14:textId="0EE51765" w:rsidR="00F60162" w:rsidRDefault="00F60162">
      <w:pPr>
        <w:pStyle w:val="TableofFigures"/>
        <w:tabs>
          <w:tab w:val="right" w:leader="dot" w:pos="8211"/>
        </w:tabs>
        <w:rPr>
          <w:rFonts w:asciiTheme="minorHAnsi" w:hAnsiTheme="minorHAnsi"/>
          <w:noProof/>
          <w:sz w:val="22"/>
          <w:lang w:eastAsia="en-US"/>
        </w:rPr>
      </w:pPr>
      <w:r w:rsidRPr="00700D3E">
        <w:rPr>
          <w:b/>
          <w:bCs/>
          <w:noProof/>
        </w:rPr>
        <w:t>Hình 2.2</w:t>
      </w:r>
      <w:r>
        <w:rPr>
          <w:rFonts w:asciiTheme="minorHAnsi" w:hAnsiTheme="minorHAnsi"/>
          <w:noProof/>
          <w:sz w:val="22"/>
          <w:lang w:eastAsia="en-US"/>
        </w:rPr>
        <w:tab/>
      </w:r>
      <w:r>
        <w:rPr>
          <w:noProof/>
        </w:rPr>
        <w:t>Mô hình tim được mô tả ở dạng đồ họa</w:t>
      </w:r>
      <w:r>
        <w:rPr>
          <w:noProof/>
        </w:rPr>
        <w:tab/>
      </w:r>
      <w:r>
        <w:rPr>
          <w:noProof/>
        </w:rPr>
        <w:fldChar w:fldCharType="begin"/>
      </w:r>
      <w:r>
        <w:rPr>
          <w:noProof/>
        </w:rPr>
        <w:instrText xml:space="preserve"> PAGEREF _Toc196501407 \h </w:instrText>
      </w:r>
      <w:r>
        <w:rPr>
          <w:noProof/>
        </w:rPr>
      </w:r>
      <w:r>
        <w:rPr>
          <w:noProof/>
        </w:rPr>
        <w:fldChar w:fldCharType="separate"/>
      </w:r>
      <w:r w:rsidR="00F93F3F">
        <w:rPr>
          <w:noProof/>
        </w:rPr>
        <w:t>7</w:t>
      </w:r>
      <w:r>
        <w:rPr>
          <w:noProof/>
        </w:rPr>
        <w:fldChar w:fldCharType="end"/>
      </w:r>
    </w:p>
    <w:p w14:paraId="6B9717F4" w14:textId="14FE9714" w:rsidR="00F60162" w:rsidRDefault="00F60162">
      <w:pPr>
        <w:pStyle w:val="TableofFigures"/>
        <w:tabs>
          <w:tab w:val="right" w:leader="dot" w:pos="8211"/>
        </w:tabs>
        <w:rPr>
          <w:rFonts w:asciiTheme="minorHAnsi" w:hAnsiTheme="minorHAnsi"/>
          <w:noProof/>
          <w:sz w:val="22"/>
          <w:lang w:eastAsia="en-US"/>
        </w:rPr>
      </w:pPr>
      <w:r w:rsidRPr="00700D3E">
        <w:rPr>
          <w:b/>
          <w:bCs/>
          <w:noProof/>
        </w:rPr>
        <w:t>Hình 2.3</w:t>
      </w:r>
      <w:r>
        <w:rPr>
          <w:rFonts w:asciiTheme="minorHAnsi" w:hAnsiTheme="minorHAnsi"/>
          <w:noProof/>
          <w:sz w:val="22"/>
          <w:lang w:eastAsia="en-US"/>
        </w:rPr>
        <w:tab/>
      </w:r>
      <w:r>
        <w:rPr>
          <w:noProof/>
        </w:rPr>
        <w:t>Sơ đồ mô tả sự co bóp của tim</w:t>
      </w:r>
      <w:r>
        <w:rPr>
          <w:noProof/>
        </w:rPr>
        <w:tab/>
      </w:r>
      <w:r>
        <w:rPr>
          <w:noProof/>
        </w:rPr>
        <w:fldChar w:fldCharType="begin"/>
      </w:r>
      <w:r>
        <w:rPr>
          <w:noProof/>
        </w:rPr>
        <w:instrText xml:space="preserve"> PAGEREF _Toc196501408 \h </w:instrText>
      </w:r>
      <w:r>
        <w:rPr>
          <w:noProof/>
        </w:rPr>
      </w:r>
      <w:r>
        <w:rPr>
          <w:noProof/>
        </w:rPr>
        <w:fldChar w:fldCharType="separate"/>
      </w:r>
      <w:r w:rsidR="00F93F3F">
        <w:rPr>
          <w:noProof/>
        </w:rPr>
        <w:t>7</w:t>
      </w:r>
      <w:r>
        <w:rPr>
          <w:noProof/>
        </w:rPr>
        <w:fldChar w:fldCharType="end"/>
      </w:r>
    </w:p>
    <w:p w14:paraId="1E7EE57A" w14:textId="5EE4E0FA" w:rsidR="00F60162" w:rsidRDefault="00F60162">
      <w:pPr>
        <w:pStyle w:val="TableofFigures"/>
        <w:tabs>
          <w:tab w:val="right" w:leader="dot" w:pos="8211"/>
        </w:tabs>
        <w:rPr>
          <w:rFonts w:asciiTheme="minorHAnsi" w:hAnsiTheme="minorHAnsi"/>
          <w:noProof/>
          <w:sz w:val="22"/>
          <w:lang w:eastAsia="en-US"/>
        </w:rPr>
      </w:pPr>
      <w:r w:rsidRPr="00700D3E">
        <w:rPr>
          <w:b/>
          <w:bCs/>
          <w:noProof/>
        </w:rPr>
        <w:t>Hình 2.4</w:t>
      </w:r>
      <w:r>
        <w:rPr>
          <w:rFonts w:asciiTheme="minorHAnsi" w:hAnsiTheme="minorHAnsi"/>
          <w:noProof/>
          <w:sz w:val="22"/>
          <w:lang w:eastAsia="en-US"/>
        </w:rPr>
        <w:tab/>
      </w:r>
      <w:r>
        <w:rPr>
          <w:noProof/>
        </w:rPr>
        <w:t>Một dạng sóng ECG điển hình cho một chu kỳ tim được đo từ vị trí chuyển đạo II</w:t>
      </w:r>
      <w:r>
        <w:rPr>
          <w:noProof/>
        </w:rPr>
        <w:tab/>
      </w:r>
      <w:r>
        <w:rPr>
          <w:noProof/>
        </w:rPr>
        <w:fldChar w:fldCharType="begin"/>
      </w:r>
      <w:r>
        <w:rPr>
          <w:noProof/>
        </w:rPr>
        <w:instrText xml:space="preserve"> PAGEREF _Toc196501409 \h </w:instrText>
      </w:r>
      <w:r>
        <w:rPr>
          <w:noProof/>
        </w:rPr>
      </w:r>
      <w:r>
        <w:rPr>
          <w:noProof/>
        </w:rPr>
        <w:fldChar w:fldCharType="separate"/>
      </w:r>
      <w:r w:rsidR="00F93F3F">
        <w:rPr>
          <w:noProof/>
        </w:rPr>
        <w:t>8</w:t>
      </w:r>
      <w:r>
        <w:rPr>
          <w:noProof/>
        </w:rPr>
        <w:fldChar w:fldCharType="end"/>
      </w:r>
    </w:p>
    <w:p w14:paraId="05363A49" w14:textId="13970492" w:rsidR="00F60162" w:rsidRDefault="00F60162">
      <w:pPr>
        <w:pStyle w:val="TableofFigures"/>
        <w:tabs>
          <w:tab w:val="right" w:leader="dot" w:pos="8211"/>
        </w:tabs>
        <w:rPr>
          <w:rFonts w:asciiTheme="minorHAnsi" w:hAnsiTheme="minorHAnsi"/>
          <w:noProof/>
          <w:sz w:val="22"/>
          <w:lang w:eastAsia="en-US"/>
        </w:rPr>
      </w:pPr>
      <w:r w:rsidRPr="00700D3E">
        <w:rPr>
          <w:b/>
          <w:bCs/>
          <w:noProof/>
        </w:rPr>
        <w:t>Hình 2.5</w:t>
      </w:r>
      <w:r>
        <w:rPr>
          <w:rFonts w:asciiTheme="minorHAnsi" w:hAnsiTheme="minorHAnsi"/>
          <w:noProof/>
          <w:sz w:val="22"/>
          <w:lang w:eastAsia="en-US"/>
        </w:rPr>
        <w:tab/>
      </w:r>
      <w:r>
        <w:rPr>
          <w:noProof/>
        </w:rPr>
        <w:t>Hình ảnh đặc trưng trước và sau nén của DCT đối với một sóng Sin tiêu chuẩn (giữ 10% hệ số)</w:t>
      </w:r>
      <w:r>
        <w:rPr>
          <w:noProof/>
        </w:rPr>
        <w:tab/>
      </w:r>
      <w:r>
        <w:rPr>
          <w:noProof/>
        </w:rPr>
        <w:fldChar w:fldCharType="begin"/>
      </w:r>
      <w:r>
        <w:rPr>
          <w:noProof/>
        </w:rPr>
        <w:instrText xml:space="preserve"> PAGEREF _Toc196501410 \h </w:instrText>
      </w:r>
      <w:r>
        <w:rPr>
          <w:noProof/>
        </w:rPr>
      </w:r>
      <w:r>
        <w:rPr>
          <w:noProof/>
        </w:rPr>
        <w:fldChar w:fldCharType="separate"/>
      </w:r>
      <w:r w:rsidR="00F93F3F">
        <w:rPr>
          <w:noProof/>
        </w:rPr>
        <w:t>11</w:t>
      </w:r>
      <w:r>
        <w:rPr>
          <w:noProof/>
        </w:rPr>
        <w:fldChar w:fldCharType="end"/>
      </w:r>
    </w:p>
    <w:p w14:paraId="0C66C882" w14:textId="783C32E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w:t>
      </w:r>
      <w:r>
        <w:rPr>
          <w:rFonts w:asciiTheme="minorHAnsi" w:hAnsiTheme="minorHAnsi"/>
          <w:noProof/>
          <w:sz w:val="22"/>
          <w:lang w:eastAsia="en-US"/>
        </w:rPr>
        <w:tab/>
      </w:r>
      <w:r>
        <w:rPr>
          <w:noProof/>
        </w:rPr>
        <w:t>Sơ đồ khối của hệ thống</w:t>
      </w:r>
      <w:r>
        <w:rPr>
          <w:noProof/>
        </w:rPr>
        <w:tab/>
      </w:r>
      <w:r>
        <w:rPr>
          <w:noProof/>
        </w:rPr>
        <w:fldChar w:fldCharType="begin"/>
      </w:r>
      <w:r>
        <w:rPr>
          <w:noProof/>
        </w:rPr>
        <w:instrText xml:space="preserve"> PAGEREF _Toc196501411 \h </w:instrText>
      </w:r>
      <w:r>
        <w:rPr>
          <w:noProof/>
        </w:rPr>
      </w:r>
      <w:r>
        <w:rPr>
          <w:noProof/>
        </w:rPr>
        <w:fldChar w:fldCharType="separate"/>
      </w:r>
      <w:r w:rsidR="00F93F3F">
        <w:rPr>
          <w:noProof/>
        </w:rPr>
        <w:t>12</w:t>
      </w:r>
      <w:r>
        <w:rPr>
          <w:noProof/>
        </w:rPr>
        <w:fldChar w:fldCharType="end"/>
      </w:r>
    </w:p>
    <w:p w14:paraId="5E26C95D" w14:textId="62309F86"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2</w:t>
      </w:r>
      <w:r>
        <w:rPr>
          <w:rFonts w:asciiTheme="minorHAnsi" w:hAnsiTheme="minorHAnsi"/>
          <w:noProof/>
          <w:sz w:val="22"/>
          <w:lang w:eastAsia="en-US"/>
        </w:rPr>
        <w:tab/>
      </w:r>
      <w:r>
        <w:rPr>
          <w:noProof/>
        </w:rPr>
        <w:t>Vị trí đặt điện cực trên tay trái  theo bài nghiên cứu của A. Gautham</w:t>
      </w:r>
      <w:r>
        <w:rPr>
          <w:noProof/>
        </w:rPr>
        <w:tab/>
      </w:r>
      <w:r>
        <w:rPr>
          <w:noProof/>
        </w:rPr>
        <w:fldChar w:fldCharType="begin"/>
      </w:r>
      <w:r>
        <w:rPr>
          <w:noProof/>
        </w:rPr>
        <w:instrText xml:space="preserve"> PAGEREF _Toc196501412 \h </w:instrText>
      </w:r>
      <w:r>
        <w:rPr>
          <w:noProof/>
        </w:rPr>
      </w:r>
      <w:r>
        <w:rPr>
          <w:noProof/>
        </w:rPr>
        <w:fldChar w:fldCharType="separate"/>
      </w:r>
      <w:r w:rsidR="00F93F3F">
        <w:rPr>
          <w:noProof/>
        </w:rPr>
        <w:t>13</w:t>
      </w:r>
      <w:r>
        <w:rPr>
          <w:noProof/>
        </w:rPr>
        <w:fldChar w:fldCharType="end"/>
      </w:r>
    </w:p>
    <w:p w14:paraId="1107E016" w14:textId="7CE8F436"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3</w:t>
      </w:r>
      <w:r>
        <w:rPr>
          <w:rFonts w:asciiTheme="minorHAnsi" w:hAnsiTheme="minorHAnsi"/>
          <w:noProof/>
          <w:sz w:val="22"/>
          <w:lang w:eastAsia="en-US"/>
        </w:rPr>
        <w:tab/>
      </w:r>
      <w:r>
        <w:rPr>
          <w:noProof/>
        </w:rPr>
        <w:t xml:space="preserve"> Hình ảnh minh họa tam giác Einthoven</w:t>
      </w:r>
      <w:r>
        <w:rPr>
          <w:noProof/>
        </w:rPr>
        <w:tab/>
      </w:r>
      <w:r>
        <w:rPr>
          <w:noProof/>
        </w:rPr>
        <w:fldChar w:fldCharType="begin"/>
      </w:r>
      <w:r>
        <w:rPr>
          <w:noProof/>
        </w:rPr>
        <w:instrText xml:space="preserve"> PAGEREF _Toc196501413 \h </w:instrText>
      </w:r>
      <w:r>
        <w:rPr>
          <w:noProof/>
        </w:rPr>
      </w:r>
      <w:r>
        <w:rPr>
          <w:noProof/>
        </w:rPr>
        <w:fldChar w:fldCharType="separate"/>
      </w:r>
      <w:r w:rsidR="00F93F3F">
        <w:rPr>
          <w:noProof/>
        </w:rPr>
        <w:t>14</w:t>
      </w:r>
      <w:r>
        <w:rPr>
          <w:noProof/>
        </w:rPr>
        <w:fldChar w:fldCharType="end"/>
      </w:r>
    </w:p>
    <w:p w14:paraId="762C63A9" w14:textId="2D540429"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4</w:t>
      </w:r>
      <w:r>
        <w:rPr>
          <w:rFonts w:asciiTheme="minorHAnsi" w:hAnsiTheme="minorHAnsi"/>
          <w:noProof/>
          <w:sz w:val="22"/>
          <w:lang w:eastAsia="en-US"/>
        </w:rPr>
        <w:tab/>
      </w:r>
      <w:r>
        <w:rPr>
          <w:noProof/>
        </w:rPr>
        <w:t>Vị trí ở bắp tay trái (phù hợp đo khi ngủ)</w:t>
      </w:r>
      <w:r>
        <w:rPr>
          <w:noProof/>
        </w:rPr>
        <w:tab/>
      </w:r>
      <w:r>
        <w:rPr>
          <w:noProof/>
        </w:rPr>
        <w:fldChar w:fldCharType="begin"/>
      </w:r>
      <w:r>
        <w:rPr>
          <w:noProof/>
        </w:rPr>
        <w:instrText xml:space="preserve"> PAGEREF _Toc196501414 \h </w:instrText>
      </w:r>
      <w:r>
        <w:rPr>
          <w:noProof/>
        </w:rPr>
      </w:r>
      <w:r>
        <w:rPr>
          <w:noProof/>
        </w:rPr>
        <w:fldChar w:fldCharType="separate"/>
      </w:r>
      <w:r w:rsidR="00F93F3F">
        <w:rPr>
          <w:noProof/>
        </w:rPr>
        <w:t>15</w:t>
      </w:r>
      <w:r>
        <w:rPr>
          <w:noProof/>
        </w:rPr>
        <w:fldChar w:fldCharType="end"/>
      </w:r>
    </w:p>
    <w:p w14:paraId="1FF84907" w14:textId="59476F27"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5</w:t>
      </w:r>
      <w:r>
        <w:rPr>
          <w:rFonts w:asciiTheme="minorHAnsi" w:hAnsiTheme="minorHAnsi"/>
          <w:noProof/>
          <w:sz w:val="22"/>
          <w:lang w:eastAsia="en-US"/>
        </w:rPr>
        <w:tab/>
      </w:r>
      <w:r>
        <w:rPr>
          <w:noProof/>
        </w:rPr>
        <w:t>Vị trí ở cổ tay trái (phù hợp đo khi vận động nhẹ)</w:t>
      </w:r>
      <w:r>
        <w:rPr>
          <w:noProof/>
        </w:rPr>
        <w:tab/>
      </w:r>
      <w:r>
        <w:rPr>
          <w:noProof/>
        </w:rPr>
        <w:fldChar w:fldCharType="begin"/>
      </w:r>
      <w:r>
        <w:rPr>
          <w:noProof/>
        </w:rPr>
        <w:instrText xml:space="preserve"> PAGEREF _Toc196501415 \h </w:instrText>
      </w:r>
      <w:r>
        <w:rPr>
          <w:noProof/>
        </w:rPr>
      </w:r>
      <w:r>
        <w:rPr>
          <w:noProof/>
        </w:rPr>
        <w:fldChar w:fldCharType="separate"/>
      </w:r>
      <w:r w:rsidR="00F93F3F">
        <w:rPr>
          <w:noProof/>
        </w:rPr>
        <w:t>15</w:t>
      </w:r>
      <w:r>
        <w:rPr>
          <w:noProof/>
        </w:rPr>
        <w:fldChar w:fldCharType="end"/>
      </w:r>
    </w:p>
    <w:p w14:paraId="1316441F" w14:textId="61636BD5" w:rsidR="00F60162" w:rsidRDefault="00F60162">
      <w:pPr>
        <w:pStyle w:val="TableofFigures"/>
        <w:tabs>
          <w:tab w:val="right" w:leader="dot" w:pos="8211"/>
        </w:tabs>
        <w:rPr>
          <w:rFonts w:asciiTheme="minorHAnsi" w:hAnsiTheme="minorHAnsi"/>
          <w:noProof/>
          <w:sz w:val="22"/>
          <w:lang w:eastAsia="en-US"/>
        </w:rPr>
      </w:pPr>
      <w:r>
        <w:rPr>
          <w:noProof/>
        </w:rPr>
        <w:t>Hình 3.6</w:t>
      </w:r>
      <w:r>
        <w:rPr>
          <w:rFonts w:asciiTheme="minorHAnsi" w:hAnsiTheme="minorHAnsi"/>
          <w:noProof/>
          <w:sz w:val="22"/>
          <w:lang w:eastAsia="en-US"/>
        </w:rPr>
        <w:tab/>
      </w:r>
      <w:r>
        <w:rPr>
          <w:noProof/>
        </w:rPr>
        <w:t>Sơ đồ khối cơ bản thiết bị phần cứng</w:t>
      </w:r>
      <w:r>
        <w:rPr>
          <w:noProof/>
        </w:rPr>
        <w:tab/>
      </w:r>
      <w:r>
        <w:rPr>
          <w:noProof/>
        </w:rPr>
        <w:fldChar w:fldCharType="begin"/>
      </w:r>
      <w:r>
        <w:rPr>
          <w:noProof/>
        </w:rPr>
        <w:instrText xml:space="preserve"> PAGEREF _Toc196501416 \h </w:instrText>
      </w:r>
      <w:r>
        <w:rPr>
          <w:noProof/>
        </w:rPr>
      </w:r>
      <w:r>
        <w:rPr>
          <w:noProof/>
        </w:rPr>
        <w:fldChar w:fldCharType="separate"/>
      </w:r>
      <w:r w:rsidR="00F93F3F">
        <w:rPr>
          <w:noProof/>
        </w:rPr>
        <w:t>16</w:t>
      </w:r>
      <w:r>
        <w:rPr>
          <w:noProof/>
        </w:rPr>
        <w:fldChar w:fldCharType="end"/>
      </w:r>
    </w:p>
    <w:p w14:paraId="5840240A" w14:textId="54370C66"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7</w:t>
      </w:r>
      <w:r>
        <w:rPr>
          <w:rFonts w:asciiTheme="minorHAnsi" w:hAnsiTheme="minorHAnsi"/>
          <w:noProof/>
          <w:sz w:val="22"/>
          <w:lang w:eastAsia="en-US"/>
        </w:rPr>
        <w:tab/>
      </w:r>
      <w:r>
        <w:rPr>
          <w:noProof/>
        </w:rPr>
        <w:t>Sơ đồ nguyên lý của hệ thống</w:t>
      </w:r>
      <w:r>
        <w:rPr>
          <w:noProof/>
        </w:rPr>
        <w:tab/>
      </w:r>
      <w:r>
        <w:rPr>
          <w:noProof/>
        </w:rPr>
        <w:fldChar w:fldCharType="begin"/>
      </w:r>
      <w:r>
        <w:rPr>
          <w:noProof/>
        </w:rPr>
        <w:instrText xml:space="preserve"> PAGEREF _Toc196501417 \h </w:instrText>
      </w:r>
      <w:r>
        <w:rPr>
          <w:noProof/>
        </w:rPr>
      </w:r>
      <w:r>
        <w:rPr>
          <w:noProof/>
        </w:rPr>
        <w:fldChar w:fldCharType="separate"/>
      </w:r>
      <w:r w:rsidR="00F93F3F">
        <w:rPr>
          <w:noProof/>
        </w:rPr>
        <w:t>17</w:t>
      </w:r>
      <w:r>
        <w:rPr>
          <w:noProof/>
        </w:rPr>
        <w:fldChar w:fldCharType="end"/>
      </w:r>
    </w:p>
    <w:p w14:paraId="2FB3781D" w14:textId="5AC3EF20"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8</w:t>
      </w:r>
      <w:r>
        <w:rPr>
          <w:rFonts w:asciiTheme="minorHAnsi" w:hAnsiTheme="minorHAnsi"/>
          <w:noProof/>
          <w:sz w:val="22"/>
          <w:lang w:eastAsia="en-US"/>
        </w:rPr>
        <w:tab/>
      </w:r>
      <w:r>
        <w:rPr>
          <w:noProof/>
        </w:rPr>
        <w:t>Hình ảnh 3D của bo mạch in</w:t>
      </w:r>
      <w:r>
        <w:rPr>
          <w:noProof/>
        </w:rPr>
        <w:tab/>
      </w:r>
      <w:r>
        <w:rPr>
          <w:noProof/>
        </w:rPr>
        <w:fldChar w:fldCharType="begin"/>
      </w:r>
      <w:r>
        <w:rPr>
          <w:noProof/>
        </w:rPr>
        <w:instrText xml:space="preserve"> PAGEREF _Toc196501418 \h </w:instrText>
      </w:r>
      <w:r>
        <w:rPr>
          <w:noProof/>
        </w:rPr>
      </w:r>
      <w:r>
        <w:rPr>
          <w:noProof/>
        </w:rPr>
        <w:fldChar w:fldCharType="separate"/>
      </w:r>
      <w:r w:rsidR="00F93F3F">
        <w:rPr>
          <w:noProof/>
        </w:rPr>
        <w:t>18</w:t>
      </w:r>
      <w:r>
        <w:rPr>
          <w:noProof/>
        </w:rPr>
        <w:fldChar w:fldCharType="end"/>
      </w:r>
    </w:p>
    <w:p w14:paraId="1313BA45" w14:textId="4ED2F66C"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9</w:t>
      </w:r>
      <w:r>
        <w:rPr>
          <w:rFonts w:asciiTheme="minorHAnsi" w:hAnsiTheme="minorHAnsi"/>
          <w:noProof/>
          <w:sz w:val="22"/>
          <w:lang w:eastAsia="en-US"/>
        </w:rPr>
        <w:tab/>
      </w:r>
      <w:r>
        <w:rPr>
          <w:noProof/>
        </w:rPr>
        <w:t>Thiết kế 3D của hộp đựng</w:t>
      </w:r>
      <w:r>
        <w:rPr>
          <w:noProof/>
        </w:rPr>
        <w:tab/>
      </w:r>
      <w:r>
        <w:rPr>
          <w:noProof/>
        </w:rPr>
        <w:fldChar w:fldCharType="begin"/>
      </w:r>
      <w:r>
        <w:rPr>
          <w:noProof/>
        </w:rPr>
        <w:instrText xml:space="preserve"> PAGEREF _Toc196501419 \h </w:instrText>
      </w:r>
      <w:r>
        <w:rPr>
          <w:noProof/>
        </w:rPr>
      </w:r>
      <w:r>
        <w:rPr>
          <w:noProof/>
        </w:rPr>
        <w:fldChar w:fldCharType="separate"/>
      </w:r>
      <w:r w:rsidR="00F93F3F">
        <w:rPr>
          <w:noProof/>
        </w:rPr>
        <w:t>19</w:t>
      </w:r>
      <w:r>
        <w:rPr>
          <w:noProof/>
        </w:rPr>
        <w:fldChar w:fldCharType="end"/>
      </w:r>
    </w:p>
    <w:p w14:paraId="76DD9259" w14:textId="734C9D63"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0</w:t>
      </w:r>
      <w:r>
        <w:rPr>
          <w:rFonts w:asciiTheme="minorHAnsi" w:hAnsiTheme="minorHAnsi"/>
          <w:noProof/>
          <w:sz w:val="22"/>
          <w:lang w:eastAsia="en-US"/>
        </w:rPr>
        <w:tab/>
      </w:r>
      <w:r>
        <w:rPr>
          <w:noProof/>
        </w:rPr>
        <w:t>Hình ảnh thực tế của Module ECG Click</w:t>
      </w:r>
      <w:r>
        <w:rPr>
          <w:noProof/>
        </w:rPr>
        <w:tab/>
      </w:r>
      <w:r>
        <w:rPr>
          <w:noProof/>
        </w:rPr>
        <w:fldChar w:fldCharType="begin"/>
      </w:r>
      <w:r>
        <w:rPr>
          <w:noProof/>
        </w:rPr>
        <w:instrText xml:space="preserve"> PAGEREF _Toc196501420 \h </w:instrText>
      </w:r>
      <w:r>
        <w:rPr>
          <w:noProof/>
        </w:rPr>
      </w:r>
      <w:r>
        <w:rPr>
          <w:noProof/>
        </w:rPr>
        <w:fldChar w:fldCharType="separate"/>
      </w:r>
      <w:r w:rsidR="00F93F3F">
        <w:rPr>
          <w:noProof/>
        </w:rPr>
        <w:t>20</w:t>
      </w:r>
      <w:r>
        <w:rPr>
          <w:noProof/>
        </w:rPr>
        <w:fldChar w:fldCharType="end"/>
      </w:r>
    </w:p>
    <w:p w14:paraId="2D4463C2" w14:textId="4F71ACE3"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1</w:t>
      </w:r>
      <w:r>
        <w:rPr>
          <w:rFonts w:asciiTheme="minorHAnsi" w:hAnsiTheme="minorHAnsi"/>
          <w:noProof/>
          <w:sz w:val="22"/>
          <w:lang w:eastAsia="en-US"/>
        </w:rPr>
        <w:tab/>
      </w:r>
      <w:r>
        <w:rPr>
          <w:noProof/>
        </w:rPr>
        <w:t>Hình ảnh thực tế của vi điều khiển ESP32 CAM</w:t>
      </w:r>
      <w:r>
        <w:rPr>
          <w:noProof/>
        </w:rPr>
        <w:tab/>
      </w:r>
      <w:r>
        <w:rPr>
          <w:noProof/>
        </w:rPr>
        <w:fldChar w:fldCharType="begin"/>
      </w:r>
      <w:r>
        <w:rPr>
          <w:noProof/>
        </w:rPr>
        <w:instrText xml:space="preserve"> PAGEREF _Toc196501421 \h </w:instrText>
      </w:r>
      <w:r>
        <w:rPr>
          <w:noProof/>
        </w:rPr>
      </w:r>
      <w:r>
        <w:rPr>
          <w:noProof/>
        </w:rPr>
        <w:fldChar w:fldCharType="separate"/>
      </w:r>
      <w:r w:rsidR="00F93F3F">
        <w:rPr>
          <w:noProof/>
        </w:rPr>
        <w:t>21</w:t>
      </w:r>
      <w:r>
        <w:rPr>
          <w:noProof/>
        </w:rPr>
        <w:fldChar w:fldCharType="end"/>
      </w:r>
    </w:p>
    <w:p w14:paraId="33B3D408" w14:textId="12FE351A" w:rsidR="00F60162" w:rsidRDefault="00F60162">
      <w:pPr>
        <w:pStyle w:val="TableofFigures"/>
        <w:tabs>
          <w:tab w:val="right" w:leader="dot" w:pos="8211"/>
        </w:tabs>
        <w:rPr>
          <w:rFonts w:asciiTheme="minorHAnsi" w:hAnsiTheme="minorHAnsi"/>
          <w:noProof/>
          <w:sz w:val="22"/>
          <w:lang w:eastAsia="en-US"/>
        </w:rPr>
      </w:pPr>
      <w:r>
        <w:rPr>
          <w:noProof/>
        </w:rPr>
        <w:t>Hình 3.12</w:t>
      </w:r>
      <w:r>
        <w:rPr>
          <w:rFonts w:asciiTheme="minorHAnsi" w:hAnsiTheme="minorHAnsi"/>
          <w:noProof/>
          <w:sz w:val="22"/>
          <w:lang w:eastAsia="en-US"/>
        </w:rPr>
        <w:tab/>
      </w:r>
      <w:r>
        <w:rPr>
          <w:noProof/>
        </w:rPr>
        <w:t xml:space="preserve"> Mạch sạc pin Lithium MH-CD42</w:t>
      </w:r>
      <w:r>
        <w:rPr>
          <w:noProof/>
        </w:rPr>
        <w:tab/>
      </w:r>
      <w:r>
        <w:rPr>
          <w:noProof/>
        </w:rPr>
        <w:fldChar w:fldCharType="begin"/>
      </w:r>
      <w:r>
        <w:rPr>
          <w:noProof/>
        </w:rPr>
        <w:instrText xml:space="preserve"> PAGEREF _Toc196501422 \h </w:instrText>
      </w:r>
      <w:r>
        <w:rPr>
          <w:noProof/>
        </w:rPr>
      </w:r>
      <w:r>
        <w:rPr>
          <w:noProof/>
        </w:rPr>
        <w:fldChar w:fldCharType="separate"/>
      </w:r>
      <w:r w:rsidR="00F93F3F">
        <w:rPr>
          <w:noProof/>
        </w:rPr>
        <w:t>22</w:t>
      </w:r>
      <w:r>
        <w:rPr>
          <w:noProof/>
        </w:rPr>
        <w:fldChar w:fldCharType="end"/>
      </w:r>
    </w:p>
    <w:p w14:paraId="14DA067C" w14:textId="0A4ECF97"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3</w:t>
      </w:r>
      <w:r>
        <w:rPr>
          <w:rFonts w:asciiTheme="minorHAnsi" w:hAnsiTheme="minorHAnsi"/>
          <w:noProof/>
          <w:sz w:val="22"/>
          <w:lang w:eastAsia="en-US"/>
        </w:rPr>
        <w:tab/>
      </w:r>
      <w:r>
        <w:rPr>
          <w:noProof/>
        </w:rPr>
        <w:t>Lưu đồ tổng quan toàn bộ chương trình nhúng</w:t>
      </w:r>
      <w:r>
        <w:rPr>
          <w:noProof/>
        </w:rPr>
        <w:tab/>
      </w:r>
      <w:r>
        <w:rPr>
          <w:noProof/>
        </w:rPr>
        <w:fldChar w:fldCharType="begin"/>
      </w:r>
      <w:r>
        <w:rPr>
          <w:noProof/>
        </w:rPr>
        <w:instrText xml:space="preserve"> PAGEREF _Toc196501423 \h </w:instrText>
      </w:r>
      <w:r>
        <w:rPr>
          <w:noProof/>
        </w:rPr>
      </w:r>
      <w:r>
        <w:rPr>
          <w:noProof/>
        </w:rPr>
        <w:fldChar w:fldCharType="separate"/>
      </w:r>
      <w:r w:rsidR="00F93F3F">
        <w:rPr>
          <w:noProof/>
        </w:rPr>
        <w:t>24</w:t>
      </w:r>
      <w:r>
        <w:rPr>
          <w:noProof/>
        </w:rPr>
        <w:fldChar w:fldCharType="end"/>
      </w:r>
    </w:p>
    <w:p w14:paraId="0B3772C8" w14:textId="6B574DDA"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4</w:t>
      </w:r>
      <w:r>
        <w:rPr>
          <w:rFonts w:asciiTheme="minorHAnsi" w:hAnsiTheme="minorHAnsi"/>
          <w:noProof/>
          <w:sz w:val="22"/>
          <w:lang w:eastAsia="en-US"/>
        </w:rPr>
        <w:tab/>
      </w:r>
      <w:r>
        <w:rPr>
          <w:noProof/>
        </w:rPr>
        <w:t>Lưu đồ giải thuật tối giản của tác vụ adcTask</w:t>
      </w:r>
      <w:r>
        <w:rPr>
          <w:noProof/>
        </w:rPr>
        <w:tab/>
      </w:r>
      <w:r>
        <w:rPr>
          <w:noProof/>
        </w:rPr>
        <w:fldChar w:fldCharType="begin"/>
      </w:r>
      <w:r>
        <w:rPr>
          <w:noProof/>
        </w:rPr>
        <w:instrText xml:space="preserve"> PAGEREF _Toc196501424 \h </w:instrText>
      </w:r>
      <w:r>
        <w:rPr>
          <w:noProof/>
        </w:rPr>
      </w:r>
      <w:r>
        <w:rPr>
          <w:noProof/>
        </w:rPr>
        <w:fldChar w:fldCharType="separate"/>
      </w:r>
      <w:r w:rsidR="00F93F3F">
        <w:rPr>
          <w:noProof/>
        </w:rPr>
        <w:t>25</w:t>
      </w:r>
      <w:r>
        <w:rPr>
          <w:noProof/>
        </w:rPr>
        <w:fldChar w:fldCharType="end"/>
      </w:r>
    </w:p>
    <w:p w14:paraId="693B0AD1" w14:textId="6FA2186C"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5</w:t>
      </w:r>
      <w:r>
        <w:rPr>
          <w:rFonts w:asciiTheme="minorHAnsi" w:hAnsiTheme="minorHAnsi"/>
          <w:noProof/>
          <w:sz w:val="22"/>
          <w:lang w:eastAsia="en-US"/>
        </w:rPr>
        <w:tab/>
      </w:r>
      <w:r>
        <w:rPr>
          <w:noProof/>
        </w:rPr>
        <w:t>Lưu đồ giải thuật tối giản của tác vụ senderTask</w:t>
      </w:r>
      <w:r>
        <w:rPr>
          <w:noProof/>
        </w:rPr>
        <w:tab/>
      </w:r>
      <w:r>
        <w:rPr>
          <w:noProof/>
        </w:rPr>
        <w:fldChar w:fldCharType="begin"/>
      </w:r>
      <w:r>
        <w:rPr>
          <w:noProof/>
        </w:rPr>
        <w:instrText xml:space="preserve"> PAGEREF _Toc196501425 \h </w:instrText>
      </w:r>
      <w:r>
        <w:rPr>
          <w:noProof/>
        </w:rPr>
      </w:r>
      <w:r>
        <w:rPr>
          <w:noProof/>
        </w:rPr>
        <w:fldChar w:fldCharType="separate"/>
      </w:r>
      <w:r w:rsidR="00F93F3F">
        <w:rPr>
          <w:noProof/>
        </w:rPr>
        <w:t>26</w:t>
      </w:r>
      <w:r>
        <w:rPr>
          <w:noProof/>
        </w:rPr>
        <w:fldChar w:fldCharType="end"/>
      </w:r>
    </w:p>
    <w:p w14:paraId="191ADB8E" w14:textId="03F0A28A"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6</w:t>
      </w:r>
      <w:r>
        <w:rPr>
          <w:rFonts w:asciiTheme="minorHAnsi" w:hAnsiTheme="minorHAnsi"/>
          <w:noProof/>
          <w:sz w:val="22"/>
          <w:lang w:eastAsia="en-US"/>
        </w:rPr>
        <w:tab/>
      </w:r>
      <w:r>
        <w:rPr>
          <w:noProof/>
        </w:rPr>
        <w:t>Mô tả quá trình DCT trên vi điều khiển</w:t>
      </w:r>
      <w:r>
        <w:rPr>
          <w:noProof/>
        </w:rPr>
        <w:tab/>
      </w:r>
      <w:r>
        <w:rPr>
          <w:noProof/>
        </w:rPr>
        <w:fldChar w:fldCharType="begin"/>
      </w:r>
      <w:r>
        <w:rPr>
          <w:noProof/>
        </w:rPr>
        <w:instrText xml:space="preserve"> PAGEREF _Toc196501426 \h </w:instrText>
      </w:r>
      <w:r>
        <w:rPr>
          <w:noProof/>
        </w:rPr>
      </w:r>
      <w:r>
        <w:rPr>
          <w:noProof/>
        </w:rPr>
        <w:fldChar w:fldCharType="separate"/>
      </w:r>
      <w:r w:rsidR="00F93F3F">
        <w:rPr>
          <w:noProof/>
        </w:rPr>
        <w:t>28</w:t>
      </w:r>
      <w:r>
        <w:rPr>
          <w:noProof/>
        </w:rPr>
        <w:fldChar w:fldCharType="end"/>
      </w:r>
    </w:p>
    <w:p w14:paraId="36659214" w14:textId="0784493D"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7</w:t>
      </w:r>
      <w:r>
        <w:rPr>
          <w:rFonts w:asciiTheme="minorHAnsi" w:hAnsiTheme="minorHAnsi"/>
          <w:noProof/>
          <w:sz w:val="22"/>
          <w:lang w:eastAsia="en-US"/>
        </w:rPr>
        <w:tab/>
      </w:r>
      <w:r>
        <w:rPr>
          <w:noProof/>
        </w:rPr>
        <w:t>Cấu trúc khai báo của LUT 500x500 mẫu</w:t>
      </w:r>
      <w:r>
        <w:rPr>
          <w:noProof/>
        </w:rPr>
        <w:tab/>
      </w:r>
      <w:r>
        <w:rPr>
          <w:noProof/>
        </w:rPr>
        <w:fldChar w:fldCharType="begin"/>
      </w:r>
      <w:r>
        <w:rPr>
          <w:noProof/>
        </w:rPr>
        <w:instrText xml:space="preserve"> PAGEREF _Toc196501427 \h </w:instrText>
      </w:r>
      <w:r>
        <w:rPr>
          <w:noProof/>
        </w:rPr>
      </w:r>
      <w:r>
        <w:rPr>
          <w:noProof/>
        </w:rPr>
        <w:fldChar w:fldCharType="separate"/>
      </w:r>
      <w:r w:rsidR="00F93F3F">
        <w:rPr>
          <w:noProof/>
        </w:rPr>
        <w:t>30</w:t>
      </w:r>
      <w:r>
        <w:rPr>
          <w:noProof/>
        </w:rPr>
        <w:fldChar w:fldCharType="end"/>
      </w:r>
    </w:p>
    <w:p w14:paraId="71A1EBA5" w14:textId="351D2947"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8</w:t>
      </w:r>
      <w:r>
        <w:rPr>
          <w:rFonts w:asciiTheme="minorHAnsi" w:hAnsiTheme="minorHAnsi"/>
          <w:noProof/>
          <w:sz w:val="22"/>
          <w:lang w:eastAsia="en-US"/>
        </w:rPr>
        <w:tab/>
      </w:r>
      <w:r>
        <w:rPr>
          <w:noProof/>
        </w:rPr>
        <w:t>Mô tả quá trình DCT dùng LUT trên vi điều khiển</w:t>
      </w:r>
      <w:r>
        <w:rPr>
          <w:noProof/>
        </w:rPr>
        <w:tab/>
      </w:r>
      <w:r>
        <w:rPr>
          <w:noProof/>
        </w:rPr>
        <w:fldChar w:fldCharType="begin"/>
      </w:r>
      <w:r>
        <w:rPr>
          <w:noProof/>
        </w:rPr>
        <w:instrText xml:space="preserve"> PAGEREF _Toc196501428 \h </w:instrText>
      </w:r>
      <w:r>
        <w:rPr>
          <w:noProof/>
        </w:rPr>
      </w:r>
      <w:r>
        <w:rPr>
          <w:noProof/>
        </w:rPr>
        <w:fldChar w:fldCharType="separate"/>
      </w:r>
      <w:r w:rsidR="00F93F3F">
        <w:rPr>
          <w:noProof/>
        </w:rPr>
        <w:t>30</w:t>
      </w:r>
      <w:r>
        <w:rPr>
          <w:noProof/>
        </w:rPr>
        <w:fldChar w:fldCharType="end"/>
      </w:r>
    </w:p>
    <w:p w14:paraId="6BDA05BC" w14:textId="42BEA301"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19</w:t>
      </w:r>
      <w:r>
        <w:rPr>
          <w:rFonts w:asciiTheme="minorHAnsi" w:hAnsiTheme="minorHAnsi"/>
          <w:noProof/>
          <w:sz w:val="22"/>
          <w:lang w:eastAsia="en-US"/>
        </w:rPr>
        <w:tab/>
      </w:r>
      <w:r>
        <w:rPr>
          <w:noProof/>
        </w:rPr>
        <w:t>Lưu đồ xử lý tác vụ nhận dữ liệu từ của server</w:t>
      </w:r>
      <w:r>
        <w:rPr>
          <w:noProof/>
        </w:rPr>
        <w:tab/>
      </w:r>
      <w:r>
        <w:rPr>
          <w:noProof/>
        </w:rPr>
        <w:fldChar w:fldCharType="begin"/>
      </w:r>
      <w:r>
        <w:rPr>
          <w:noProof/>
        </w:rPr>
        <w:instrText xml:space="preserve"> PAGEREF _Toc196501429 \h </w:instrText>
      </w:r>
      <w:r>
        <w:rPr>
          <w:noProof/>
        </w:rPr>
      </w:r>
      <w:r>
        <w:rPr>
          <w:noProof/>
        </w:rPr>
        <w:fldChar w:fldCharType="separate"/>
      </w:r>
      <w:r w:rsidR="00F93F3F">
        <w:rPr>
          <w:noProof/>
        </w:rPr>
        <w:t>31</w:t>
      </w:r>
      <w:r>
        <w:rPr>
          <w:noProof/>
        </w:rPr>
        <w:fldChar w:fldCharType="end"/>
      </w:r>
    </w:p>
    <w:p w14:paraId="261AF39C" w14:textId="20625119" w:rsidR="00F60162" w:rsidRDefault="00F60162">
      <w:pPr>
        <w:pStyle w:val="TableofFigures"/>
        <w:tabs>
          <w:tab w:val="right" w:leader="dot" w:pos="8211"/>
        </w:tabs>
        <w:rPr>
          <w:rFonts w:asciiTheme="minorHAnsi" w:hAnsiTheme="minorHAnsi"/>
          <w:noProof/>
          <w:sz w:val="22"/>
          <w:lang w:eastAsia="en-US"/>
        </w:rPr>
      </w:pPr>
      <w:r w:rsidRPr="00700D3E">
        <w:rPr>
          <w:b/>
          <w:bCs/>
          <w:noProof/>
        </w:rPr>
        <w:lastRenderedPageBreak/>
        <w:t>Hình 3.20</w:t>
      </w:r>
      <w:r>
        <w:rPr>
          <w:rFonts w:asciiTheme="minorHAnsi" w:hAnsiTheme="minorHAnsi"/>
          <w:noProof/>
          <w:sz w:val="22"/>
          <w:lang w:eastAsia="en-US"/>
        </w:rPr>
        <w:tab/>
      </w:r>
      <w:r>
        <w:rPr>
          <w:noProof/>
        </w:rPr>
        <w:t>Lưu đồ xử lý tác vụ truy xuất dữ liệu của server</w:t>
      </w:r>
      <w:r>
        <w:rPr>
          <w:noProof/>
        </w:rPr>
        <w:tab/>
      </w:r>
      <w:r>
        <w:rPr>
          <w:noProof/>
        </w:rPr>
        <w:fldChar w:fldCharType="begin"/>
      </w:r>
      <w:r>
        <w:rPr>
          <w:noProof/>
        </w:rPr>
        <w:instrText xml:space="preserve"> PAGEREF _Toc196501430 \h </w:instrText>
      </w:r>
      <w:r>
        <w:rPr>
          <w:noProof/>
        </w:rPr>
      </w:r>
      <w:r>
        <w:rPr>
          <w:noProof/>
        </w:rPr>
        <w:fldChar w:fldCharType="separate"/>
      </w:r>
      <w:r w:rsidR="00F93F3F">
        <w:rPr>
          <w:noProof/>
        </w:rPr>
        <w:t>32</w:t>
      </w:r>
      <w:r>
        <w:rPr>
          <w:noProof/>
        </w:rPr>
        <w:fldChar w:fldCharType="end"/>
      </w:r>
    </w:p>
    <w:p w14:paraId="73007A51" w14:textId="569299C1" w:rsidR="00F60162" w:rsidRDefault="00F60162">
      <w:pPr>
        <w:pStyle w:val="TableofFigures"/>
        <w:tabs>
          <w:tab w:val="right" w:leader="dot" w:pos="8211"/>
        </w:tabs>
        <w:rPr>
          <w:rFonts w:asciiTheme="minorHAnsi" w:hAnsiTheme="minorHAnsi"/>
          <w:noProof/>
          <w:sz w:val="22"/>
          <w:lang w:eastAsia="en-US"/>
        </w:rPr>
      </w:pPr>
      <w:r w:rsidRPr="00700D3E">
        <w:rPr>
          <w:b/>
          <w:bCs/>
          <w:noProof/>
        </w:rPr>
        <w:t>Hình 3.21</w:t>
      </w:r>
      <w:r>
        <w:rPr>
          <w:rFonts w:asciiTheme="minorHAnsi" w:hAnsiTheme="minorHAnsi"/>
          <w:noProof/>
          <w:sz w:val="22"/>
          <w:lang w:eastAsia="en-US"/>
        </w:rPr>
        <w:tab/>
      </w:r>
      <w:r>
        <w:rPr>
          <w:noProof/>
        </w:rPr>
        <w:t>Lưu đồ xử lý logic của ứng dụng web</w:t>
      </w:r>
      <w:r>
        <w:rPr>
          <w:noProof/>
        </w:rPr>
        <w:tab/>
      </w:r>
      <w:r>
        <w:rPr>
          <w:noProof/>
        </w:rPr>
        <w:fldChar w:fldCharType="begin"/>
      </w:r>
      <w:r>
        <w:rPr>
          <w:noProof/>
        </w:rPr>
        <w:instrText xml:space="preserve"> PAGEREF _Toc196501431 \h </w:instrText>
      </w:r>
      <w:r>
        <w:rPr>
          <w:noProof/>
        </w:rPr>
      </w:r>
      <w:r>
        <w:rPr>
          <w:noProof/>
        </w:rPr>
        <w:fldChar w:fldCharType="separate"/>
      </w:r>
      <w:r w:rsidR="00F93F3F">
        <w:rPr>
          <w:noProof/>
        </w:rPr>
        <w:t>33</w:t>
      </w:r>
      <w:r>
        <w:rPr>
          <w:noProof/>
        </w:rPr>
        <w:fldChar w:fldCharType="end"/>
      </w:r>
    </w:p>
    <w:p w14:paraId="74615CAD" w14:textId="07F01136" w:rsidR="00F60162" w:rsidRDefault="00F60162">
      <w:pPr>
        <w:pStyle w:val="TableofFigures"/>
        <w:tabs>
          <w:tab w:val="right" w:leader="dot" w:pos="8211"/>
        </w:tabs>
        <w:rPr>
          <w:rFonts w:asciiTheme="minorHAnsi" w:hAnsiTheme="minorHAnsi"/>
          <w:noProof/>
          <w:sz w:val="22"/>
          <w:lang w:eastAsia="en-US"/>
        </w:rPr>
      </w:pPr>
      <w:r>
        <w:rPr>
          <w:noProof/>
        </w:rPr>
        <w:t>Hình 4.1 Hệ thống phần cứng thực tế</w:t>
      </w:r>
      <w:r>
        <w:rPr>
          <w:noProof/>
        </w:rPr>
        <w:tab/>
      </w:r>
      <w:r>
        <w:rPr>
          <w:noProof/>
        </w:rPr>
        <w:fldChar w:fldCharType="begin"/>
      </w:r>
      <w:r>
        <w:rPr>
          <w:noProof/>
        </w:rPr>
        <w:instrText xml:space="preserve"> PAGEREF _Toc196501432 \h </w:instrText>
      </w:r>
      <w:r>
        <w:rPr>
          <w:noProof/>
        </w:rPr>
      </w:r>
      <w:r>
        <w:rPr>
          <w:noProof/>
        </w:rPr>
        <w:fldChar w:fldCharType="separate"/>
      </w:r>
      <w:r w:rsidR="00F93F3F">
        <w:rPr>
          <w:noProof/>
        </w:rPr>
        <w:t>35</w:t>
      </w:r>
      <w:r>
        <w:rPr>
          <w:noProof/>
        </w:rPr>
        <w:fldChar w:fldCharType="end"/>
      </w:r>
    </w:p>
    <w:p w14:paraId="562D3E60" w14:textId="3126273C" w:rsidR="00F60162" w:rsidRDefault="00F60162">
      <w:pPr>
        <w:pStyle w:val="TableofFigures"/>
        <w:tabs>
          <w:tab w:val="right" w:leader="dot" w:pos="8211"/>
        </w:tabs>
        <w:rPr>
          <w:rFonts w:asciiTheme="minorHAnsi" w:hAnsiTheme="minorHAnsi"/>
          <w:noProof/>
          <w:sz w:val="22"/>
          <w:lang w:eastAsia="en-US"/>
        </w:rPr>
      </w:pPr>
      <w:r>
        <w:rPr>
          <w:noProof/>
        </w:rPr>
        <w:t>Hình 4.2 Bố trí điện cực</w:t>
      </w:r>
      <w:r>
        <w:rPr>
          <w:noProof/>
        </w:rPr>
        <w:tab/>
      </w:r>
      <w:r>
        <w:rPr>
          <w:noProof/>
        </w:rPr>
        <w:fldChar w:fldCharType="begin"/>
      </w:r>
      <w:r>
        <w:rPr>
          <w:noProof/>
        </w:rPr>
        <w:instrText xml:space="preserve"> PAGEREF _Toc196501433 \h </w:instrText>
      </w:r>
      <w:r>
        <w:rPr>
          <w:noProof/>
        </w:rPr>
      </w:r>
      <w:r>
        <w:rPr>
          <w:noProof/>
        </w:rPr>
        <w:fldChar w:fldCharType="separate"/>
      </w:r>
      <w:r w:rsidR="00F93F3F">
        <w:rPr>
          <w:noProof/>
        </w:rPr>
        <w:t>35</w:t>
      </w:r>
      <w:r>
        <w:rPr>
          <w:noProof/>
        </w:rPr>
        <w:fldChar w:fldCharType="end"/>
      </w:r>
    </w:p>
    <w:p w14:paraId="20BEC783" w14:textId="07769EA7" w:rsidR="00F60162" w:rsidRDefault="00F60162">
      <w:pPr>
        <w:pStyle w:val="TableofFigures"/>
        <w:tabs>
          <w:tab w:val="right" w:leader="dot" w:pos="8211"/>
        </w:tabs>
        <w:rPr>
          <w:rFonts w:asciiTheme="minorHAnsi" w:hAnsiTheme="minorHAnsi"/>
          <w:noProof/>
          <w:sz w:val="22"/>
          <w:lang w:eastAsia="en-US"/>
        </w:rPr>
      </w:pPr>
      <w:r>
        <w:rPr>
          <w:noProof/>
        </w:rPr>
        <w:t>Hình 4.3 Thiết bị đeo ở tay (gần vai)</w:t>
      </w:r>
      <w:r>
        <w:rPr>
          <w:noProof/>
        </w:rPr>
        <w:tab/>
      </w:r>
      <w:r>
        <w:rPr>
          <w:noProof/>
        </w:rPr>
        <w:fldChar w:fldCharType="begin"/>
      </w:r>
      <w:r>
        <w:rPr>
          <w:noProof/>
        </w:rPr>
        <w:instrText xml:space="preserve"> PAGEREF _Toc196501434 \h </w:instrText>
      </w:r>
      <w:r>
        <w:rPr>
          <w:noProof/>
        </w:rPr>
      </w:r>
      <w:r>
        <w:rPr>
          <w:noProof/>
        </w:rPr>
        <w:fldChar w:fldCharType="separate"/>
      </w:r>
      <w:r w:rsidR="00F93F3F">
        <w:rPr>
          <w:noProof/>
        </w:rPr>
        <w:t>36</w:t>
      </w:r>
      <w:r>
        <w:rPr>
          <w:noProof/>
        </w:rPr>
        <w:fldChar w:fldCharType="end"/>
      </w:r>
    </w:p>
    <w:p w14:paraId="51F8AFE0" w14:textId="64362593" w:rsidR="00F60162" w:rsidRDefault="00F60162">
      <w:pPr>
        <w:pStyle w:val="TableofFigures"/>
        <w:tabs>
          <w:tab w:val="right" w:leader="dot" w:pos="8211"/>
        </w:tabs>
        <w:rPr>
          <w:rFonts w:asciiTheme="minorHAnsi" w:hAnsiTheme="minorHAnsi"/>
          <w:noProof/>
          <w:sz w:val="22"/>
          <w:lang w:eastAsia="en-US"/>
        </w:rPr>
      </w:pPr>
      <w:r>
        <w:rPr>
          <w:noProof/>
        </w:rPr>
        <w:t>Hình 4.4</w:t>
      </w:r>
      <w:r>
        <w:rPr>
          <w:rFonts w:asciiTheme="minorHAnsi" w:hAnsiTheme="minorHAnsi"/>
          <w:noProof/>
          <w:sz w:val="22"/>
          <w:lang w:eastAsia="en-US"/>
        </w:rPr>
        <w:tab/>
      </w:r>
      <w:r>
        <w:rPr>
          <w:noProof/>
        </w:rPr>
        <w:t>Thiết bị đeo ở cổ tay</w:t>
      </w:r>
      <w:r>
        <w:rPr>
          <w:noProof/>
        </w:rPr>
        <w:tab/>
      </w:r>
      <w:r>
        <w:rPr>
          <w:noProof/>
        </w:rPr>
        <w:fldChar w:fldCharType="begin"/>
      </w:r>
      <w:r>
        <w:rPr>
          <w:noProof/>
        </w:rPr>
        <w:instrText xml:space="preserve"> PAGEREF _Toc196501435 \h </w:instrText>
      </w:r>
      <w:r>
        <w:rPr>
          <w:noProof/>
        </w:rPr>
      </w:r>
      <w:r>
        <w:rPr>
          <w:noProof/>
        </w:rPr>
        <w:fldChar w:fldCharType="separate"/>
      </w:r>
      <w:r w:rsidR="00F93F3F">
        <w:rPr>
          <w:noProof/>
        </w:rPr>
        <w:t>36</w:t>
      </w:r>
      <w:r>
        <w:rPr>
          <w:noProof/>
        </w:rPr>
        <w:fldChar w:fldCharType="end"/>
      </w:r>
    </w:p>
    <w:p w14:paraId="4C80028F" w14:textId="697FC939"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5</w:t>
      </w:r>
      <w:r>
        <w:rPr>
          <w:rFonts w:asciiTheme="minorHAnsi" w:hAnsiTheme="minorHAnsi"/>
          <w:noProof/>
          <w:sz w:val="22"/>
          <w:lang w:eastAsia="en-US"/>
        </w:rPr>
        <w:tab/>
      </w:r>
      <w:r>
        <w:rPr>
          <w:noProof/>
        </w:rPr>
        <w:t>Tín hiệu ECG tiêu chuẩn đỉnh R ở giữa chu kì đọc</w:t>
      </w:r>
      <w:r>
        <w:rPr>
          <w:noProof/>
        </w:rPr>
        <w:tab/>
      </w:r>
      <w:r>
        <w:rPr>
          <w:noProof/>
        </w:rPr>
        <w:fldChar w:fldCharType="begin"/>
      </w:r>
      <w:r>
        <w:rPr>
          <w:noProof/>
        </w:rPr>
        <w:instrText xml:space="preserve"> PAGEREF _Toc196501436 \h </w:instrText>
      </w:r>
      <w:r>
        <w:rPr>
          <w:noProof/>
        </w:rPr>
      </w:r>
      <w:r>
        <w:rPr>
          <w:noProof/>
        </w:rPr>
        <w:fldChar w:fldCharType="separate"/>
      </w:r>
      <w:r w:rsidR="00F93F3F">
        <w:rPr>
          <w:noProof/>
        </w:rPr>
        <w:t>37</w:t>
      </w:r>
      <w:r>
        <w:rPr>
          <w:noProof/>
        </w:rPr>
        <w:fldChar w:fldCharType="end"/>
      </w:r>
    </w:p>
    <w:p w14:paraId="65EF0E26" w14:textId="47CB743B"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6</w:t>
      </w:r>
      <w:r>
        <w:rPr>
          <w:rFonts w:asciiTheme="minorHAnsi" w:hAnsiTheme="minorHAnsi"/>
          <w:noProof/>
          <w:sz w:val="22"/>
          <w:lang w:eastAsia="en-US"/>
        </w:rPr>
        <w:tab/>
      </w:r>
      <w:r>
        <w:rPr>
          <w:noProof/>
        </w:rPr>
        <w:t>Tín hiệu ECG với đỉnh R xuất hiện đầu chu kì đọc</w:t>
      </w:r>
      <w:r>
        <w:rPr>
          <w:noProof/>
        </w:rPr>
        <w:tab/>
      </w:r>
      <w:r>
        <w:rPr>
          <w:noProof/>
        </w:rPr>
        <w:fldChar w:fldCharType="begin"/>
      </w:r>
      <w:r>
        <w:rPr>
          <w:noProof/>
        </w:rPr>
        <w:instrText xml:space="preserve"> PAGEREF _Toc196501437 \h </w:instrText>
      </w:r>
      <w:r>
        <w:rPr>
          <w:noProof/>
        </w:rPr>
      </w:r>
      <w:r>
        <w:rPr>
          <w:noProof/>
        </w:rPr>
        <w:fldChar w:fldCharType="separate"/>
      </w:r>
      <w:r w:rsidR="00F93F3F">
        <w:rPr>
          <w:noProof/>
        </w:rPr>
        <w:t>37</w:t>
      </w:r>
      <w:r>
        <w:rPr>
          <w:noProof/>
        </w:rPr>
        <w:fldChar w:fldCharType="end"/>
      </w:r>
    </w:p>
    <w:p w14:paraId="1EFEBEB8" w14:textId="4A082B72"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7</w:t>
      </w:r>
      <w:r>
        <w:rPr>
          <w:rFonts w:asciiTheme="minorHAnsi" w:hAnsiTheme="minorHAnsi"/>
          <w:noProof/>
          <w:sz w:val="22"/>
          <w:lang w:eastAsia="en-US"/>
        </w:rPr>
        <w:tab/>
      </w:r>
      <w:r>
        <w:rPr>
          <w:noProof/>
        </w:rPr>
        <w:t>Tín hiệu ECG với đỉnh R ở cuối chu kì đọc</w:t>
      </w:r>
      <w:r>
        <w:rPr>
          <w:noProof/>
        </w:rPr>
        <w:tab/>
      </w:r>
      <w:r>
        <w:rPr>
          <w:noProof/>
        </w:rPr>
        <w:fldChar w:fldCharType="begin"/>
      </w:r>
      <w:r>
        <w:rPr>
          <w:noProof/>
        </w:rPr>
        <w:instrText xml:space="preserve"> PAGEREF _Toc196501438 \h </w:instrText>
      </w:r>
      <w:r>
        <w:rPr>
          <w:noProof/>
        </w:rPr>
      </w:r>
      <w:r>
        <w:rPr>
          <w:noProof/>
        </w:rPr>
        <w:fldChar w:fldCharType="separate"/>
      </w:r>
      <w:r w:rsidR="00F93F3F">
        <w:rPr>
          <w:noProof/>
        </w:rPr>
        <w:t>37</w:t>
      </w:r>
      <w:r>
        <w:rPr>
          <w:noProof/>
        </w:rPr>
        <w:fldChar w:fldCharType="end"/>
      </w:r>
    </w:p>
    <w:p w14:paraId="2DE75670" w14:textId="244B5D45"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8</w:t>
      </w:r>
      <w:r>
        <w:rPr>
          <w:rFonts w:asciiTheme="minorHAnsi" w:hAnsiTheme="minorHAnsi"/>
          <w:noProof/>
          <w:sz w:val="22"/>
          <w:lang w:eastAsia="en-US"/>
        </w:rPr>
        <w:tab/>
      </w:r>
      <w:r>
        <w:rPr>
          <w:noProof/>
        </w:rPr>
        <w:t>Tín hiệu ECG với 2 đỉnh R cũng xuất hiện</w:t>
      </w:r>
      <w:r>
        <w:rPr>
          <w:noProof/>
        </w:rPr>
        <w:tab/>
      </w:r>
      <w:r>
        <w:rPr>
          <w:noProof/>
        </w:rPr>
        <w:fldChar w:fldCharType="begin"/>
      </w:r>
      <w:r>
        <w:rPr>
          <w:noProof/>
        </w:rPr>
        <w:instrText xml:space="preserve"> PAGEREF _Toc196501439 \h </w:instrText>
      </w:r>
      <w:r>
        <w:rPr>
          <w:noProof/>
        </w:rPr>
      </w:r>
      <w:r>
        <w:rPr>
          <w:noProof/>
        </w:rPr>
        <w:fldChar w:fldCharType="separate"/>
      </w:r>
      <w:r w:rsidR="00F93F3F">
        <w:rPr>
          <w:noProof/>
        </w:rPr>
        <w:t>38</w:t>
      </w:r>
      <w:r>
        <w:rPr>
          <w:noProof/>
        </w:rPr>
        <w:fldChar w:fldCharType="end"/>
      </w:r>
    </w:p>
    <w:p w14:paraId="1EEBC601" w14:textId="65B43770"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9</w:t>
      </w:r>
      <w:r>
        <w:rPr>
          <w:rFonts w:asciiTheme="minorHAnsi" w:hAnsiTheme="minorHAnsi"/>
          <w:noProof/>
          <w:sz w:val="22"/>
          <w:lang w:eastAsia="en-US"/>
        </w:rPr>
        <w:tab/>
      </w:r>
      <w:r>
        <w:rPr>
          <w:noProof/>
        </w:rPr>
        <w:t>Tính hiệu ECG với đỉnh một R nguyên vẹn  và một đỉnh R bị cắt một nửa</w:t>
      </w:r>
      <w:r>
        <w:rPr>
          <w:noProof/>
        </w:rPr>
        <w:tab/>
      </w:r>
      <w:r>
        <w:rPr>
          <w:noProof/>
        </w:rPr>
        <w:fldChar w:fldCharType="begin"/>
      </w:r>
      <w:r>
        <w:rPr>
          <w:noProof/>
        </w:rPr>
        <w:instrText xml:space="preserve"> PAGEREF _Toc196501440 \h </w:instrText>
      </w:r>
      <w:r>
        <w:rPr>
          <w:noProof/>
        </w:rPr>
      </w:r>
      <w:r>
        <w:rPr>
          <w:noProof/>
        </w:rPr>
        <w:fldChar w:fldCharType="separate"/>
      </w:r>
      <w:r w:rsidR="00F93F3F">
        <w:rPr>
          <w:noProof/>
        </w:rPr>
        <w:t>38</w:t>
      </w:r>
      <w:r>
        <w:rPr>
          <w:noProof/>
        </w:rPr>
        <w:fldChar w:fldCharType="end"/>
      </w:r>
    </w:p>
    <w:p w14:paraId="5617DA7F" w14:textId="507A571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0</w:t>
      </w:r>
      <w:r>
        <w:rPr>
          <w:rFonts w:asciiTheme="minorHAnsi" w:hAnsiTheme="minorHAnsi"/>
          <w:noProof/>
          <w:sz w:val="22"/>
          <w:lang w:eastAsia="en-US"/>
        </w:rPr>
        <w:tab/>
      </w:r>
      <w:r>
        <w:rPr>
          <w:noProof/>
        </w:rPr>
        <w:t>Histogram của tình nguyên viên số 1</w:t>
      </w:r>
      <w:r>
        <w:rPr>
          <w:noProof/>
        </w:rPr>
        <w:tab/>
      </w:r>
      <w:r>
        <w:rPr>
          <w:noProof/>
        </w:rPr>
        <w:fldChar w:fldCharType="begin"/>
      </w:r>
      <w:r>
        <w:rPr>
          <w:noProof/>
        </w:rPr>
        <w:instrText xml:space="preserve"> PAGEREF _Toc196501441 \h </w:instrText>
      </w:r>
      <w:r>
        <w:rPr>
          <w:noProof/>
        </w:rPr>
      </w:r>
      <w:r>
        <w:rPr>
          <w:noProof/>
        </w:rPr>
        <w:fldChar w:fldCharType="separate"/>
      </w:r>
      <w:r w:rsidR="00F93F3F">
        <w:rPr>
          <w:noProof/>
        </w:rPr>
        <w:t>39</w:t>
      </w:r>
      <w:r>
        <w:rPr>
          <w:noProof/>
        </w:rPr>
        <w:fldChar w:fldCharType="end"/>
      </w:r>
    </w:p>
    <w:p w14:paraId="6C261493" w14:textId="7489695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1</w:t>
      </w:r>
      <w:r>
        <w:rPr>
          <w:rFonts w:asciiTheme="minorHAnsi" w:hAnsiTheme="minorHAnsi"/>
          <w:noProof/>
          <w:sz w:val="22"/>
          <w:lang w:eastAsia="en-US"/>
        </w:rPr>
        <w:tab/>
      </w:r>
      <w:r>
        <w:rPr>
          <w:noProof/>
        </w:rPr>
        <w:t>Histogram của tình nguyên viên số 2</w:t>
      </w:r>
      <w:r>
        <w:rPr>
          <w:noProof/>
        </w:rPr>
        <w:tab/>
      </w:r>
      <w:r>
        <w:rPr>
          <w:noProof/>
        </w:rPr>
        <w:fldChar w:fldCharType="begin"/>
      </w:r>
      <w:r>
        <w:rPr>
          <w:noProof/>
        </w:rPr>
        <w:instrText xml:space="preserve"> PAGEREF _Toc196501442 \h </w:instrText>
      </w:r>
      <w:r>
        <w:rPr>
          <w:noProof/>
        </w:rPr>
      </w:r>
      <w:r>
        <w:rPr>
          <w:noProof/>
        </w:rPr>
        <w:fldChar w:fldCharType="separate"/>
      </w:r>
      <w:r w:rsidR="00F93F3F">
        <w:rPr>
          <w:noProof/>
        </w:rPr>
        <w:t>39</w:t>
      </w:r>
      <w:r>
        <w:rPr>
          <w:noProof/>
        </w:rPr>
        <w:fldChar w:fldCharType="end"/>
      </w:r>
    </w:p>
    <w:p w14:paraId="0BF02E76" w14:textId="49887951"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2</w:t>
      </w:r>
      <w:r>
        <w:rPr>
          <w:rFonts w:asciiTheme="minorHAnsi" w:hAnsiTheme="minorHAnsi"/>
          <w:noProof/>
          <w:sz w:val="22"/>
          <w:lang w:eastAsia="en-US"/>
        </w:rPr>
        <w:tab/>
      </w:r>
      <w:r>
        <w:rPr>
          <w:noProof/>
        </w:rPr>
        <w:t>Histogram của tình nguyên viên số 3</w:t>
      </w:r>
      <w:r>
        <w:rPr>
          <w:noProof/>
        </w:rPr>
        <w:tab/>
      </w:r>
      <w:r>
        <w:rPr>
          <w:noProof/>
        </w:rPr>
        <w:fldChar w:fldCharType="begin"/>
      </w:r>
      <w:r>
        <w:rPr>
          <w:noProof/>
        </w:rPr>
        <w:instrText xml:space="preserve"> PAGEREF _Toc196501443 \h </w:instrText>
      </w:r>
      <w:r>
        <w:rPr>
          <w:noProof/>
        </w:rPr>
      </w:r>
      <w:r>
        <w:rPr>
          <w:noProof/>
        </w:rPr>
        <w:fldChar w:fldCharType="separate"/>
      </w:r>
      <w:r w:rsidR="00F93F3F">
        <w:rPr>
          <w:noProof/>
        </w:rPr>
        <w:t>40</w:t>
      </w:r>
      <w:r>
        <w:rPr>
          <w:noProof/>
        </w:rPr>
        <w:fldChar w:fldCharType="end"/>
      </w:r>
    </w:p>
    <w:p w14:paraId="18331D71" w14:textId="6D09CE50"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3</w:t>
      </w:r>
      <w:r>
        <w:rPr>
          <w:rFonts w:asciiTheme="minorHAnsi" w:hAnsiTheme="minorHAnsi"/>
          <w:noProof/>
          <w:sz w:val="22"/>
          <w:lang w:eastAsia="en-US"/>
        </w:rPr>
        <w:tab/>
      </w:r>
      <w:r>
        <w:rPr>
          <w:noProof/>
        </w:rPr>
        <w:t>Dữ liệu với tỷ lệ nén 50% tương ứng 250 mẫu</w:t>
      </w:r>
      <w:r>
        <w:rPr>
          <w:noProof/>
        </w:rPr>
        <w:tab/>
      </w:r>
      <w:r>
        <w:rPr>
          <w:noProof/>
        </w:rPr>
        <w:fldChar w:fldCharType="begin"/>
      </w:r>
      <w:r>
        <w:rPr>
          <w:noProof/>
        </w:rPr>
        <w:instrText xml:space="preserve"> PAGEREF _Toc196501444 \h </w:instrText>
      </w:r>
      <w:r>
        <w:rPr>
          <w:noProof/>
        </w:rPr>
      </w:r>
      <w:r>
        <w:rPr>
          <w:noProof/>
        </w:rPr>
        <w:fldChar w:fldCharType="separate"/>
      </w:r>
      <w:r w:rsidR="00F93F3F">
        <w:rPr>
          <w:noProof/>
        </w:rPr>
        <w:t>41</w:t>
      </w:r>
      <w:r>
        <w:rPr>
          <w:noProof/>
        </w:rPr>
        <w:fldChar w:fldCharType="end"/>
      </w:r>
    </w:p>
    <w:p w14:paraId="7BFD30D8" w14:textId="3234640A"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4</w:t>
      </w:r>
      <w:r>
        <w:rPr>
          <w:rFonts w:asciiTheme="minorHAnsi" w:hAnsiTheme="minorHAnsi"/>
          <w:noProof/>
          <w:sz w:val="22"/>
          <w:lang w:eastAsia="en-US"/>
        </w:rPr>
        <w:tab/>
      </w:r>
      <w:r>
        <w:rPr>
          <w:noProof/>
        </w:rPr>
        <w:t>Dữ liệu với tỷ lệ nén 40% tương ứng 200 mẫu</w:t>
      </w:r>
      <w:r>
        <w:rPr>
          <w:noProof/>
        </w:rPr>
        <w:tab/>
      </w:r>
      <w:r>
        <w:rPr>
          <w:noProof/>
        </w:rPr>
        <w:fldChar w:fldCharType="begin"/>
      </w:r>
      <w:r>
        <w:rPr>
          <w:noProof/>
        </w:rPr>
        <w:instrText xml:space="preserve"> PAGEREF _Toc196501445 \h </w:instrText>
      </w:r>
      <w:r>
        <w:rPr>
          <w:noProof/>
        </w:rPr>
      </w:r>
      <w:r>
        <w:rPr>
          <w:noProof/>
        </w:rPr>
        <w:fldChar w:fldCharType="separate"/>
      </w:r>
      <w:r w:rsidR="00F93F3F">
        <w:rPr>
          <w:noProof/>
        </w:rPr>
        <w:t>42</w:t>
      </w:r>
      <w:r>
        <w:rPr>
          <w:noProof/>
        </w:rPr>
        <w:fldChar w:fldCharType="end"/>
      </w:r>
    </w:p>
    <w:p w14:paraId="3B47C289" w14:textId="41E71625"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5</w:t>
      </w:r>
      <w:r>
        <w:rPr>
          <w:rFonts w:asciiTheme="minorHAnsi" w:hAnsiTheme="minorHAnsi"/>
          <w:noProof/>
          <w:sz w:val="22"/>
          <w:lang w:eastAsia="en-US"/>
        </w:rPr>
        <w:tab/>
      </w:r>
      <w:r>
        <w:rPr>
          <w:noProof/>
        </w:rPr>
        <w:t>Dữ liệu với tỷ lệ nén 30% tương ứng 150 mẫu</w:t>
      </w:r>
      <w:r>
        <w:rPr>
          <w:noProof/>
        </w:rPr>
        <w:tab/>
      </w:r>
      <w:r>
        <w:rPr>
          <w:noProof/>
        </w:rPr>
        <w:fldChar w:fldCharType="begin"/>
      </w:r>
      <w:r>
        <w:rPr>
          <w:noProof/>
        </w:rPr>
        <w:instrText xml:space="preserve"> PAGEREF _Toc196501446 \h </w:instrText>
      </w:r>
      <w:r>
        <w:rPr>
          <w:noProof/>
        </w:rPr>
      </w:r>
      <w:r>
        <w:rPr>
          <w:noProof/>
        </w:rPr>
        <w:fldChar w:fldCharType="separate"/>
      </w:r>
      <w:r w:rsidR="00F93F3F">
        <w:rPr>
          <w:noProof/>
        </w:rPr>
        <w:t>42</w:t>
      </w:r>
      <w:r>
        <w:rPr>
          <w:noProof/>
        </w:rPr>
        <w:fldChar w:fldCharType="end"/>
      </w:r>
    </w:p>
    <w:p w14:paraId="4AFEC32E" w14:textId="6C6795D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6</w:t>
      </w:r>
      <w:r>
        <w:rPr>
          <w:rFonts w:asciiTheme="minorHAnsi" w:hAnsiTheme="minorHAnsi"/>
          <w:noProof/>
          <w:sz w:val="22"/>
          <w:lang w:eastAsia="en-US"/>
        </w:rPr>
        <w:tab/>
      </w:r>
      <w:r>
        <w:rPr>
          <w:noProof/>
        </w:rPr>
        <w:t>Mô tả luồng dữ liệu chi tiết từ thu thập đến hiển thị</w:t>
      </w:r>
      <w:r>
        <w:rPr>
          <w:noProof/>
        </w:rPr>
        <w:tab/>
      </w:r>
      <w:r>
        <w:rPr>
          <w:noProof/>
        </w:rPr>
        <w:fldChar w:fldCharType="begin"/>
      </w:r>
      <w:r>
        <w:rPr>
          <w:noProof/>
        </w:rPr>
        <w:instrText xml:space="preserve"> PAGEREF _Toc196501447 \h </w:instrText>
      </w:r>
      <w:r>
        <w:rPr>
          <w:noProof/>
        </w:rPr>
      </w:r>
      <w:r>
        <w:rPr>
          <w:noProof/>
        </w:rPr>
        <w:fldChar w:fldCharType="separate"/>
      </w:r>
      <w:r w:rsidR="00F93F3F">
        <w:rPr>
          <w:noProof/>
        </w:rPr>
        <w:t>44</w:t>
      </w:r>
      <w:r>
        <w:rPr>
          <w:noProof/>
        </w:rPr>
        <w:fldChar w:fldCharType="end"/>
      </w:r>
    </w:p>
    <w:p w14:paraId="2A92AB81" w14:textId="20BB8535"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7</w:t>
      </w:r>
      <w:r>
        <w:rPr>
          <w:rFonts w:asciiTheme="minorHAnsi" w:hAnsiTheme="minorHAnsi"/>
          <w:noProof/>
          <w:sz w:val="22"/>
          <w:lang w:eastAsia="en-US"/>
        </w:rPr>
        <w:tab/>
      </w:r>
      <w:r>
        <w:rPr>
          <w:noProof/>
        </w:rPr>
        <w:t>Gói tin được phản hồi từ server</w:t>
      </w:r>
      <w:r>
        <w:rPr>
          <w:noProof/>
        </w:rPr>
        <w:tab/>
      </w:r>
      <w:r>
        <w:rPr>
          <w:noProof/>
        </w:rPr>
        <w:fldChar w:fldCharType="begin"/>
      </w:r>
      <w:r>
        <w:rPr>
          <w:noProof/>
        </w:rPr>
        <w:instrText xml:space="preserve"> PAGEREF _Toc196501448 \h </w:instrText>
      </w:r>
      <w:r>
        <w:rPr>
          <w:noProof/>
        </w:rPr>
      </w:r>
      <w:r>
        <w:rPr>
          <w:noProof/>
        </w:rPr>
        <w:fldChar w:fldCharType="separate"/>
      </w:r>
      <w:r w:rsidR="00F93F3F">
        <w:rPr>
          <w:noProof/>
        </w:rPr>
        <w:t>44</w:t>
      </w:r>
      <w:r>
        <w:rPr>
          <w:noProof/>
        </w:rPr>
        <w:fldChar w:fldCharType="end"/>
      </w:r>
    </w:p>
    <w:p w14:paraId="57CA4E00" w14:textId="6671BECB"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8</w:t>
      </w:r>
      <w:r>
        <w:rPr>
          <w:rFonts w:asciiTheme="minorHAnsi" w:hAnsiTheme="minorHAnsi"/>
          <w:noProof/>
          <w:sz w:val="22"/>
          <w:lang w:eastAsia="en-US"/>
        </w:rPr>
        <w:tab/>
      </w:r>
      <w:r>
        <w:rPr>
          <w:noProof/>
        </w:rPr>
        <w:t>Thông tin thời gian phản hồi và xử lý gói tin từ server</w:t>
      </w:r>
      <w:r>
        <w:rPr>
          <w:noProof/>
        </w:rPr>
        <w:tab/>
      </w:r>
      <w:r>
        <w:rPr>
          <w:noProof/>
        </w:rPr>
        <w:fldChar w:fldCharType="begin"/>
      </w:r>
      <w:r>
        <w:rPr>
          <w:noProof/>
        </w:rPr>
        <w:instrText xml:space="preserve"> PAGEREF _Toc196501449 \h </w:instrText>
      </w:r>
      <w:r>
        <w:rPr>
          <w:noProof/>
        </w:rPr>
      </w:r>
      <w:r>
        <w:rPr>
          <w:noProof/>
        </w:rPr>
        <w:fldChar w:fldCharType="separate"/>
      </w:r>
      <w:r w:rsidR="00F93F3F">
        <w:rPr>
          <w:noProof/>
        </w:rPr>
        <w:t>45</w:t>
      </w:r>
      <w:r>
        <w:rPr>
          <w:noProof/>
        </w:rPr>
        <w:fldChar w:fldCharType="end"/>
      </w:r>
    </w:p>
    <w:p w14:paraId="071F438D" w14:textId="16422AE4"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19</w:t>
      </w:r>
      <w:r>
        <w:rPr>
          <w:rFonts w:asciiTheme="minorHAnsi" w:hAnsiTheme="minorHAnsi"/>
          <w:noProof/>
          <w:sz w:val="22"/>
          <w:lang w:eastAsia="en-US"/>
        </w:rPr>
        <w:tab/>
      </w:r>
      <w:r>
        <w:rPr>
          <w:noProof/>
        </w:rPr>
        <w:t>Giao diện đăng nhập của ứng dụng web</w:t>
      </w:r>
      <w:r>
        <w:rPr>
          <w:noProof/>
        </w:rPr>
        <w:tab/>
      </w:r>
      <w:r>
        <w:rPr>
          <w:noProof/>
        </w:rPr>
        <w:fldChar w:fldCharType="begin"/>
      </w:r>
      <w:r>
        <w:rPr>
          <w:noProof/>
        </w:rPr>
        <w:instrText xml:space="preserve"> PAGEREF _Toc196501450 \h </w:instrText>
      </w:r>
      <w:r>
        <w:rPr>
          <w:noProof/>
        </w:rPr>
      </w:r>
      <w:r>
        <w:rPr>
          <w:noProof/>
        </w:rPr>
        <w:fldChar w:fldCharType="separate"/>
      </w:r>
      <w:r w:rsidR="00F93F3F">
        <w:rPr>
          <w:noProof/>
        </w:rPr>
        <w:t>45</w:t>
      </w:r>
      <w:r>
        <w:rPr>
          <w:noProof/>
        </w:rPr>
        <w:fldChar w:fldCharType="end"/>
      </w:r>
    </w:p>
    <w:p w14:paraId="556F1AC3" w14:textId="1C7A9A4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20</w:t>
      </w:r>
      <w:r>
        <w:rPr>
          <w:rFonts w:asciiTheme="minorHAnsi" w:hAnsiTheme="minorHAnsi"/>
          <w:noProof/>
          <w:sz w:val="22"/>
          <w:lang w:eastAsia="en-US"/>
        </w:rPr>
        <w:tab/>
      </w:r>
      <w:r>
        <w:rPr>
          <w:noProof/>
        </w:rPr>
        <w:t>Khung hiển thị dữ liệu điện tim của ứng dụng web</w:t>
      </w:r>
      <w:r>
        <w:rPr>
          <w:noProof/>
        </w:rPr>
        <w:tab/>
      </w:r>
      <w:r>
        <w:rPr>
          <w:noProof/>
        </w:rPr>
        <w:fldChar w:fldCharType="begin"/>
      </w:r>
      <w:r>
        <w:rPr>
          <w:noProof/>
        </w:rPr>
        <w:instrText xml:space="preserve"> PAGEREF _Toc196501451 \h </w:instrText>
      </w:r>
      <w:r>
        <w:rPr>
          <w:noProof/>
        </w:rPr>
      </w:r>
      <w:r>
        <w:rPr>
          <w:noProof/>
        </w:rPr>
        <w:fldChar w:fldCharType="separate"/>
      </w:r>
      <w:r w:rsidR="00F93F3F">
        <w:rPr>
          <w:noProof/>
        </w:rPr>
        <w:t>46</w:t>
      </w:r>
      <w:r>
        <w:rPr>
          <w:noProof/>
        </w:rPr>
        <w:fldChar w:fldCharType="end"/>
      </w:r>
    </w:p>
    <w:p w14:paraId="2262A0EE" w14:textId="5D7CFB5F"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21</w:t>
      </w:r>
      <w:r>
        <w:rPr>
          <w:rFonts w:asciiTheme="minorHAnsi" w:hAnsiTheme="minorHAnsi"/>
          <w:noProof/>
          <w:sz w:val="22"/>
          <w:lang w:eastAsia="en-US"/>
        </w:rPr>
        <w:tab/>
      </w:r>
      <w:r>
        <w:rPr>
          <w:noProof/>
        </w:rPr>
        <w:t>Phần hỗ trợ điều hướng dòng thời gian và xuất dữ liệu</w:t>
      </w:r>
      <w:r>
        <w:rPr>
          <w:noProof/>
        </w:rPr>
        <w:tab/>
      </w:r>
      <w:r>
        <w:rPr>
          <w:noProof/>
        </w:rPr>
        <w:fldChar w:fldCharType="begin"/>
      </w:r>
      <w:r>
        <w:rPr>
          <w:noProof/>
        </w:rPr>
        <w:instrText xml:space="preserve"> PAGEREF _Toc196501452 \h </w:instrText>
      </w:r>
      <w:r>
        <w:rPr>
          <w:noProof/>
        </w:rPr>
      </w:r>
      <w:r>
        <w:rPr>
          <w:noProof/>
        </w:rPr>
        <w:fldChar w:fldCharType="separate"/>
      </w:r>
      <w:r w:rsidR="00F93F3F">
        <w:rPr>
          <w:noProof/>
        </w:rPr>
        <w:t>46</w:t>
      </w:r>
      <w:r>
        <w:rPr>
          <w:noProof/>
        </w:rPr>
        <w:fldChar w:fldCharType="end"/>
      </w:r>
    </w:p>
    <w:p w14:paraId="3CC48821" w14:textId="6D3D617E" w:rsidR="00F60162" w:rsidRDefault="00F60162">
      <w:pPr>
        <w:pStyle w:val="TableofFigures"/>
        <w:tabs>
          <w:tab w:val="right" w:leader="dot" w:pos="8211"/>
        </w:tabs>
        <w:rPr>
          <w:rFonts w:asciiTheme="minorHAnsi" w:hAnsiTheme="minorHAnsi"/>
          <w:noProof/>
          <w:sz w:val="22"/>
          <w:lang w:eastAsia="en-US"/>
        </w:rPr>
      </w:pPr>
      <w:r w:rsidRPr="00700D3E">
        <w:rPr>
          <w:b/>
          <w:bCs/>
          <w:noProof/>
        </w:rPr>
        <w:t>Hình 4.22</w:t>
      </w:r>
      <w:r>
        <w:rPr>
          <w:rFonts w:asciiTheme="minorHAnsi" w:hAnsiTheme="minorHAnsi"/>
          <w:noProof/>
          <w:sz w:val="22"/>
          <w:lang w:eastAsia="en-US"/>
        </w:rPr>
        <w:tab/>
      </w:r>
      <w:r>
        <w:rPr>
          <w:noProof/>
        </w:rPr>
        <w:t>Phần hỗ trợ điều chỉnh và áp dụng bộ lọc Kalman</w:t>
      </w:r>
      <w:r>
        <w:rPr>
          <w:noProof/>
        </w:rPr>
        <w:tab/>
      </w:r>
      <w:r>
        <w:rPr>
          <w:noProof/>
        </w:rPr>
        <w:fldChar w:fldCharType="begin"/>
      </w:r>
      <w:r>
        <w:rPr>
          <w:noProof/>
        </w:rPr>
        <w:instrText xml:space="preserve"> PAGEREF _Toc196501453 \h </w:instrText>
      </w:r>
      <w:r>
        <w:rPr>
          <w:noProof/>
        </w:rPr>
      </w:r>
      <w:r>
        <w:rPr>
          <w:noProof/>
        </w:rPr>
        <w:fldChar w:fldCharType="separate"/>
      </w:r>
      <w:r w:rsidR="00F93F3F">
        <w:rPr>
          <w:noProof/>
        </w:rPr>
        <w:t>47</w:t>
      </w:r>
      <w:r>
        <w:rPr>
          <w:noProof/>
        </w:rPr>
        <w:fldChar w:fldCharType="end"/>
      </w:r>
    </w:p>
    <w:p w14:paraId="6CC38644" w14:textId="5AA72045" w:rsidR="00A74365" w:rsidRPr="003B1A2B" w:rsidRDefault="003D1C7E" w:rsidP="003D1C7E">
      <w:pPr>
        <w:ind w:firstLine="0"/>
        <w:rPr>
          <w:noProof/>
          <w:color w:val="000000" w:themeColor="text1"/>
          <w:szCs w:val="26"/>
        </w:rPr>
      </w:pPr>
      <w:r w:rsidRPr="003B1A2B">
        <w:rPr>
          <w:noProof/>
          <w:color w:val="000000" w:themeColor="text1"/>
          <w:szCs w:val="26"/>
        </w:rPr>
        <w:fldChar w:fldCharType="end"/>
      </w:r>
    </w:p>
    <w:p w14:paraId="5BFB49AE" w14:textId="6955A8E2" w:rsidR="00983E93" w:rsidRPr="003B1A2B" w:rsidRDefault="007E6FB3" w:rsidP="007E6FB3">
      <w:pPr>
        <w:keepNext/>
        <w:ind w:firstLine="0"/>
        <w:rPr>
          <w:noProof/>
          <w:color w:val="000000" w:themeColor="text1"/>
          <w:szCs w:val="26"/>
        </w:rPr>
      </w:pPr>
      <w:r w:rsidRPr="003B1A2B">
        <w:rPr>
          <w:noProof/>
          <w:color w:val="000000" w:themeColor="text1"/>
          <w:szCs w:val="26"/>
        </w:rPr>
        <w:t xml:space="preserve"> </w:t>
      </w:r>
    </w:p>
    <w:p w14:paraId="52467B6A" w14:textId="53648C1C" w:rsidR="00983E93" w:rsidRPr="003B1A2B" w:rsidRDefault="00983E93" w:rsidP="00983E93">
      <w:pPr>
        <w:tabs>
          <w:tab w:val="right" w:pos="7655"/>
        </w:tabs>
        <w:ind w:firstLine="0"/>
        <w:jc w:val="left"/>
        <w:rPr>
          <w:noProof/>
          <w:color w:val="000000" w:themeColor="text1"/>
          <w:szCs w:val="26"/>
        </w:rPr>
      </w:pPr>
    </w:p>
    <w:p w14:paraId="74F97E3A" w14:textId="77777777" w:rsidR="00983E93" w:rsidRPr="003B1A2B" w:rsidRDefault="00983E93" w:rsidP="00983E93">
      <w:pPr>
        <w:rPr>
          <w:b/>
          <w:noProof/>
          <w:color w:val="000000" w:themeColor="text1"/>
          <w:sz w:val="28"/>
          <w:szCs w:val="28"/>
        </w:rPr>
      </w:pPr>
      <w:r w:rsidRPr="003B1A2B">
        <w:rPr>
          <w:b/>
          <w:noProof/>
          <w:color w:val="000000" w:themeColor="text1"/>
          <w:sz w:val="28"/>
          <w:szCs w:val="28"/>
        </w:rPr>
        <w:br w:type="page"/>
      </w:r>
    </w:p>
    <w:p w14:paraId="226C666A" w14:textId="2DAA0F54" w:rsidR="00A74365" w:rsidRPr="003B1A2B" w:rsidRDefault="00A74365" w:rsidP="004963CD">
      <w:pPr>
        <w:keepNext/>
        <w:ind w:firstLine="0"/>
        <w:jc w:val="center"/>
        <w:rPr>
          <w:b/>
          <w:noProof/>
          <w:color w:val="000000" w:themeColor="text1"/>
          <w:sz w:val="28"/>
          <w:szCs w:val="28"/>
        </w:rPr>
      </w:pPr>
      <w:r w:rsidRPr="003B1A2B">
        <w:rPr>
          <w:b/>
          <w:noProof/>
          <w:color w:val="000000" w:themeColor="text1"/>
          <w:sz w:val="28"/>
          <w:szCs w:val="28"/>
        </w:rPr>
        <w:lastRenderedPageBreak/>
        <w:t>DANH MỤC TỪ VIẾT TẮT</w:t>
      </w:r>
      <w:r w:rsidR="009A3158" w:rsidRPr="003B1A2B">
        <w:rPr>
          <w:b/>
          <w:noProof/>
          <w:color w:val="000000" w:themeColor="text1"/>
          <w:sz w:val="28"/>
          <w:szCs w:val="28"/>
        </w:rPr>
        <w:t xml:space="preserve"> </w:t>
      </w:r>
      <w:r w:rsidR="009A3158" w:rsidRPr="003B1A2B">
        <w:rPr>
          <w:b/>
          <w:noProof/>
          <w:color w:val="000000" w:themeColor="text1"/>
          <w:sz w:val="28"/>
          <w:szCs w:val="28"/>
        </w:rPr>
        <w:fldChar w:fldCharType="begin"/>
      </w:r>
      <w:r w:rsidR="009A3158" w:rsidRPr="003B1A2B">
        <w:rPr>
          <w:noProof/>
          <w:color w:val="000000" w:themeColor="text1"/>
        </w:rPr>
        <w:instrText xml:space="preserve"> TC "</w:instrText>
      </w:r>
      <w:bookmarkStart w:id="37" w:name="_Toc481671791"/>
      <w:bookmarkStart w:id="38" w:name="_Toc481671849"/>
      <w:bookmarkStart w:id="39" w:name="_Toc196490796"/>
      <w:r w:rsidR="009A3158" w:rsidRPr="003B1A2B">
        <w:rPr>
          <w:noProof/>
          <w:color w:val="000000" w:themeColor="text1"/>
        </w:rPr>
        <w:instrText>Danh mục từ viết tắt</w:instrText>
      </w:r>
      <w:bookmarkEnd w:id="37"/>
      <w:bookmarkEnd w:id="38"/>
      <w:bookmarkEnd w:id="39"/>
      <w:r w:rsidR="009A3158" w:rsidRPr="003B1A2B">
        <w:rPr>
          <w:noProof/>
          <w:color w:val="000000" w:themeColor="text1"/>
        </w:rPr>
        <w:instrText xml:space="preserve">" \f C \l "1" </w:instrText>
      </w:r>
      <w:r w:rsidR="009A3158" w:rsidRPr="003B1A2B">
        <w:rPr>
          <w:b/>
          <w:noProof/>
          <w:color w:val="000000" w:themeColor="text1"/>
          <w:sz w:val="28"/>
          <w:szCs w:val="28"/>
        </w:rPr>
        <w:fldChar w:fldCharType="end"/>
      </w:r>
    </w:p>
    <w:p w14:paraId="33A1C75A" w14:textId="77777777" w:rsidR="00A74365" w:rsidRPr="003B1A2B" w:rsidRDefault="00A74365" w:rsidP="00F85D9D">
      <w:pPr>
        <w:ind w:firstLine="0"/>
        <w:jc w:val="center"/>
        <w:rPr>
          <w:i/>
          <w:noProof/>
          <w:color w:val="000000" w:themeColor="text1"/>
        </w:rPr>
      </w:pPr>
    </w:p>
    <w:tbl>
      <w:tblPr>
        <w:tblW w:w="8467" w:type="dxa"/>
        <w:tblLook w:val="04A0" w:firstRow="1" w:lastRow="0" w:firstColumn="1" w:lastColumn="0" w:noHBand="0" w:noVBand="1"/>
      </w:tblPr>
      <w:tblGrid>
        <w:gridCol w:w="2835"/>
        <w:gridCol w:w="5632"/>
      </w:tblGrid>
      <w:tr w:rsidR="00A828DD" w:rsidRPr="003B1A2B" w14:paraId="2DDA2F3B" w14:textId="77777777" w:rsidTr="00EB368C">
        <w:tc>
          <w:tcPr>
            <w:tcW w:w="2835" w:type="dxa"/>
            <w:shd w:val="clear" w:color="auto" w:fill="auto"/>
          </w:tcPr>
          <w:p w14:paraId="60698F2D" w14:textId="1A4DB6C4" w:rsidR="00A828DD" w:rsidRPr="003B1A2B" w:rsidRDefault="00A828DD" w:rsidP="00A828DD">
            <w:pPr>
              <w:ind w:firstLine="0"/>
              <w:rPr>
                <w:b/>
                <w:noProof/>
                <w:color w:val="000000" w:themeColor="text1"/>
                <w:szCs w:val="26"/>
              </w:rPr>
            </w:pPr>
            <w:r w:rsidRPr="003B1A2B">
              <w:rPr>
                <w:b/>
                <w:noProof/>
                <w:color w:val="000000" w:themeColor="text1"/>
                <w:szCs w:val="26"/>
              </w:rPr>
              <w:t>Thuật ngữ viết tắt</w:t>
            </w:r>
          </w:p>
        </w:tc>
        <w:tc>
          <w:tcPr>
            <w:tcW w:w="5632" w:type="dxa"/>
            <w:shd w:val="clear" w:color="auto" w:fill="auto"/>
          </w:tcPr>
          <w:p w14:paraId="4CA69620" w14:textId="088BB43D" w:rsidR="00A828DD" w:rsidRPr="003B1A2B" w:rsidRDefault="00A828DD" w:rsidP="00A828DD">
            <w:pPr>
              <w:rPr>
                <w:b/>
                <w:noProof/>
                <w:color w:val="000000" w:themeColor="text1"/>
                <w:szCs w:val="26"/>
              </w:rPr>
            </w:pPr>
            <w:r w:rsidRPr="003B1A2B">
              <w:rPr>
                <w:b/>
                <w:noProof/>
                <w:color w:val="000000" w:themeColor="text1"/>
                <w:szCs w:val="26"/>
              </w:rPr>
              <w:t>Diễn giải</w:t>
            </w:r>
          </w:p>
        </w:tc>
      </w:tr>
      <w:tr w:rsidR="00A828DD" w:rsidRPr="003B1A2B" w14:paraId="7C0714C1" w14:textId="77777777" w:rsidTr="00EB368C">
        <w:tc>
          <w:tcPr>
            <w:tcW w:w="2835" w:type="dxa"/>
            <w:shd w:val="clear" w:color="auto" w:fill="auto"/>
          </w:tcPr>
          <w:p w14:paraId="2652A99A" w14:textId="582AB003" w:rsidR="00A828DD" w:rsidRPr="003B1A2B" w:rsidRDefault="00A828DD" w:rsidP="00A828DD">
            <w:pPr>
              <w:ind w:firstLine="0"/>
              <w:rPr>
                <w:noProof/>
                <w:color w:val="000000" w:themeColor="text1"/>
                <w:szCs w:val="26"/>
              </w:rPr>
            </w:pPr>
            <w:r>
              <w:rPr>
                <w:noProof/>
                <w:color w:val="000000" w:themeColor="text1"/>
                <w:szCs w:val="26"/>
              </w:rPr>
              <w:t>DCT</w:t>
            </w:r>
          </w:p>
        </w:tc>
        <w:tc>
          <w:tcPr>
            <w:tcW w:w="5632" w:type="dxa"/>
            <w:shd w:val="clear" w:color="auto" w:fill="auto"/>
          </w:tcPr>
          <w:p w14:paraId="4C413124" w14:textId="76C3FC7E" w:rsidR="00A828DD" w:rsidRPr="003B1A2B" w:rsidRDefault="00A828DD" w:rsidP="00A828DD">
            <w:pPr>
              <w:rPr>
                <w:noProof/>
                <w:color w:val="000000" w:themeColor="text1"/>
                <w:szCs w:val="26"/>
              </w:rPr>
            </w:pPr>
            <w:r>
              <w:rPr>
                <w:noProof/>
                <w:color w:val="000000" w:themeColor="text1"/>
                <w:szCs w:val="26"/>
              </w:rPr>
              <w:t>D</w:t>
            </w:r>
            <w:r w:rsidRPr="00261EB3">
              <w:rPr>
                <w:noProof/>
                <w:color w:val="000000" w:themeColor="text1"/>
                <w:szCs w:val="26"/>
              </w:rPr>
              <w:t>iscrete cosine transform</w:t>
            </w:r>
          </w:p>
        </w:tc>
      </w:tr>
      <w:tr w:rsidR="00A828DD" w:rsidRPr="003B1A2B" w14:paraId="1F7E071E" w14:textId="77777777" w:rsidTr="00EB368C">
        <w:tc>
          <w:tcPr>
            <w:tcW w:w="2835" w:type="dxa"/>
            <w:shd w:val="clear" w:color="auto" w:fill="auto"/>
          </w:tcPr>
          <w:p w14:paraId="36B438C9" w14:textId="22318E93" w:rsidR="00A828DD" w:rsidRPr="003B1A2B" w:rsidRDefault="00A828DD" w:rsidP="00A828DD">
            <w:pPr>
              <w:ind w:firstLine="0"/>
              <w:rPr>
                <w:noProof/>
                <w:color w:val="000000" w:themeColor="text1"/>
                <w:szCs w:val="26"/>
              </w:rPr>
            </w:pPr>
            <w:r>
              <w:rPr>
                <w:noProof/>
                <w:color w:val="000000" w:themeColor="text1"/>
                <w:szCs w:val="26"/>
              </w:rPr>
              <w:t>ECG</w:t>
            </w:r>
          </w:p>
        </w:tc>
        <w:tc>
          <w:tcPr>
            <w:tcW w:w="5632" w:type="dxa"/>
            <w:shd w:val="clear" w:color="auto" w:fill="auto"/>
          </w:tcPr>
          <w:p w14:paraId="3AF3367C" w14:textId="025414D1" w:rsidR="00A828DD" w:rsidRPr="003B1A2B" w:rsidRDefault="00A828DD" w:rsidP="00A828DD">
            <w:pPr>
              <w:rPr>
                <w:noProof/>
                <w:color w:val="000000" w:themeColor="text1"/>
                <w:szCs w:val="26"/>
              </w:rPr>
            </w:pPr>
            <w:r>
              <w:rPr>
                <w:noProof/>
                <w:color w:val="000000" w:themeColor="text1"/>
                <w:szCs w:val="26"/>
              </w:rPr>
              <w:t>E</w:t>
            </w:r>
            <w:r w:rsidRPr="00F668AB">
              <w:rPr>
                <w:noProof/>
                <w:color w:val="000000" w:themeColor="text1"/>
                <w:szCs w:val="26"/>
              </w:rPr>
              <w:t>lectrocardiogram</w:t>
            </w:r>
          </w:p>
        </w:tc>
      </w:tr>
      <w:tr w:rsidR="00A828DD" w:rsidRPr="003B1A2B" w14:paraId="32D9B46C" w14:textId="77777777" w:rsidTr="00EB368C">
        <w:tc>
          <w:tcPr>
            <w:tcW w:w="2835" w:type="dxa"/>
            <w:shd w:val="clear" w:color="auto" w:fill="auto"/>
          </w:tcPr>
          <w:p w14:paraId="40E3DC18" w14:textId="53414161" w:rsidR="00A828DD" w:rsidRPr="003B1A2B" w:rsidRDefault="00A828DD" w:rsidP="00A828DD">
            <w:pPr>
              <w:ind w:firstLine="0"/>
              <w:rPr>
                <w:noProof/>
                <w:color w:val="000000" w:themeColor="text1"/>
                <w:szCs w:val="26"/>
              </w:rPr>
            </w:pPr>
            <w:r>
              <w:rPr>
                <w:noProof/>
                <w:color w:val="000000" w:themeColor="text1"/>
                <w:szCs w:val="26"/>
              </w:rPr>
              <w:t>FIFO</w:t>
            </w:r>
          </w:p>
        </w:tc>
        <w:tc>
          <w:tcPr>
            <w:tcW w:w="5632" w:type="dxa"/>
            <w:shd w:val="clear" w:color="auto" w:fill="auto"/>
          </w:tcPr>
          <w:p w14:paraId="007F6887" w14:textId="10638021" w:rsidR="00A828DD" w:rsidRPr="003B1A2B" w:rsidRDefault="00A828DD" w:rsidP="00A828DD">
            <w:pPr>
              <w:rPr>
                <w:noProof/>
                <w:color w:val="000000" w:themeColor="text1"/>
                <w:szCs w:val="26"/>
              </w:rPr>
            </w:pPr>
            <w:r>
              <w:rPr>
                <w:noProof/>
                <w:color w:val="000000" w:themeColor="text1"/>
                <w:szCs w:val="26"/>
              </w:rPr>
              <w:t>F</w:t>
            </w:r>
            <w:r w:rsidRPr="007A7FD9">
              <w:rPr>
                <w:noProof/>
                <w:color w:val="000000" w:themeColor="text1"/>
                <w:szCs w:val="26"/>
              </w:rPr>
              <w:t>irst in</w:t>
            </w:r>
            <w:r>
              <w:rPr>
                <w:noProof/>
                <w:color w:val="000000" w:themeColor="text1"/>
                <w:szCs w:val="26"/>
              </w:rPr>
              <w:t xml:space="preserve"> -</w:t>
            </w:r>
            <w:r w:rsidRPr="007A7FD9">
              <w:rPr>
                <w:noProof/>
                <w:color w:val="000000" w:themeColor="text1"/>
                <w:szCs w:val="26"/>
              </w:rPr>
              <w:t xml:space="preserve"> first out</w:t>
            </w:r>
          </w:p>
        </w:tc>
      </w:tr>
      <w:tr w:rsidR="00A828DD" w:rsidRPr="003B1A2B" w14:paraId="3C052AB5" w14:textId="77777777" w:rsidTr="00EB368C">
        <w:tc>
          <w:tcPr>
            <w:tcW w:w="2835" w:type="dxa"/>
            <w:shd w:val="clear" w:color="auto" w:fill="auto"/>
          </w:tcPr>
          <w:p w14:paraId="64EB619C" w14:textId="62C79659" w:rsidR="00A828DD" w:rsidRPr="003B1A2B" w:rsidRDefault="00A828DD" w:rsidP="00A828DD">
            <w:pPr>
              <w:ind w:firstLine="0"/>
              <w:rPr>
                <w:noProof/>
                <w:color w:val="000000" w:themeColor="text1"/>
                <w:szCs w:val="26"/>
              </w:rPr>
            </w:pPr>
            <w:r>
              <w:rPr>
                <w:noProof/>
                <w:color w:val="000000" w:themeColor="text1"/>
                <w:szCs w:val="26"/>
              </w:rPr>
              <w:t>HTTPS</w:t>
            </w:r>
          </w:p>
        </w:tc>
        <w:tc>
          <w:tcPr>
            <w:tcW w:w="5632" w:type="dxa"/>
            <w:shd w:val="clear" w:color="auto" w:fill="auto"/>
          </w:tcPr>
          <w:p w14:paraId="350C82DD" w14:textId="2D2EB15C" w:rsidR="00A828DD" w:rsidRPr="003B1A2B" w:rsidRDefault="00A828DD" w:rsidP="00A828DD">
            <w:pPr>
              <w:rPr>
                <w:noProof/>
                <w:color w:val="000000" w:themeColor="text1"/>
                <w:szCs w:val="26"/>
              </w:rPr>
            </w:pPr>
            <w:r w:rsidRPr="00C5356A">
              <w:rPr>
                <w:noProof/>
                <w:color w:val="000000" w:themeColor="text1"/>
                <w:szCs w:val="26"/>
              </w:rPr>
              <w:t>Hypertext Transfer Protocol Secure</w:t>
            </w:r>
          </w:p>
        </w:tc>
      </w:tr>
      <w:tr w:rsidR="00A828DD" w:rsidRPr="003B1A2B" w14:paraId="1B4D3227" w14:textId="77777777" w:rsidTr="00EB368C">
        <w:tc>
          <w:tcPr>
            <w:tcW w:w="2835" w:type="dxa"/>
            <w:shd w:val="clear" w:color="auto" w:fill="auto"/>
          </w:tcPr>
          <w:p w14:paraId="2D44341A" w14:textId="669A2B0C" w:rsidR="00A828DD" w:rsidRPr="003B1A2B" w:rsidRDefault="00A828DD" w:rsidP="00A828DD">
            <w:pPr>
              <w:ind w:firstLine="0"/>
              <w:rPr>
                <w:noProof/>
                <w:color w:val="000000" w:themeColor="text1"/>
                <w:szCs w:val="26"/>
              </w:rPr>
            </w:pPr>
            <w:r>
              <w:rPr>
                <w:noProof/>
                <w:color w:val="000000" w:themeColor="text1"/>
                <w:szCs w:val="26"/>
              </w:rPr>
              <w:t>I2S</w:t>
            </w:r>
          </w:p>
        </w:tc>
        <w:tc>
          <w:tcPr>
            <w:tcW w:w="5632" w:type="dxa"/>
            <w:shd w:val="clear" w:color="auto" w:fill="auto"/>
          </w:tcPr>
          <w:p w14:paraId="2C8F94D3" w14:textId="1647D3FD" w:rsidR="00A828DD" w:rsidRPr="003B1A2B" w:rsidRDefault="00A828DD" w:rsidP="00A828DD">
            <w:pPr>
              <w:rPr>
                <w:noProof/>
                <w:color w:val="000000" w:themeColor="text1"/>
                <w:szCs w:val="26"/>
              </w:rPr>
            </w:pPr>
            <w:r w:rsidRPr="00E25791">
              <w:rPr>
                <w:noProof/>
                <w:color w:val="000000" w:themeColor="text1"/>
                <w:szCs w:val="26"/>
              </w:rPr>
              <w:t>Inter-Integrated Circuit Sound</w:t>
            </w:r>
          </w:p>
        </w:tc>
      </w:tr>
      <w:tr w:rsidR="00A828DD" w:rsidRPr="003B1A2B" w14:paraId="32A89E28" w14:textId="77777777" w:rsidTr="00EB368C">
        <w:tc>
          <w:tcPr>
            <w:tcW w:w="2835" w:type="dxa"/>
            <w:shd w:val="clear" w:color="auto" w:fill="auto"/>
          </w:tcPr>
          <w:p w14:paraId="7B89D14A" w14:textId="748D7DE4" w:rsidR="00A828DD" w:rsidRPr="003B1A2B" w:rsidRDefault="00A828DD" w:rsidP="00A828DD">
            <w:pPr>
              <w:ind w:firstLine="0"/>
              <w:rPr>
                <w:noProof/>
                <w:color w:val="000000" w:themeColor="text1"/>
                <w:szCs w:val="26"/>
              </w:rPr>
            </w:pPr>
            <w:r>
              <w:rPr>
                <w:noProof/>
                <w:color w:val="000000" w:themeColor="text1"/>
                <w:szCs w:val="26"/>
              </w:rPr>
              <w:t>LUT</w:t>
            </w:r>
          </w:p>
        </w:tc>
        <w:tc>
          <w:tcPr>
            <w:tcW w:w="5632" w:type="dxa"/>
            <w:shd w:val="clear" w:color="auto" w:fill="auto"/>
          </w:tcPr>
          <w:p w14:paraId="712EFCE4" w14:textId="32D0F83F" w:rsidR="00A828DD" w:rsidRPr="003B1A2B" w:rsidRDefault="00A828DD" w:rsidP="00A828DD">
            <w:pPr>
              <w:rPr>
                <w:noProof/>
                <w:color w:val="000000" w:themeColor="text1"/>
                <w:szCs w:val="26"/>
              </w:rPr>
            </w:pPr>
            <w:r w:rsidRPr="009E5DB4">
              <w:rPr>
                <w:noProof/>
                <w:color w:val="000000" w:themeColor="text1"/>
                <w:szCs w:val="26"/>
              </w:rPr>
              <w:t>Look-Up Table</w:t>
            </w:r>
          </w:p>
        </w:tc>
      </w:tr>
      <w:tr w:rsidR="006A35EF" w:rsidRPr="003B1A2B" w14:paraId="055D7555" w14:textId="77777777" w:rsidTr="00EB368C">
        <w:tc>
          <w:tcPr>
            <w:tcW w:w="2835" w:type="dxa"/>
            <w:shd w:val="clear" w:color="auto" w:fill="auto"/>
          </w:tcPr>
          <w:p w14:paraId="09C82A98" w14:textId="77777777" w:rsidR="006A35EF" w:rsidRPr="003B1A2B" w:rsidRDefault="006A35EF" w:rsidP="006A35EF">
            <w:pPr>
              <w:rPr>
                <w:noProof/>
                <w:color w:val="000000" w:themeColor="text1"/>
                <w:szCs w:val="26"/>
              </w:rPr>
            </w:pPr>
          </w:p>
        </w:tc>
        <w:tc>
          <w:tcPr>
            <w:tcW w:w="5632" w:type="dxa"/>
            <w:shd w:val="clear" w:color="auto" w:fill="auto"/>
          </w:tcPr>
          <w:p w14:paraId="5F16B653" w14:textId="77777777" w:rsidR="006A35EF" w:rsidRPr="003B1A2B" w:rsidRDefault="006A35EF" w:rsidP="006A35EF">
            <w:pPr>
              <w:rPr>
                <w:noProof/>
                <w:color w:val="000000" w:themeColor="text1"/>
                <w:szCs w:val="26"/>
              </w:rPr>
            </w:pPr>
          </w:p>
        </w:tc>
      </w:tr>
    </w:tbl>
    <w:p w14:paraId="0697AEC4" w14:textId="7BF6CAE4" w:rsidR="00F6238F" w:rsidRPr="003B1A2B" w:rsidRDefault="00F6238F" w:rsidP="00A828DD">
      <w:pPr>
        <w:ind w:firstLine="0"/>
        <w:rPr>
          <w:b/>
          <w:noProof/>
          <w:color w:val="000000" w:themeColor="text1"/>
          <w:szCs w:val="26"/>
        </w:rPr>
      </w:pPr>
    </w:p>
    <w:p w14:paraId="7D0EAF28" w14:textId="77777777" w:rsidR="00F6238F" w:rsidRPr="003B1A2B" w:rsidRDefault="00F6238F">
      <w:pPr>
        <w:rPr>
          <w:b/>
          <w:noProof/>
          <w:color w:val="000000" w:themeColor="text1"/>
          <w:szCs w:val="26"/>
        </w:rPr>
      </w:pPr>
    </w:p>
    <w:p w14:paraId="26F8C856" w14:textId="5DE681D3" w:rsidR="00490FF3" w:rsidRPr="003B1A2B" w:rsidRDefault="00490FF3" w:rsidP="006F164B">
      <w:pPr>
        <w:rPr>
          <w:noProof/>
          <w:color w:val="000000" w:themeColor="text1"/>
        </w:rPr>
        <w:sectPr w:rsidR="00490FF3" w:rsidRPr="003B1A2B" w:rsidSect="008B64D9">
          <w:footerReference w:type="default" r:id="rId9"/>
          <w:pgSz w:w="11907" w:h="16840" w:code="9"/>
          <w:pgMar w:top="1418" w:right="1418" w:bottom="1418" w:left="2268" w:header="567" w:footer="567" w:gutter="0"/>
          <w:pgNumType w:fmt="lowerRoman" w:start="1"/>
          <w:cols w:space="720"/>
          <w:docGrid w:linePitch="360"/>
        </w:sectPr>
      </w:pPr>
    </w:p>
    <w:p w14:paraId="54715519" w14:textId="246B06A1" w:rsidR="00A828DD" w:rsidRDefault="00A828DD" w:rsidP="00A828DD">
      <w:pPr>
        <w:pStyle w:val="Heading1"/>
        <w:rPr>
          <w:noProof/>
        </w:rPr>
      </w:pPr>
      <w:r>
        <w:rPr>
          <w:noProof/>
        </w:rPr>
        <w:lastRenderedPageBreak/>
        <w:t> </w:t>
      </w:r>
      <w:bookmarkStart w:id="40" w:name="_Toc196490797"/>
      <w:r w:rsidR="007E7C70">
        <w:rPr>
          <w:noProof/>
        </w:rPr>
        <w:t>G</w:t>
      </w:r>
      <w:r>
        <w:rPr>
          <w:noProof/>
        </w:rPr>
        <w:t>iới thiệu đề t</w:t>
      </w:r>
      <w:r w:rsidR="00B518BB">
        <w:rPr>
          <w:noProof/>
        </w:rPr>
        <w:t>à</w:t>
      </w:r>
      <w:r>
        <w:rPr>
          <w:noProof/>
        </w:rPr>
        <w:t>i</w:t>
      </w:r>
      <w:bookmarkEnd w:id="40"/>
    </w:p>
    <w:p w14:paraId="7BCD6581" w14:textId="76B09F04" w:rsidR="00A828DD" w:rsidRDefault="005A13D6" w:rsidP="007E7C70">
      <w:pPr>
        <w:pStyle w:val="LVTNH2"/>
      </w:pPr>
      <w:bookmarkStart w:id="41" w:name="_Toc196490798"/>
      <w:r>
        <w:t>Giới thiệu chung về điện tâm đồ một kênh</w:t>
      </w:r>
      <w:bookmarkEnd w:id="41"/>
    </w:p>
    <w:p w14:paraId="70D154A3" w14:textId="5C6AD692" w:rsidR="00D7162B" w:rsidRDefault="00D7162B" w:rsidP="00D7162B">
      <w:pPr>
        <w:pStyle w:val="LVTNText2"/>
      </w:pPr>
      <w:r w:rsidRPr="00D7162B">
        <w:t>Điện tâm đồ (ECG) là một phương pháp chẩn đoán không xâm lấn, ghi lại hoạt động điện của tim trong mỗi chu kỳ co bóp. Đây là một trong những công cụ quan trọng và phổ biến nhất trong lĩnh vực y học tim mạch, giúp phát hiện các rối loạn nhịp tim, thiếu máu cơ tim, nhồi máu cơ tim, cũng như các bất thường trong hệ thống dẫn truyền điện tim</w:t>
      </w:r>
      <w:r w:rsidR="002845FB">
        <w:fldChar w:fldCharType="begin"/>
      </w:r>
      <w:r w:rsidR="002845FB">
        <w:instrText xml:space="preserve"> ADDIN EN.CITE &lt;EndNote&gt;&lt;Cite&gt;&lt;Author&gt;Dupre&lt;/Author&gt;&lt;Year&gt;2005&lt;/Year&gt;&lt;RecNum&gt;44&lt;/RecNum&gt;&lt;DisplayText&gt;[1]&lt;/DisplayText&gt;&lt;record&gt;&lt;rec-number&gt;44&lt;/rec-number&gt;&lt;foreign-keys&gt;&lt;key app="EN" db-id="azzzsf5ev5twv8exsr55tve6tttzzepws2ex" timestamp="1745266367"&gt;44&lt;/key&gt;&lt;/foreign-keys&gt;&lt;ref-type name="Journal Article"&gt;17&lt;/ref-type&gt;&lt;contributors&gt;&lt;authors&gt;&lt;author&gt;Dupre, Anthony&lt;/author&gt;&lt;author&gt;Vincent, Sarah&lt;/author&gt;&lt;author&gt;Iaizzo, Paul A&lt;/author&gt;&lt;/authors&gt;&lt;/contributors&gt;&lt;titles&gt;&lt;title&gt;Basic ECG theory, recordings, and interpretation&lt;/title&gt;&lt;secondary-title&gt;Handbook of cardiac anatomy, physiology, and devices&lt;/secondary-title&gt;&lt;/titles&gt;&lt;periodical&gt;&lt;full-title&gt;Handbook of cardiac anatomy, physiology, and devices&lt;/full-title&gt;&lt;/periodical&gt;&lt;pages&gt;191-201&lt;/pages&gt;&lt;dates&gt;&lt;year&gt;2005&lt;/year&gt;&lt;/dates&gt;&lt;isbn&gt;1588294439&lt;/isbn&gt;&lt;urls&gt;&lt;/urls&gt;&lt;/record&gt;&lt;/Cite&gt;&lt;/EndNote&gt;</w:instrText>
      </w:r>
      <w:r w:rsidR="002845FB">
        <w:fldChar w:fldCharType="separate"/>
      </w:r>
      <w:r w:rsidR="002845FB">
        <w:rPr>
          <w:noProof/>
        </w:rPr>
        <w:t>[1]</w:t>
      </w:r>
      <w:r w:rsidR="002845FB">
        <w:fldChar w:fldCharType="end"/>
      </w:r>
      <w:r w:rsidRPr="00D7162B">
        <w:t>. ECG hoạt động dựa trên việc sử dụng các điện cực gắn trên bề mặt da để đo sự thay đổi điện thế do tim tạo ra trong quá trình hoạt động. Tín hiệu thu được sẽ được biểu diễn dưới dạng các dạng sóng đặc trưng như P, QRS, T… trên giấy hoặc màn hình hiển thị, từ đó bác sĩ có thể phân tích và đưa ra chẩn đoán chính xác</w:t>
      </w:r>
      <w:r w:rsidR="00F817D8">
        <w:fldChar w:fldCharType="begin"/>
      </w:r>
      <w:r w:rsidR="00F817D8">
        <w:instrText xml:space="preserve"> ADDIN EN.CITE &lt;EndNote&gt;&lt;Cite&gt;&lt;Author&gt;Barold&lt;/Author&gt;&lt;Year&gt;2003&lt;/Year&gt;&lt;RecNum&gt;53&lt;/RecNum&gt;&lt;DisplayText&gt;[2]&lt;/DisplayText&gt;&lt;record&gt;&lt;rec-number&gt;53&lt;/rec-number&gt;&lt;foreign-keys&gt;&lt;key app="EN" db-id="azzzsf5ev5twv8exsr55tve6tttzzepws2ex" timestamp="1745386760"&gt;53&lt;/key&gt;&lt;/foreign-keys&gt;&lt;ref-type name="Journal Article"&gt;17&lt;/ref-type&gt;&lt;contributors&gt;&lt;authors&gt;&lt;author&gt;Barold, S Serge&lt;/author&gt;&lt;/authors&gt;&lt;/contributors&gt;&lt;titles&gt;&lt;title&gt;Willem Einthoven and the birth of clinical electrocardiography a hundred years ago&lt;/title&gt;&lt;secondary-title&gt;Cardiac electrophysiology review&lt;/secondary-title&gt;&lt;/titles&gt;&lt;periodical&gt;&lt;full-title&gt;Cardiac electrophysiology review&lt;/full-title&gt;&lt;/periodical&gt;&lt;pages&gt;99-104&lt;/pages&gt;&lt;volume&gt;7&lt;/volume&gt;&lt;dates&gt;&lt;year&gt;2003&lt;/year&gt;&lt;/dates&gt;&lt;isbn&gt;1385-2264&lt;/isbn&gt;&lt;urls&gt;&lt;/urls&gt;&lt;/record&gt;&lt;/Cite&gt;&lt;/EndNote&gt;</w:instrText>
      </w:r>
      <w:r w:rsidR="00F817D8">
        <w:fldChar w:fldCharType="separate"/>
      </w:r>
      <w:r w:rsidR="00F817D8">
        <w:rPr>
          <w:noProof/>
        </w:rPr>
        <w:t>[2]</w:t>
      </w:r>
      <w:r w:rsidR="00F817D8">
        <w:fldChar w:fldCharType="end"/>
      </w:r>
      <w:r>
        <w:t>.</w:t>
      </w:r>
    </w:p>
    <w:p w14:paraId="5D574B53" w14:textId="77777777" w:rsidR="00D7162B" w:rsidRDefault="00D7162B" w:rsidP="00D7162B">
      <w:pPr>
        <w:pStyle w:val="LVTNText1"/>
        <w:keepNext/>
        <w:jc w:val="center"/>
      </w:pPr>
      <w:r>
        <w:rPr>
          <w:noProof/>
        </w:rPr>
        <w:drawing>
          <wp:inline distT="0" distB="0" distL="0" distR="0" wp14:anchorId="281BCFB3" wp14:editId="15C49413">
            <wp:extent cx="4469765" cy="3271520"/>
            <wp:effectExtent l="0" t="0" r="6985" b="5080"/>
            <wp:docPr id="21" name="Picture 21" descr="ECG waveform composition [30].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CG waveform composition [30]. | Download Scientific Diagra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69765" cy="3271520"/>
                    </a:xfrm>
                    <a:prstGeom prst="rect">
                      <a:avLst/>
                    </a:prstGeom>
                    <a:noFill/>
                    <a:ln>
                      <a:noFill/>
                    </a:ln>
                  </pic:spPr>
                </pic:pic>
              </a:graphicData>
            </a:graphic>
          </wp:inline>
        </w:drawing>
      </w:r>
    </w:p>
    <w:p w14:paraId="48422DA3" w14:textId="242173A5" w:rsidR="00D7162B" w:rsidRPr="00D7162B" w:rsidRDefault="00D7162B" w:rsidP="00D7162B">
      <w:pPr>
        <w:pStyle w:val="LVTNHinh"/>
        <w:spacing w:after="480"/>
      </w:pPr>
      <w:bookmarkStart w:id="42" w:name="_Toc196501403"/>
      <w:r w:rsidRPr="00FA6568">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1</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w:t>
      </w:r>
      <w:r w:rsidR="00AB3E94">
        <w:rPr>
          <w:b/>
          <w:bCs/>
        </w:rPr>
        <w:fldChar w:fldCharType="end"/>
      </w:r>
      <w:r w:rsidRPr="00FA6568">
        <w:rPr>
          <w:b/>
          <w:bCs/>
        </w:rPr>
        <w:tab/>
      </w:r>
      <w:r w:rsidRPr="00A71D44">
        <w:t>Chu kì hoạt động và ý nghĩa từng giai đoạn trên tín hiệu ECG</w:t>
      </w:r>
      <w:bookmarkEnd w:id="42"/>
    </w:p>
    <w:p w14:paraId="0916089E" w14:textId="7532F132" w:rsidR="00D7162B" w:rsidRDefault="00D7162B" w:rsidP="00D7162B">
      <w:pPr>
        <w:pStyle w:val="LVTNText2"/>
      </w:pPr>
      <w:r w:rsidRPr="00D7162B">
        <w:t>Phương pháp ghi ECG 12 chuyển đạo đã được phát triển từ hơn 70 năm trước và cho đến nay vẫn giữ vai trò cốt lõi trong chẩn đoán và theo dõi các bệnh lý tim mạch. Với khả năng cung cấp nhiều "góc nhìn" khác nhau về hoạt động điện của tim, ECG 12 chuyển đạo mang lại giá trị chẩn đoán cao. Tuy nhiên, do yêu cầu kỹ thuật và điều kiện thực hiện, việc đo ECG 12 chuyển đạo hiện vẫn chủ yếu được thực hiện bởi nhân viên y tế trong môi trường chăm sóc sức khỏe chuyên nghiệp</w:t>
      </w:r>
      <w:r>
        <w:t>.</w:t>
      </w:r>
    </w:p>
    <w:p w14:paraId="0ED7504E" w14:textId="34937C48" w:rsidR="00D7162B" w:rsidRDefault="00D7162B" w:rsidP="00D7162B">
      <w:pPr>
        <w:pStyle w:val="LVTNText2"/>
      </w:pPr>
      <w:r w:rsidRPr="00D7162B">
        <w:lastRenderedPageBreak/>
        <w:t>Gần đây, cùng với sự phát triển của công nghệ y tế và thiết bị tiêu dùng, các thiết bị cho phép người dùng tự ghi lại ECG một chuyển đạo đã xuất hiện ngày càng phổ biến, tiêu biểu như các loại đồng hồ thông minh hoặc thiết bị cầm tay. Các thiết bị này mang lại nhiều lợi ích thiết thực: người bệnh có thể chủ động đo ECG mà không cần đến sự hỗ trợ trực tiếp từ nhân viên y tế, có thể thực hiện đo ngay tại thời điểm xuất hiện triệu chứng, dễ dàng lặp lại nhiều lần mà không gây phiền toái, đồng thời dữ liệu thu được có thể nhanh chóng được chuyển đến các cơ sở y tế thông qua các phương tiện điện tử</w:t>
      </w:r>
      <w:r w:rsidR="002845FB">
        <w:fldChar w:fldCharType="begin"/>
      </w:r>
      <w:r w:rsidR="00F817D8">
        <w:instrText xml:space="preserve"> ADDIN EN.CITE &lt;EndNote&gt;&lt;Cite&gt;&lt;Author&gt;Lim&lt;/Author&gt;&lt;Year&gt;2024&lt;/Year&gt;&lt;RecNum&gt;41&lt;/RecNum&gt;&lt;DisplayText&gt;[3]&lt;/DisplayText&gt;&lt;record&gt;&lt;rec-number&gt;41&lt;/rec-number&gt;&lt;foreign-keys&gt;&lt;key app="EN" db-id="azzzsf5ev5twv8exsr55tve6tttzzepws2ex" timestamp="1745243011"&gt;41&lt;/key&gt;&lt;/foreign-keys&gt;&lt;ref-type name="Journal Article"&gt;17&lt;/ref-type&gt;&lt;contributors&gt;&lt;authors&gt;&lt;author&gt;Lim, Woo-Hyun&lt;/author&gt;&lt;/authors&gt;&lt;/contributors&gt;&lt;titles&gt;&lt;title&gt;Revolutionizing Healthcare: The Future of Wearable Single-Lead ECG Monitoring System&lt;/title&gt;&lt;secondary-title&gt;Korean Circulation Journal&lt;/secondary-title&gt;&lt;/titles&gt;&lt;periodical&gt;&lt;full-title&gt;Korean Circulation Journal&lt;/full-title&gt;&lt;/periodical&gt;&lt;pages&gt;154-155&lt;/pages&gt;&lt;volume&gt;54&lt;/volume&gt;&lt;number&gt;3&lt;/number&gt;&lt;dates&gt;&lt;year&gt;2024&lt;/year&gt;&lt;/dates&gt;&lt;urls&gt;&lt;/urls&gt;&lt;/record&gt;&lt;/Cite&gt;&lt;/EndNote&gt;</w:instrText>
      </w:r>
      <w:r w:rsidR="002845FB">
        <w:fldChar w:fldCharType="separate"/>
      </w:r>
      <w:r w:rsidR="00F817D8">
        <w:rPr>
          <w:noProof/>
        </w:rPr>
        <w:t>[3]</w:t>
      </w:r>
      <w:r w:rsidR="002845FB">
        <w:fldChar w:fldCharType="end"/>
      </w:r>
      <w:r>
        <w:t>.</w:t>
      </w:r>
    </w:p>
    <w:p w14:paraId="1529B62A" w14:textId="77777777" w:rsidR="00D7162B" w:rsidRDefault="00D7162B" w:rsidP="00D7162B">
      <w:pPr>
        <w:pStyle w:val="LVTNText1"/>
        <w:keepNext/>
        <w:jc w:val="center"/>
      </w:pPr>
      <w:r>
        <w:rPr>
          <w:noProof/>
        </w:rPr>
        <w:drawing>
          <wp:inline distT="0" distB="0" distL="0" distR="0" wp14:anchorId="7B72794B" wp14:editId="729B6CDD">
            <wp:extent cx="2932430" cy="2853055"/>
            <wp:effectExtent l="0" t="0" r="127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2430" cy="2853055"/>
                    </a:xfrm>
                    <a:prstGeom prst="rect">
                      <a:avLst/>
                    </a:prstGeom>
                    <a:noFill/>
                  </pic:spPr>
                </pic:pic>
              </a:graphicData>
            </a:graphic>
          </wp:inline>
        </w:drawing>
      </w:r>
    </w:p>
    <w:p w14:paraId="3E5C0932" w14:textId="450C9190" w:rsidR="00D7162B" w:rsidRDefault="00D7162B" w:rsidP="00D7162B">
      <w:pPr>
        <w:pStyle w:val="LVTNHinh"/>
        <w:spacing w:after="480"/>
      </w:pPr>
      <w:bookmarkStart w:id="43" w:name="_Toc196501404"/>
      <w:r w:rsidRPr="00FA6568">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1</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w:t>
      </w:r>
      <w:r w:rsidR="00AB3E94">
        <w:rPr>
          <w:b/>
          <w:bCs/>
        </w:rPr>
        <w:fldChar w:fldCharType="end"/>
      </w:r>
      <w:r w:rsidRPr="00FA6568">
        <w:rPr>
          <w:b/>
          <w:bCs/>
        </w:rPr>
        <w:tab/>
      </w:r>
      <w:r w:rsidRPr="00671A52">
        <w:t>Thiết bị đo ECG cầm tay của hãng Wellue</w:t>
      </w:r>
      <w:bookmarkEnd w:id="43"/>
    </w:p>
    <w:p w14:paraId="0B01317B" w14:textId="35260DAB" w:rsidR="00D7162B" w:rsidRDefault="00D7162B" w:rsidP="00D7162B">
      <w:pPr>
        <w:pStyle w:val="LVTNText2"/>
      </w:pPr>
      <w:r w:rsidRPr="00D7162B">
        <w:t>Tại Việt Nam, điện tâm đồ (ECG) vẫn đóng vai trò là công cụ chẩn đoán quan trọng và phổ biến trong hầu hết các cơ sở y tế, từ tuyến y tế cơ sở đến các bệnh viện tuyến trung ương. Các máy ECG đa kênh cố định hiện đang được sử dụng rộng rãi, giúp hỗ trợ bác sĩ trong việc phát hiện và chẩn đoán các bệnh lý tim mạch. Tuy nhiên, phần lớn các thiết bị này vẫn yêu cầu kỹ thuật viên chuyên môn để vận hành, ghi nhận và phân tích kết quả, đồng thời chủ yếu chỉ được triển khai tại các cơ sở y tế có điều kiện về nhân lực và trang thiết bị</w:t>
      </w:r>
      <w:r>
        <w:t>.</w:t>
      </w:r>
    </w:p>
    <w:p w14:paraId="3E10EDD4" w14:textId="77777777" w:rsidR="00D7162B" w:rsidRDefault="00D7162B" w:rsidP="00D7162B">
      <w:pPr>
        <w:pStyle w:val="LVTNText2"/>
      </w:pPr>
      <w:r>
        <w:t xml:space="preserve">Trong những năm gần đây, một số bệnh viện lớn đã bắt đầu ứng dụng công nghệ số vào hoạt động khám chữa bệnh, bao gồm cả các hệ thống theo dõi điện tâm đồ từ xa. Các thiết bị ECG di động hoặc thiết bị đeo cá nhân (wearable ECG devices) cũng đã xuất hiện tại Việt Nam, chủ yếu thông qua các dự án nghiên cứu khoa học, hợp tác quốc tế hoặc thông qua nhập khẩu từ các hãng công nghệ nước ngoài. Mặc dù vậy, mức độ phổ cập của các thiết bị ECG cá nhân tại Việt Nam hiện vẫn còn hạn chế do nhiều yếu tố như: chi phí cao, nhận thức còn thấp của người dân về vai trò của việc theo dõi điện tim tại nhà, và đặc biệt là sự </w:t>
      </w:r>
      <w:r>
        <w:lastRenderedPageBreak/>
        <w:t>thiếu hụt về hạ tầng kết nối dữ liệu y tế giữa người bệnh và hệ thống chăm sóc sức khỏe từ xa.</w:t>
      </w:r>
    </w:p>
    <w:p w14:paraId="0FE71B49" w14:textId="2A80C126" w:rsidR="00D7162B" w:rsidRPr="00D7162B" w:rsidRDefault="00D7162B" w:rsidP="00D7162B">
      <w:pPr>
        <w:pStyle w:val="LVTNText2"/>
      </w:pPr>
      <w:r>
        <w:t>Những hạn chế này cũng đồng thời đặt ra một nhu cầu cấp thiết và là cơ hội tiềm năng cho việc nghiên cứu, phát triển các thiết bị ECG cá nhân có chi phí thấp, dễ sử dụng và phù hợp với điều kiện thực tế tại Việt Nam, đặc biệt là tại các khu vực vùng sâu, vùng xa hoặc trong bối cảnh theo dõi sức khỏe chủ động tại nhà</w:t>
      </w:r>
    </w:p>
    <w:p w14:paraId="6EF2F071" w14:textId="75DC38D3" w:rsidR="00A828DD" w:rsidRDefault="00A828DD" w:rsidP="007E7C70">
      <w:pPr>
        <w:pStyle w:val="LVTNH2"/>
      </w:pPr>
      <w:bookmarkStart w:id="44" w:name="_Toc196490799"/>
      <w:r>
        <w:t>Lý do chọn đề tài</w:t>
      </w:r>
      <w:bookmarkEnd w:id="44"/>
    </w:p>
    <w:p w14:paraId="5924392F" w14:textId="6B87E335" w:rsidR="005F5951" w:rsidRDefault="005F5951" w:rsidP="005F5951">
      <w:pPr>
        <w:pStyle w:val="LVTNText2"/>
      </w:pPr>
      <w:r w:rsidRPr="005F5951">
        <w:t>Tỷ lệ mắc bệnh tim mạch ngày càng tăng, đặc biệt ở người cao tuổi và người ít vận động, làm tăng nhu cầu theo dõi và phát hiện sớm các bất thường tim mạch. ECG là phương pháp phổ biến, không xâm lấn, cung cấp thông tin chính xác về hoạt động điện sinh lý của tim. Đặc biệt, nhu cầu theo dõi ECG liên tục trong thời gian dài ngày càng được chú trọng trong các nghiên cứu y sinh, như chẩn đoán rung nhĩ, rung thất hay ngưng thở khi ngủ</w:t>
      </w:r>
      <w:r>
        <w:fldChar w:fldCharType="begin"/>
      </w:r>
      <w:r w:rsidR="00F817D8">
        <w:instrText xml:space="preserve"> ADDIN EN.CITE &lt;EndNote&gt;&lt;Cite&gt;&lt;Author&gt;Wang&lt;/Author&gt;&lt;Year&gt;2019&lt;/Year&gt;&lt;RecNum&gt;26&lt;/RecNum&gt;&lt;DisplayText&gt;[4]&lt;/DisplayText&gt;&lt;record&gt;&lt;rec-number&gt;26&lt;/rec-number&gt;&lt;foreign-keys&gt;&lt;key app="EN" db-id="azzzsf5ev5twv8exsr55tve6tttzzepws2ex" timestamp="1745219735"&gt;26&lt;/key&gt;&lt;/foreign-keys&gt;&lt;ref-type name="Journal Article"&gt;17&lt;/ref-type&gt;&lt;contributors&gt;&lt;authors&gt;&lt;author&gt;Wang, Tao&lt;/author&gt;&lt;author&gt;Lu, Changhua&lt;/author&gt;&lt;author&gt;Shen, Guohao&lt;/author&gt;&lt;/authors&gt;&lt;/contributors&gt;&lt;titles&gt;&lt;title&gt;Detection of Sleep Apnea from Single‐Lead ECG Signal Using a Time Window Artificial Neural Network&lt;/title&gt;&lt;secondary-title&gt;BioMed research international&lt;/secondary-title&gt;&lt;/titles&gt;&lt;periodical&gt;&lt;full-title&gt;BioMed research international&lt;/full-title&gt;&lt;/periodical&gt;&lt;pages&gt;9768072&lt;/pages&gt;&lt;volume&gt;2019&lt;/volume&gt;&lt;number&gt;1&lt;/number&gt;&lt;dates&gt;&lt;year&gt;2019&lt;/year&gt;&lt;/dates&gt;&lt;isbn&gt;2314-6141&lt;/isbn&gt;&lt;urls&gt;&lt;/urls&gt;&lt;/record&gt;&lt;/Cite&gt;&lt;/EndNote&gt;</w:instrText>
      </w:r>
      <w:r>
        <w:fldChar w:fldCharType="separate"/>
      </w:r>
      <w:r w:rsidR="00F817D8">
        <w:rPr>
          <w:noProof/>
        </w:rPr>
        <w:t>[4]</w:t>
      </w:r>
      <w:r>
        <w:fldChar w:fldCharType="end"/>
      </w:r>
      <w:r>
        <w:t>,..</w:t>
      </w:r>
      <w:r w:rsidRPr="005F5951">
        <w:t xml:space="preserve"> những bệnh lý khó phát hiện nếu không có dữ liệu dài hạn</w:t>
      </w:r>
      <w:r w:rsidR="00143506">
        <w:fldChar w:fldCharType="begin"/>
      </w:r>
      <w:r w:rsidR="00F817D8">
        <w:instrText xml:space="preserve"> ADDIN EN.CITE &lt;EndNote&gt;&lt;Cite&gt;&lt;Author&gt;Rong&lt;/Author&gt;&lt;Year&gt;2023&lt;/Year&gt;&lt;RecNum&gt;51&lt;/RecNum&gt;&lt;DisplayText&gt;[5]&lt;/DisplayText&gt;&lt;record&gt;&lt;rec-number&gt;51&lt;/rec-number&gt;&lt;foreign-keys&gt;&lt;key app="EN" db-id="azzzsf5ev5twv8exsr55tve6tttzzepws2ex" timestamp="1745385922"&gt;51&lt;/key&gt;&lt;/foreign-keys&gt;&lt;ref-type name="Journal Article"&gt;17&lt;/ref-type&gt;&lt;contributors&gt;&lt;authors&gt;&lt;author&gt;Rong, Um&lt;/author&gt;&lt;author&gt;Giang, Trần Song&lt;/author&gt;&lt;author&gt;Bảy, Nguyễn Quang&lt;/author&gt;&lt;author&gt;Thành, Lê Hữu&lt;/author&gt;&lt;/authors&gt;&lt;/contributors&gt;&lt;titles&gt;&lt;title&gt;RỐI LOẠN NHỊP TIM TRÊN HOLTER ĐIỆN TÂM ĐỒ 24 GIỜ Ở NGƯỜI BỆNH BASEDOW&lt;/title&gt;&lt;secondary-title&gt;Tạp chí Y học Việt Nam&lt;/secondary-title&gt;&lt;/titles&gt;&lt;periodical&gt;&lt;full-title&gt;Tạp chí Y học Việt Nam&lt;/full-title&gt;&lt;/periodical&gt;&lt;volume&gt;522&lt;/volume&gt;&lt;number&gt;2&lt;/number&gt;&lt;dates&gt;&lt;year&gt;2023&lt;/year&gt;&lt;/dates&gt;&lt;isbn&gt;1859-1868&lt;/isbn&gt;&lt;urls&gt;&lt;/urls&gt;&lt;/record&gt;&lt;/Cite&gt;&lt;/EndNote&gt;</w:instrText>
      </w:r>
      <w:r w:rsidR="00143506">
        <w:fldChar w:fldCharType="separate"/>
      </w:r>
      <w:r w:rsidR="00F817D8">
        <w:rPr>
          <w:noProof/>
        </w:rPr>
        <w:t>[5]</w:t>
      </w:r>
      <w:r w:rsidR="00143506">
        <w:fldChar w:fldCharType="end"/>
      </w:r>
      <w:r w:rsidRPr="005F5951">
        <w:t xml:space="preserve">. </w:t>
      </w:r>
    </w:p>
    <w:p w14:paraId="46E31234" w14:textId="10D1BBF4" w:rsidR="005F5951" w:rsidRPr="005F5951" w:rsidRDefault="005F5951" w:rsidP="005F5951">
      <w:pPr>
        <w:pStyle w:val="LVTNText2"/>
        <w:rPr>
          <w:rFonts w:eastAsiaTheme="majorEastAsia"/>
          <w:b/>
          <w:color w:val="auto"/>
        </w:rPr>
      </w:pPr>
      <w:r w:rsidRPr="005F5951">
        <w:t>Từ đó, đặt ra yêu cầu về một hệ thống đo ECG di động, lưu trữ và truyền dữ liệu ổn định, chính xác trong thời gian dài – cũng chính là mục tiêu mà đề tài hướng tới.</w:t>
      </w:r>
    </w:p>
    <w:p w14:paraId="751FABDA" w14:textId="39D62D29" w:rsidR="00A828DD" w:rsidRDefault="00A828DD" w:rsidP="005F5951">
      <w:pPr>
        <w:pStyle w:val="LVTNH2"/>
      </w:pPr>
      <w:bookmarkStart w:id="45" w:name="_Toc196490800"/>
      <w:r>
        <w:t>Mục tiêu và nhiệm vụ nghiên cứu</w:t>
      </w:r>
      <w:bookmarkEnd w:id="45"/>
    </w:p>
    <w:p w14:paraId="3DE22DC7" w14:textId="3A6962F8" w:rsidR="00297F55" w:rsidRDefault="00297F55" w:rsidP="00297F55">
      <w:pPr>
        <w:pStyle w:val="LVTNH3"/>
      </w:pPr>
      <w:r>
        <w:t>Mục tiêu tổng quan</w:t>
      </w:r>
    </w:p>
    <w:p w14:paraId="1C0889BE" w14:textId="2FD78B2E" w:rsidR="00297F55" w:rsidRPr="00297F55" w:rsidRDefault="001B57B3" w:rsidP="001B57B3">
      <w:pPr>
        <w:pStyle w:val="LVTNText2"/>
      </w:pPr>
      <w:r>
        <w:t>Thiết kế và xây dựng một thiết bị đo tín hiệu điện tim (ECG) đơn kênh có kích thước nhỏ gọn, đáp ứng yêu cầu ghi nhận, lưu trữ và hiển thị tín hiệu ECG theo thời gian thực thông qua ứng dụng web.</w:t>
      </w:r>
    </w:p>
    <w:p w14:paraId="2D6D7376" w14:textId="672D6B6A" w:rsidR="00297F55" w:rsidRPr="00297F55" w:rsidRDefault="00297F55" w:rsidP="00297F55">
      <w:pPr>
        <w:pStyle w:val="LVTNH3"/>
      </w:pPr>
      <w:r>
        <w:t>Mục tiêu chi tiết</w:t>
      </w:r>
    </w:p>
    <w:p w14:paraId="202DD91A" w14:textId="04B74B89" w:rsidR="001B57B3" w:rsidRPr="001B57B3" w:rsidRDefault="001B57B3" w:rsidP="001B57B3">
      <w:pPr>
        <w:pStyle w:val="LVTNText2"/>
      </w:pPr>
      <w:bookmarkStart w:id="46" w:name="_Toc196490801"/>
      <w:r w:rsidRPr="001B57B3">
        <w:t>Phát triển phần cứng thu thập tín hiệu ECG đơn kênh với độ ổn định cao và khả năng hoạt động liên tục trong thời gian dài.</w:t>
      </w:r>
    </w:p>
    <w:p w14:paraId="6D320EED" w14:textId="377FB531" w:rsidR="001B57B3" w:rsidRPr="001B57B3" w:rsidRDefault="001B57B3" w:rsidP="001B57B3">
      <w:pPr>
        <w:pStyle w:val="LVTNText2"/>
      </w:pPr>
      <w:r w:rsidRPr="001B57B3">
        <w:t>Thiết kế hệ thống lưu trữ tín hiệu ECG tối ưu, hỗ trợ lưu dữ liệu lớn với cơ chế bảo vệ dữ liệu trong trường hợp mất kết nối.</w:t>
      </w:r>
    </w:p>
    <w:p w14:paraId="50F3794E" w14:textId="0CEC6241" w:rsidR="001B57B3" w:rsidRPr="001B57B3" w:rsidRDefault="001B57B3" w:rsidP="001B57B3">
      <w:pPr>
        <w:pStyle w:val="LVTNText2"/>
      </w:pPr>
      <w:r w:rsidRPr="001B57B3">
        <w:t xml:space="preserve">Áp dụng các thuật toán nén dữ liệu, điển hình là biến đổi </w:t>
      </w:r>
      <w:r>
        <w:t>c</w:t>
      </w:r>
      <w:r w:rsidRPr="001B57B3">
        <w:t>osin rời rạc (DCT), để tối ưu dung lượng lưu trữ và truyền tải tín hiệu ECG.</w:t>
      </w:r>
    </w:p>
    <w:p w14:paraId="27817BCE" w14:textId="77777777" w:rsidR="001B57B3" w:rsidRPr="001B57B3" w:rsidRDefault="001B57B3" w:rsidP="001B57B3">
      <w:pPr>
        <w:pStyle w:val="LVTNText2"/>
      </w:pPr>
      <w:r w:rsidRPr="001B57B3">
        <w:t>Xây dựng ứng dụng web dựa trên ReactJS nhằm hiển thị tín hiệu ECG theo thời gian thực và hỗ trợ truy xuất dữ liệu lịch sử.</w:t>
      </w:r>
    </w:p>
    <w:p w14:paraId="56980320" w14:textId="77777777" w:rsidR="001B57B3" w:rsidRPr="001B57B3" w:rsidRDefault="001B57B3" w:rsidP="001B57B3">
      <w:pPr>
        <w:pStyle w:val="LVTNText2"/>
      </w:pPr>
      <w:r w:rsidRPr="001B57B3">
        <w:t>Đảm bảo toàn bộ hệ thống có khả năng đồng bộ hóa dữ liệu tự động và vận hành ổn định trong môi trường mạng có thể biến động.</w:t>
      </w:r>
    </w:p>
    <w:p w14:paraId="168994B7" w14:textId="174DCB02" w:rsidR="00A828DD" w:rsidRDefault="008E037C" w:rsidP="007E7C70">
      <w:pPr>
        <w:pStyle w:val="LVTNH2"/>
      </w:pPr>
      <w:r>
        <w:lastRenderedPageBreak/>
        <w:t>Đối tượng</w:t>
      </w:r>
      <w:r w:rsidR="00A828DD">
        <w:t xml:space="preserve"> và </w:t>
      </w:r>
      <w:r>
        <w:t>phạm vi</w:t>
      </w:r>
      <w:r w:rsidR="00A828DD">
        <w:t xml:space="preserve"> nghiên cứu</w:t>
      </w:r>
      <w:bookmarkEnd w:id="46"/>
    </w:p>
    <w:p w14:paraId="32A544F6" w14:textId="1E20963D" w:rsidR="008E037C" w:rsidRDefault="008E037C" w:rsidP="008E037C">
      <w:pPr>
        <w:pStyle w:val="LVTNH3"/>
      </w:pPr>
      <w:bookmarkStart w:id="47" w:name="_Toc196490802"/>
      <w:r>
        <w:t>Đối tượng nghiên cứu</w:t>
      </w:r>
      <w:bookmarkEnd w:id="47"/>
    </w:p>
    <w:p w14:paraId="2539D263" w14:textId="77777777" w:rsidR="008E037C" w:rsidRDefault="008E037C" w:rsidP="008E037C">
      <w:pPr>
        <w:pStyle w:val="LVTNText2"/>
      </w:pPr>
      <w:r w:rsidRPr="008E037C">
        <w:t>Đối tượng nghiên cứu của đề tài là tín hiệu điện tim ECG một kênh được thu từ cơ thể người thông qua các điện cực đo sinh học. Quá trình nghiên cứu tập trung vào việc xây dựng một hệ thống nhúng có khả năng thu thập và lưu trữ tín hiệu ECG liên tục trong thời gian dài bằng vi điều khiển ESP32.</w:t>
      </w:r>
    </w:p>
    <w:p w14:paraId="12AE7953" w14:textId="419C0943" w:rsidR="008E037C" w:rsidRDefault="008E037C" w:rsidP="008E037C">
      <w:pPr>
        <w:pStyle w:val="LVTNH3"/>
      </w:pPr>
      <w:bookmarkStart w:id="48" w:name="_Toc196490803"/>
      <w:r>
        <w:t>Phạm vi nghiên cứu</w:t>
      </w:r>
      <w:bookmarkEnd w:id="48"/>
    </w:p>
    <w:p w14:paraId="1A1C13E7" w14:textId="6C428C1C" w:rsidR="008E037C" w:rsidRPr="008E037C" w:rsidRDefault="008E037C" w:rsidP="008E037C">
      <w:pPr>
        <w:pStyle w:val="LVTNText2"/>
      </w:pPr>
      <w:r w:rsidRPr="008E037C">
        <w:t>Đề tài tập trung vào thiết kế và thử nghiệm một thiết bị đo ECG một kênh sử dụng vi điều khiển ESP32 và module ECG Click. Tín hiệu được xử lý cơ bản (lọc nhiễu, hiển thị dạng sóng), không bao gồm phân tích lâm sàng. Dữ liệu được thu thập theo thời gian thực, lưu trữ cục bộ và truyền lên máy chủ qua mạng Internet. Thiết bị được thử nghiệm trong môi trường an toàn</w:t>
      </w:r>
      <w:r>
        <w:t xml:space="preserve"> với tình nguyện viên</w:t>
      </w:r>
      <w:r w:rsidRPr="008E037C">
        <w:t>, không áp dụng trên bệnh nhân</w:t>
      </w:r>
      <w:r>
        <w:t xml:space="preserve"> lâm sàng</w:t>
      </w:r>
      <w:r w:rsidRPr="008E037C">
        <w:t>.</w:t>
      </w:r>
    </w:p>
    <w:p w14:paraId="2662C4F4" w14:textId="3742988C" w:rsidR="00A828DD" w:rsidRDefault="00A828DD" w:rsidP="007E7C70">
      <w:pPr>
        <w:pStyle w:val="LVTNH2"/>
      </w:pPr>
      <w:bookmarkStart w:id="49" w:name="_Toc196490804"/>
      <w:r>
        <w:t>Phương pháp tiếp cận</w:t>
      </w:r>
      <w:bookmarkEnd w:id="49"/>
    </w:p>
    <w:p w14:paraId="673066A9" w14:textId="77777777" w:rsidR="002845FB" w:rsidRDefault="002845FB" w:rsidP="002845FB">
      <w:pPr>
        <w:pStyle w:val="LVTNText2"/>
      </w:pPr>
      <w:r>
        <w:t>Phương pháp nghiên cứu tài liệu: Tìm hiểu các tài liệu liên quan đến điện tâm đồ, tín hiệu sinh học, nguyên lý hoạt động của module cảm biến ECG, cấu trúc và lập trình vi điều khiển ESP32. Tham khảo các nghiên cứu trước đây về thiết bị đo tín hiệu ECG và các tiêu chuẩn kỹ thuật trong y sinh.</w:t>
      </w:r>
    </w:p>
    <w:p w14:paraId="46DF3DA2" w14:textId="77777777" w:rsidR="002845FB" w:rsidRDefault="002845FB" w:rsidP="002845FB">
      <w:pPr>
        <w:pStyle w:val="LVTNText2"/>
      </w:pPr>
      <w:r>
        <w:t>Phương pháp thiết kế hệ thống: Tiến hành thiết kế phần cứng gồm vi điều khiển ESP32, module cảm biến ECG và các module hỗ trợ như nguồn cấp, kết nối không dây và hiển thị. Đồng thời xây dựng lưu đồ hoạt động và kiến trúc hệ thống phần mềm nhúng phù hợp.</w:t>
      </w:r>
    </w:p>
    <w:p w14:paraId="10E30DD3" w14:textId="7D4C3A54" w:rsidR="002845FB" w:rsidRPr="002845FB" w:rsidRDefault="002845FB" w:rsidP="002845FB">
      <w:pPr>
        <w:pStyle w:val="LVTNText2"/>
      </w:pPr>
      <w:r>
        <w:t>Phương pháp thực nghiệm: Lắp ráp thiết bị và tiến hành thử nghiệm trong điều kiện thực tế để thu tín hiệu ECG. Đánh giá chất lượng tín hiệu, khả năng hoạt động ổn định của thiết bị, khả năng truyền nhận dữ liệu và lưu trữ theo thời gian thực.</w:t>
      </w:r>
    </w:p>
    <w:p w14:paraId="542F8793" w14:textId="62175024" w:rsidR="007E7C70" w:rsidRDefault="007E7C70" w:rsidP="007E7C70">
      <w:pPr>
        <w:pStyle w:val="LVTNH2"/>
      </w:pPr>
      <w:bookmarkStart w:id="50" w:name="_Toc196490805"/>
      <w:r>
        <w:t>Nghiên cứu liên quan</w:t>
      </w:r>
      <w:bookmarkEnd w:id="50"/>
    </w:p>
    <w:p w14:paraId="336A5271" w14:textId="7206DC30" w:rsidR="002845FB" w:rsidRDefault="002845FB" w:rsidP="002845FB">
      <w:pPr>
        <w:pStyle w:val="LVTNText2"/>
      </w:pPr>
      <w:r w:rsidRPr="002845FB">
        <w:t>Trong những năm gần đây, nhu cầu theo dõi điện tâm đồ (ECG) liên tục trong cộng đồng ngày càng tăng, thúc đẩy sự phát triển mạnh mẽ của các thiết bị đo ECG cá nhân và thiết bị đeo. Neri và cộng sự (2024) đã tiến hành so sánh chất lượng tín hiệu giữa thiết bị ECG tích hợp trên áo thông minh (YouCare) với máy Holter truyền thống, cho kết quả khả quan với 70% tín hiệu được đánh giá là tốt và độ đồng bộ sóng R đạt đến 99.4%, khẳng định tính khả thi của việc sử dụng cảm biến dệt tích hợp trong giám sát tim mạch từ xa</w:t>
      </w:r>
      <w:r>
        <w:fldChar w:fldCharType="begin"/>
      </w:r>
      <w:r w:rsidR="00F817D8">
        <w:instrText xml:space="preserve"> ADDIN EN.CITE &lt;EndNote&gt;&lt;Cite&gt;&lt;Author&gt;Lim&lt;/Author&gt;&lt;Year&gt;2024&lt;/Year&gt;&lt;RecNum&gt;41&lt;/RecNum&gt;&lt;DisplayText&gt;[3]&lt;/DisplayText&gt;&lt;record&gt;&lt;rec-number&gt;41&lt;/rec-number&gt;&lt;foreign-keys&gt;&lt;key app="EN" db-id="azzzsf5ev5twv8exsr55tve6tttzzepws2ex" timestamp="1745243011"&gt;41&lt;/key&gt;&lt;/foreign-keys&gt;&lt;ref-type name="Journal Article"&gt;17&lt;/ref-type&gt;&lt;contributors&gt;&lt;authors&gt;&lt;author&gt;Lim, Woo-Hyun&lt;/author&gt;&lt;/authors&gt;&lt;/contributors&gt;&lt;titles&gt;&lt;title&gt;Revolutionizing Healthcare: The Future of Wearable Single-Lead ECG Monitoring System&lt;/title&gt;&lt;secondary-title&gt;Korean Circulation Journal&lt;/secondary-title&gt;&lt;/titles&gt;&lt;periodical&gt;&lt;full-title&gt;Korean Circulation Journal&lt;/full-title&gt;&lt;/periodical&gt;&lt;pages&gt;154-155&lt;/pages&gt;&lt;volume&gt;54&lt;/volume&gt;&lt;number&gt;3&lt;/number&gt;&lt;dates&gt;&lt;year&gt;2024&lt;/year&gt;&lt;/dates&gt;&lt;urls&gt;&lt;/urls&gt;&lt;/record&gt;&lt;/Cite&gt;&lt;/EndNote&gt;</w:instrText>
      </w:r>
      <w:r>
        <w:fldChar w:fldCharType="separate"/>
      </w:r>
      <w:r w:rsidR="00F817D8">
        <w:rPr>
          <w:noProof/>
        </w:rPr>
        <w:t>[3]</w:t>
      </w:r>
      <w:r>
        <w:fldChar w:fldCharType="end"/>
      </w:r>
      <w:r>
        <w:t>.</w:t>
      </w:r>
      <w:r w:rsidRPr="002845FB">
        <w:t xml:space="preserve"> Trong khi đó, các thiết bị ECG cầm tay như KardiaMobile đã được FDA phê duyệt</w:t>
      </w:r>
      <w:r>
        <w:fldChar w:fldCharType="begin"/>
      </w:r>
      <w:r w:rsidR="00F817D8">
        <w:instrText xml:space="preserve"> ADDIN EN.CITE &lt;EndNote&gt;&lt;Cite&gt;&lt;Author&gt;Singh&lt;/Author&gt;&lt;Year&gt;2020&lt;/Year&gt;&lt;RecNum&gt;42&lt;/RecNum&gt;&lt;DisplayText&gt;[6]&lt;/DisplayText&gt;&lt;record&gt;&lt;rec-number&gt;42&lt;/rec-number&gt;&lt;foreign-keys&gt;&lt;key app="EN" db-id="azzzsf5ev5twv8exsr55tve6tttzzepws2ex" timestamp="1745243230"&gt;42&lt;/key&gt;&lt;/foreign-keys&gt;&lt;ref-type name="Journal Article"&gt;17&lt;/ref-type&gt;&lt;contributors&gt;&lt;authors&gt;&lt;author&gt;Singh, Madhavi&lt;/author&gt;&lt;author&gt;Rao, Ravi&lt;/author&gt;&lt;author&gt;Gupta, Smriti&lt;/author&gt;&lt;/authors&gt;&lt;/contributors&gt;&lt;titles&gt;&lt;title&gt;KardiaMobile for ECG monitoring and arrhythmia diagnosis&lt;/title&gt;&lt;secondary-title&gt;American family physician&lt;/secondary-title&gt;&lt;/titles&gt;&lt;periodical&gt;&lt;full-title&gt;American family physician&lt;/full-title&gt;&lt;/periodical&gt;&lt;pages&gt;563-564&lt;/pages&gt;&lt;volume&gt;102&lt;/volume&gt;&lt;number&gt;9&lt;/number&gt;&lt;dates&gt;&lt;year&gt;2020&lt;/year&gt;&lt;/dates&gt;&lt;isbn&gt;1532-0650&lt;/isbn&gt;&lt;urls&gt;&lt;/urls&gt;&lt;/record&gt;&lt;/Cite&gt;&lt;/EndNote&gt;</w:instrText>
      </w:r>
      <w:r>
        <w:fldChar w:fldCharType="separate"/>
      </w:r>
      <w:r w:rsidR="00F817D8">
        <w:rPr>
          <w:noProof/>
        </w:rPr>
        <w:t>[6]</w:t>
      </w:r>
      <w:r>
        <w:fldChar w:fldCharType="end"/>
      </w:r>
      <w:r>
        <w:t xml:space="preserve">. </w:t>
      </w:r>
      <w:r w:rsidRPr="002845FB">
        <w:t xml:space="preserve">cho </w:t>
      </w:r>
      <w:r w:rsidRPr="002845FB">
        <w:lastRenderedPageBreak/>
        <w:t>phép người dùng tự ghi lại ECG một chuyển đạo và chia sẻ dữ liệu với bác sĩ thông qua điện thoại thông minh</w:t>
      </w:r>
      <w:r w:rsidR="003D37B9">
        <w:fldChar w:fldCharType="begin"/>
      </w:r>
      <w:r w:rsidR="00F817D8">
        <w:instrText xml:space="preserve"> ADDIN EN.CITE &lt;EndNote&gt;&lt;Cite&gt;&lt;Author&gt;Mohamoud&lt;/Author&gt;&lt;Year&gt;2024&lt;/Year&gt;&lt;RecNum&gt;38&lt;/RecNum&gt;&lt;DisplayText&gt;[7]&lt;/DisplayText&gt;&lt;record&gt;&lt;rec-number&gt;38&lt;/rec-number&gt;&lt;foreign-keys&gt;&lt;key app="EN" db-id="azzzsf5ev5twv8exsr55tve6tttzzepws2ex" timestamp="1745242313"&gt;38&lt;/key&gt;&lt;/foreign-keys&gt;&lt;ref-type name="Journal Article"&gt;17&lt;/ref-type&gt;&lt;contributors&gt;&lt;authors&gt;&lt;author&gt;Mohamoud, Abdilahi&lt;/author&gt;&lt;author&gt;Jensen, Joseph&lt;/author&gt;&lt;author&gt;Buda, Kevin G&lt;/author&gt;&lt;/authors&gt;&lt;/contributors&gt;&lt;titles&gt;&lt;title&gt;Consumer-grade wearable cardiac monitors: What they do well, and what needs work&lt;/title&gt;&lt;secondary-title&gt;Cleveland Clinic Journal of Medicine&lt;/secondary-title&gt;&lt;/titles&gt;&lt;periodical&gt;&lt;full-title&gt;Cleveland Clinic Journal of Medicine&lt;/full-title&gt;&lt;/periodical&gt;&lt;pages&gt;23-29&lt;/pages&gt;&lt;volume&gt;91&lt;/volume&gt;&lt;number&gt;1&lt;/number&gt;&lt;dates&gt;&lt;year&gt;2024&lt;/year&gt;&lt;/dates&gt;&lt;isbn&gt;0891-1150&lt;/isbn&gt;&lt;urls&gt;&lt;/urls&gt;&lt;/record&gt;&lt;/Cite&gt;&lt;/EndNote&gt;</w:instrText>
      </w:r>
      <w:r w:rsidR="003D37B9">
        <w:fldChar w:fldCharType="separate"/>
      </w:r>
      <w:r w:rsidR="00F817D8">
        <w:rPr>
          <w:noProof/>
        </w:rPr>
        <w:t>[7]</w:t>
      </w:r>
      <w:r w:rsidR="003D37B9">
        <w:fldChar w:fldCharType="end"/>
      </w:r>
      <w:r w:rsidR="003D37B9">
        <w:t>.</w:t>
      </w:r>
    </w:p>
    <w:p w14:paraId="5DBBA685" w14:textId="77777777" w:rsidR="003D37B9" w:rsidRDefault="003D37B9" w:rsidP="003D37B9">
      <w:pPr>
        <w:pStyle w:val="LVTNText1"/>
        <w:keepNext/>
        <w:jc w:val="center"/>
      </w:pPr>
      <w:r>
        <w:rPr>
          <w:noProof/>
        </w:rPr>
        <w:drawing>
          <wp:inline distT="0" distB="0" distL="0" distR="0" wp14:anchorId="7791C392" wp14:editId="5F76AC1A">
            <wp:extent cx="4048125" cy="2286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48125" cy="2286000"/>
                    </a:xfrm>
                    <a:prstGeom prst="rect">
                      <a:avLst/>
                    </a:prstGeom>
                    <a:noFill/>
                  </pic:spPr>
                </pic:pic>
              </a:graphicData>
            </a:graphic>
          </wp:inline>
        </w:drawing>
      </w:r>
    </w:p>
    <w:p w14:paraId="7447E8E7" w14:textId="335FB81E" w:rsidR="003D37B9" w:rsidRDefault="003D37B9" w:rsidP="003D37B9">
      <w:pPr>
        <w:pStyle w:val="LVTNHinh"/>
        <w:spacing w:after="480"/>
      </w:pPr>
      <w:bookmarkStart w:id="51" w:name="_Toc196501405"/>
      <w:r w:rsidRPr="00FA6568">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1</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3</w:t>
      </w:r>
      <w:r w:rsidR="00AB3E94">
        <w:rPr>
          <w:b/>
          <w:bCs/>
        </w:rPr>
        <w:fldChar w:fldCharType="end"/>
      </w:r>
      <w:r w:rsidRPr="00FA6568">
        <w:rPr>
          <w:b/>
          <w:bCs/>
        </w:rPr>
        <w:tab/>
      </w:r>
      <w:r>
        <w:t>Thực hiện đo đạc tín hiệu ECG với Apple Watch</w:t>
      </w:r>
      <w:bookmarkEnd w:id="51"/>
    </w:p>
    <w:p w14:paraId="546596F1" w14:textId="2A3E7E88" w:rsidR="003D37B9" w:rsidRPr="002845FB" w:rsidRDefault="003D37B9" w:rsidP="003D37B9">
      <w:pPr>
        <w:pStyle w:val="LVTNText2"/>
      </w:pPr>
      <w:r w:rsidRPr="00FF4DE7">
        <w:rPr>
          <w:noProof/>
        </w:rPr>
        <w:t xml:space="preserve">Ngoài ra, các thiết bị đeo phổ biến như Apple Watch, Samsung Galaxy Watch hay Fitbit Sense cũng đã tích hợp cảm biến ECG một chuyển đạo, hỗ trợ phát hiện sớm các rối loạn nhịp tim và được chấp thuận sử dụng lâm sàng tại một số quốc gia </w:t>
      </w:r>
      <w:r>
        <w:rPr>
          <w:noProof/>
        </w:rPr>
        <w:t>mà cụ thể đã có một bài tạp chí khoa học đã thực hiện đánh giá độ chính xác của Apple Watch</w:t>
      </w:r>
      <w:r>
        <w:rPr>
          <w:noProof/>
        </w:rPr>
        <w:fldChar w:fldCharType="begin"/>
      </w:r>
      <w:r w:rsidR="00F817D8">
        <w:rPr>
          <w:noProof/>
        </w:rPr>
        <w:instrText xml:space="preserve"> ADDIN EN.CITE &lt;EndNote&gt;&lt;Cite&gt;&lt;Author&gt;Shahid&lt;/Author&gt;&lt;Year&gt;2025&lt;/Year&gt;&lt;RecNum&gt;40&lt;/RecNum&gt;&lt;DisplayText&gt;[8]&lt;/DisplayText&gt;&lt;record&gt;&lt;rec-number&gt;40&lt;/rec-number&gt;&lt;foreign-keys&gt;&lt;key app="EN" db-id="azzzsf5ev5twv8exsr55tve6tttzzepws2ex" timestamp="1745242901"&gt;40&lt;/key&gt;&lt;/foreign-keys&gt;&lt;ref-type name="Journal Article"&gt;17&lt;/ref-type&gt;&lt;contributors&gt;&lt;authors&gt;&lt;author&gt;Shahid, Sufyan&lt;/author&gt;&lt;author&gt;Iqbal, Minahil&lt;/author&gt;&lt;author&gt;Saeed, Humza&lt;/author&gt;&lt;author&gt;Hira, Sara&lt;/author&gt;&lt;author&gt;Batool, Amna&lt;/author&gt;&lt;author&gt;Khalid, Salman&lt;/author&gt;&lt;author&gt;Tahirkheli, Naeem Khan&lt;/author&gt;&lt;/authors&gt;&lt;/contributors&gt;&lt;titles&gt;&lt;title&gt;Diagnostic Accuracy of Apple Watch Electrocardiogram for Atrial Fibrillation: A Systematic Review and Meta-Analysis&lt;/title&gt;&lt;secondary-title&gt;JACC: Advances&lt;/secondary-title&gt;&lt;/titles&gt;&lt;periodical&gt;&lt;full-title&gt;JACC: Advances&lt;/full-title&gt;&lt;/periodical&gt;&lt;pages&gt;101538&lt;/pages&gt;&lt;volume&gt;4&lt;/volume&gt;&lt;number&gt;2&lt;/number&gt;&lt;dates&gt;&lt;year&gt;2025&lt;/year&gt;&lt;/dates&gt;&lt;isbn&gt;2772-963X&lt;/isbn&gt;&lt;urls&gt;&lt;/urls&gt;&lt;/record&gt;&lt;/Cite&gt;&lt;/EndNote&gt;</w:instrText>
      </w:r>
      <w:r>
        <w:rPr>
          <w:noProof/>
        </w:rPr>
        <w:fldChar w:fldCharType="separate"/>
      </w:r>
      <w:r w:rsidR="00F817D8">
        <w:rPr>
          <w:noProof/>
        </w:rPr>
        <w:t>[8]</w:t>
      </w:r>
      <w:r>
        <w:rPr>
          <w:noProof/>
        </w:rPr>
        <w:fldChar w:fldCharType="end"/>
      </w:r>
      <w:r>
        <w:rPr>
          <w:noProof/>
        </w:rPr>
        <w:t>.</w:t>
      </w:r>
      <w:r w:rsidRPr="003D37B9">
        <w:rPr>
          <w:noProof/>
        </w:rPr>
        <w:t xml:space="preserve"> </w:t>
      </w:r>
      <w:r w:rsidRPr="00FF4DE7">
        <w:rPr>
          <w:noProof/>
        </w:rPr>
        <w:t>Tổng quan từ Tạp chí Tim mạch Hàn Quốc (2024) nhấn mạnh xu hướng chuyển dịch từ thiết bị theo dõi truyền thống sang thiết bị đeo nhẹ, không xâm lấn, phục vụ theo dõi liên tục, góp phần nâng cao chất lượng chăm sóc sức khỏe cá nhân</w:t>
      </w:r>
      <w:r>
        <w:rPr>
          <w:noProof/>
        </w:rPr>
        <w:fldChar w:fldCharType="begin"/>
      </w:r>
      <w:r w:rsidR="00F817D8">
        <w:rPr>
          <w:noProof/>
        </w:rPr>
        <w:instrText xml:space="preserve"> ADDIN EN.CITE &lt;EndNote&gt;&lt;Cite&gt;&lt;Author&gt;Lim&lt;/Author&gt;&lt;Year&gt;2024&lt;/Year&gt;&lt;RecNum&gt;41&lt;/RecNum&gt;&lt;DisplayText&gt;[3]&lt;/DisplayText&gt;&lt;record&gt;&lt;rec-number&gt;41&lt;/rec-number&gt;&lt;foreign-keys&gt;&lt;key app="EN" db-id="azzzsf5ev5twv8exsr55tve6tttzzepws2ex" timestamp="1745243011"&gt;41&lt;/key&gt;&lt;/foreign-keys&gt;&lt;ref-type name="Journal Article"&gt;17&lt;/ref-type&gt;&lt;contributors&gt;&lt;authors&gt;&lt;author&gt;Lim, Woo-Hyun&lt;/author&gt;&lt;/authors&gt;&lt;/contributors&gt;&lt;titles&gt;&lt;title&gt;Revolutionizing Healthcare: The Future of Wearable Single-Lead ECG Monitoring System&lt;/title&gt;&lt;secondary-title&gt;Korean Circulation Journal&lt;/secondary-title&gt;&lt;/titles&gt;&lt;periodical&gt;&lt;full-title&gt;Korean Circulation Journal&lt;/full-title&gt;&lt;/periodical&gt;&lt;pages&gt;154-155&lt;/pages&gt;&lt;volume&gt;54&lt;/volume&gt;&lt;number&gt;3&lt;/number&gt;&lt;dates&gt;&lt;year&gt;2024&lt;/year&gt;&lt;/dates&gt;&lt;urls&gt;&lt;/urls&gt;&lt;/record&gt;&lt;/Cite&gt;&lt;/EndNote&gt;</w:instrText>
      </w:r>
      <w:r>
        <w:rPr>
          <w:noProof/>
        </w:rPr>
        <w:fldChar w:fldCharType="separate"/>
      </w:r>
      <w:r w:rsidR="00F817D8">
        <w:rPr>
          <w:noProof/>
        </w:rPr>
        <w:t>[3]</w:t>
      </w:r>
      <w:r>
        <w:rPr>
          <w:noProof/>
        </w:rPr>
        <w:fldChar w:fldCharType="end"/>
      </w:r>
      <w:r>
        <w:rPr>
          <w:noProof/>
        </w:rPr>
        <w:t>.</w:t>
      </w:r>
    </w:p>
    <w:p w14:paraId="4888DDEC" w14:textId="77777777" w:rsidR="007E7C70" w:rsidRDefault="007E7C70">
      <w:r>
        <w:br w:type="page"/>
      </w:r>
    </w:p>
    <w:p w14:paraId="043A3063" w14:textId="757E4CE6" w:rsidR="00A828DD" w:rsidRDefault="00A828DD" w:rsidP="00A828DD">
      <w:pPr>
        <w:pStyle w:val="Heading1"/>
      </w:pPr>
      <w:bookmarkStart w:id="52" w:name="_Toc196490806"/>
      <w:r>
        <w:lastRenderedPageBreak/>
        <w:t>Cơ sở lý thuyết</w:t>
      </w:r>
      <w:bookmarkEnd w:id="52"/>
    </w:p>
    <w:p w14:paraId="095909DF" w14:textId="5AF47F51" w:rsidR="00A828DD" w:rsidRDefault="00A828DD" w:rsidP="007E7C70">
      <w:pPr>
        <w:pStyle w:val="LVTNH2"/>
      </w:pPr>
      <w:bookmarkStart w:id="53" w:name="_Toc196490807"/>
      <w:r>
        <w:t>Tín hiệu điện tâm đồ ECG</w:t>
      </w:r>
      <w:bookmarkEnd w:id="53"/>
    </w:p>
    <w:p w14:paraId="761FB2E6" w14:textId="26DA0C21" w:rsidR="00F05523" w:rsidRDefault="009825F0" w:rsidP="00F05523">
      <w:pPr>
        <w:pStyle w:val="LVTNText2"/>
      </w:pPr>
      <w:r w:rsidRPr="009825F0">
        <w:t xml:space="preserve">Tín hiệu </w:t>
      </w:r>
      <w:r>
        <w:t>ECG</w:t>
      </w:r>
      <w:r w:rsidRPr="009825F0">
        <w:t xml:space="preserve"> là biểu diễn đồ thị của các hoạt động điện học phát sinh từ quá trình co bóp của tim. Trong thực hành y học lâm sàng, ECG là một kỹ thuật không xâm lấn, quan trọng và phổ biến trong việc chẩn đoán và theo dõi các rối loạn về tim mạch như loạn nhịp tim, nhồi máu cơ tim, phì đại thất, rung nhĩ, và nhiều bất thường khác liên quan đến hoạt động của tim</w:t>
      </w:r>
      <w:r w:rsidR="002D2F55">
        <w:fldChar w:fldCharType="begin"/>
      </w:r>
      <w:r w:rsidR="002D2F55">
        <w:instrText xml:space="preserve"> ADDIN EN.CITE &lt;EndNote&gt;&lt;Cite&gt;&lt;Author&gt;Dupre&lt;/Author&gt;&lt;Year&gt;2005&lt;/Year&gt;&lt;RecNum&gt;44&lt;/RecNum&gt;&lt;DisplayText&gt;[1]&lt;/DisplayText&gt;&lt;record&gt;&lt;rec-number&gt;44&lt;/rec-number&gt;&lt;foreign-keys&gt;&lt;key app="EN" db-id="azzzsf5ev5twv8exsr55tve6tttzzepws2ex" timestamp="1745266367"&gt;44&lt;/key&gt;&lt;/foreign-keys&gt;&lt;ref-type name="Journal Article"&gt;17&lt;/ref-type&gt;&lt;contributors&gt;&lt;authors&gt;&lt;author&gt;Dupre, Anthony&lt;/author&gt;&lt;author&gt;Vincent, Sarah&lt;/author&gt;&lt;author&gt;Iaizzo, Paul A&lt;/author&gt;&lt;/authors&gt;&lt;/contributors&gt;&lt;titles&gt;&lt;title&gt;Basic ECG theory, recordings, and interpretation&lt;/title&gt;&lt;secondary-title&gt;Handbook of cardiac anatomy, physiology, and devices&lt;/secondary-title&gt;&lt;/titles&gt;&lt;periodical&gt;&lt;full-title&gt;Handbook of cardiac anatomy, physiology, and devices&lt;/full-title&gt;&lt;/periodical&gt;&lt;pages&gt;191-201&lt;/pages&gt;&lt;dates&gt;&lt;year&gt;2005&lt;/year&gt;&lt;/dates&gt;&lt;isbn&gt;1588294439&lt;/isbn&gt;&lt;urls&gt;&lt;/urls&gt;&lt;/record&gt;&lt;/Cite&gt;&lt;/EndNote&gt;</w:instrText>
      </w:r>
      <w:r w:rsidR="002D2F55">
        <w:fldChar w:fldCharType="separate"/>
      </w:r>
      <w:r w:rsidR="002D2F55">
        <w:rPr>
          <w:noProof/>
        </w:rPr>
        <w:t>[1]</w:t>
      </w:r>
      <w:r w:rsidR="002D2F55">
        <w:fldChar w:fldCharType="end"/>
      </w:r>
      <w:r w:rsidR="0089788E">
        <w:t>.</w:t>
      </w:r>
    </w:p>
    <w:p w14:paraId="0A4DAD61" w14:textId="77777777" w:rsidR="00F05523" w:rsidRDefault="00404782" w:rsidP="00F05523">
      <w:pPr>
        <w:pStyle w:val="LVTNText1"/>
        <w:keepNext/>
        <w:jc w:val="center"/>
      </w:pPr>
      <w:r>
        <w:rPr>
          <w:noProof/>
        </w:rPr>
        <w:drawing>
          <wp:inline distT="0" distB="0" distL="0" distR="0" wp14:anchorId="1ECDD3FF" wp14:editId="21D70183">
            <wp:extent cx="2908300" cy="2414270"/>
            <wp:effectExtent l="0" t="0" r="635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08300" cy="2414270"/>
                    </a:xfrm>
                    <a:prstGeom prst="rect">
                      <a:avLst/>
                    </a:prstGeom>
                    <a:noFill/>
                  </pic:spPr>
                </pic:pic>
              </a:graphicData>
            </a:graphic>
          </wp:inline>
        </w:drawing>
      </w:r>
    </w:p>
    <w:p w14:paraId="15C94FCE" w14:textId="26CF0591" w:rsidR="00404782" w:rsidRDefault="00F05523" w:rsidP="00F05523">
      <w:pPr>
        <w:pStyle w:val="LVTNHinh"/>
        <w:spacing w:after="480"/>
      </w:pPr>
      <w:bookmarkStart w:id="54" w:name="_Toc196501406"/>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2</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w:t>
      </w:r>
      <w:r w:rsidR="00AB3E94">
        <w:rPr>
          <w:b/>
          <w:bCs/>
        </w:rPr>
        <w:fldChar w:fldCharType="end"/>
      </w:r>
      <w:r w:rsidRPr="007C5A6B">
        <w:rPr>
          <w:b/>
          <w:bCs/>
        </w:rPr>
        <w:tab/>
      </w:r>
      <w:r w:rsidRPr="00B05EA3">
        <w:t>Hình ảnh mô tả quy trình đo ECG chuẩn 12 đạo trình</w:t>
      </w:r>
      <w:bookmarkEnd w:id="54"/>
    </w:p>
    <w:p w14:paraId="1C41678F" w14:textId="1A33DEDD" w:rsidR="0089788E" w:rsidRDefault="0089788E" w:rsidP="005B50FB">
      <w:pPr>
        <w:pStyle w:val="LVTNText2"/>
      </w:pPr>
      <w:r w:rsidRPr="0089788E">
        <w:t>ECG thu được bằng cách đặt các điện cực lên bề mặt da, thường tại ngực, tay và chân. Các điện cực này sẽ cảm nhận sự biến thiên điện thế nhỏ tạo ra bởi sự lan truyền điện học qua các buồng tim trong mỗi chu kỳ tim. Mỗi tín hiệu ECG thường bao gồm các thành phần đặc trưng như sóng P, phức hợp QRS, và sóng T, tương ứng với các giai đoạn khử cực và tái cực của cơ tim</w:t>
      </w:r>
      <w:r w:rsidR="00DB1340">
        <w:fldChar w:fldCharType="begin"/>
      </w:r>
      <w:r w:rsidR="00DB1340">
        <w:instrText xml:space="preserve"> ADDIN EN.CITE &lt;EndNote&gt;&lt;Cite&gt;&lt;Author&gt;Geselowitz&lt;/Author&gt;&lt;Year&gt;1989&lt;/Year&gt;&lt;RecNum&gt;43&lt;/RecNum&gt;&lt;DisplayText&gt;[9]&lt;/DisplayText&gt;&lt;record&gt;&lt;rec-number&gt;43&lt;/rec-number&gt;&lt;foreign-keys&gt;&lt;key app="EN" db-id="azzzsf5ev5twv8exsr55tve6tttzzepws2ex" timestamp="1745266091"&gt;43&lt;/key&gt;&lt;/foreign-keys&gt;&lt;ref-type name="Journal Article"&gt;17&lt;/ref-type&gt;&lt;contributors&gt;&lt;authors&gt;&lt;author&gt;Geselowitz, David B&lt;/author&gt;&lt;/authors&gt;&lt;/contributors&gt;&lt;titles&gt;&lt;title&gt;On the theory of the electrocardiogram&lt;/title&gt;&lt;secondary-title&gt;Proceedings of the IEEE&lt;/secondary-title&gt;&lt;/titles&gt;&lt;periodical&gt;&lt;full-title&gt;Proceedings of the IEEE&lt;/full-title&gt;&lt;/periodical&gt;&lt;pages&gt;857-876&lt;/pages&gt;&lt;volume&gt;77&lt;/volume&gt;&lt;number&gt;6&lt;/number&gt;&lt;dates&gt;&lt;year&gt;1989&lt;/year&gt;&lt;/dates&gt;&lt;isbn&gt;0018-9219&lt;/isbn&gt;&lt;urls&gt;&lt;/urls&gt;&lt;/record&gt;&lt;/Cite&gt;&lt;/EndNote&gt;</w:instrText>
      </w:r>
      <w:r w:rsidR="00DB1340">
        <w:fldChar w:fldCharType="separate"/>
      </w:r>
      <w:r w:rsidR="00DB1340">
        <w:rPr>
          <w:noProof/>
        </w:rPr>
        <w:t>[9]</w:t>
      </w:r>
      <w:r w:rsidR="00DB1340">
        <w:fldChar w:fldCharType="end"/>
      </w:r>
      <w:r>
        <w:t>.</w:t>
      </w:r>
    </w:p>
    <w:p w14:paraId="7BF8CFBB" w14:textId="444D7484" w:rsidR="009D04B5" w:rsidRDefault="009D04B5" w:rsidP="005B50FB">
      <w:pPr>
        <w:pStyle w:val="LVTNText2"/>
      </w:pPr>
      <w:r w:rsidRPr="009D04B5">
        <w:t>Trong bối cảnh hiện đại, việc thu thập và xử lý tín hiệu ECG ngày càng được ứng dụng trong các hệ thống nhúng và thiết bị y tế cá nhân. Việc tích hợp các công nghệ như cảm biến sinh học, vi điều khiển hiệu năng cao và kết nối IoT đã mở ra hướng đi mới cho các hệ thống theo dõi sức khỏe từ xa, góp phần nâng cao chất lượng chăm sóc sức khỏe và tối ưu chi phí vận hành</w:t>
      </w:r>
      <w:r>
        <w:t>.</w:t>
      </w:r>
    </w:p>
    <w:p w14:paraId="34CC950B" w14:textId="5ABE99B8" w:rsidR="00F77DBD" w:rsidRPr="0089788E" w:rsidRDefault="00F77DBD" w:rsidP="005B50FB">
      <w:pPr>
        <w:pStyle w:val="LVTNText2"/>
      </w:pPr>
      <w:r w:rsidRPr="00F77DBD">
        <w:t>Do đó, trong phạm vi luận văn này, việc khai thác tín hiệu ECG không chỉ đơn thuần là thu thập dữ liệu sinh học, mà còn là bài toán tích hợp giữa xử lý tín hiệu, quản lý dữ liệu thời gian thực, và truyền thông mạng trong hệ thống nhúng thông minh</w:t>
      </w:r>
      <w:r>
        <w:t>.</w:t>
      </w:r>
    </w:p>
    <w:p w14:paraId="6BD4DEFE" w14:textId="17DDA614" w:rsidR="001352F2" w:rsidRDefault="00A828DD" w:rsidP="001352F2">
      <w:pPr>
        <w:pStyle w:val="LVTNH2"/>
      </w:pPr>
      <w:bookmarkStart w:id="55" w:name="_Toc196490808"/>
      <w:r>
        <w:lastRenderedPageBreak/>
        <w:t>Sinh lý học điện tim và nguyên lý hình thành tín hiệu ECG</w:t>
      </w:r>
      <w:bookmarkEnd w:id="55"/>
    </w:p>
    <w:p w14:paraId="5881F71D" w14:textId="77E7FED4" w:rsidR="008E3E04" w:rsidRDefault="001352F2" w:rsidP="001352F2">
      <w:pPr>
        <w:pStyle w:val="LVTNText2"/>
      </w:pPr>
      <w:r w:rsidRPr="001352F2">
        <w:t>Tim là một cơ quan có khả năng phát xung điện tự động, điều khiển hoạt động co bóp nhịp nhàng nhằm bơm máu đi nuôi toàn bộ cơ thể. Hoạt động điện học của tim bắt nguồn từ nút xoang (SA node) – một nhóm tế bào đặc biệt nằm ở tâm nhĩ phải, đóng vai trò là máy phát nhịp tự nhiên của tim</w:t>
      </w:r>
      <w:r w:rsidR="006A1721">
        <w:t xml:space="preserve"> </w:t>
      </w:r>
      <w:r w:rsidR="006A1721" w:rsidRPr="006A1721">
        <w:rPr>
          <w:b/>
          <w:bCs/>
        </w:rPr>
        <w:t>Hình 2.2</w:t>
      </w:r>
      <w:r>
        <w:t>.</w:t>
      </w:r>
    </w:p>
    <w:p w14:paraId="719D72C8" w14:textId="77777777" w:rsidR="001C05AB" w:rsidRDefault="008E3E04" w:rsidP="001C05AB">
      <w:pPr>
        <w:pStyle w:val="LVTNText1"/>
        <w:keepNext/>
        <w:jc w:val="center"/>
      </w:pPr>
      <w:r>
        <w:rPr>
          <w:noProof/>
        </w:rPr>
        <w:drawing>
          <wp:inline distT="0" distB="0" distL="0" distR="0" wp14:anchorId="502EC0EF" wp14:editId="53C79568">
            <wp:extent cx="2475230" cy="2468880"/>
            <wp:effectExtent l="0" t="0" r="127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75230" cy="2468880"/>
                    </a:xfrm>
                    <a:prstGeom prst="rect">
                      <a:avLst/>
                    </a:prstGeom>
                    <a:noFill/>
                  </pic:spPr>
                </pic:pic>
              </a:graphicData>
            </a:graphic>
          </wp:inline>
        </w:drawing>
      </w:r>
    </w:p>
    <w:p w14:paraId="67B5A85F" w14:textId="7953426B" w:rsidR="001C05AB" w:rsidRDefault="001C05AB" w:rsidP="006A1721">
      <w:pPr>
        <w:pStyle w:val="Caption"/>
        <w:jc w:val="center"/>
      </w:pPr>
      <w:bookmarkStart w:id="56" w:name="_Toc196501407"/>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2</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w:t>
      </w:r>
      <w:r w:rsidR="00AB3E94">
        <w:rPr>
          <w:b/>
          <w:bCs/>
        </w:rPr>
        <w:fldChar w:fldCharType="end"/>
      </w:r>
      <w:r w:rsidRPr="007C5A6B">
        <w:rPr>
          <w:b/>
          <w:bCs/>
        </w:rPr>
        <w:tab/>
      </w:r>
      <w:r w:rsidRPr="00F4432C">
        <w:t>Mô hình tim được mô tả ở dạng đồ họa</w:t>
      </w:r>
      <w:bookmarkEnd w:id="56"/>
    </w:p>
    <w:p w14:paraId="4378E90D" w14:textId="426DBF95" w:rsidR="00E13AAB" w:rsidRDefault="00E13AAB" w:rsidP="00E13AAB">
      <w:pPr>
        <w:rPr>
          <w:lang w:val="fr-FR"/>
        </w:rPr>
      </w:pPr>
      <w:r w:rsidRPr="00E13AAB">
        <w:rPr>
          <w:lang w:val="fr-FR"/>
        </w:rPr>
        <w:t xml:space="preserve">Quá trình hoạt động của tim trong một chu kỳ hoàn chỉnh tạo nên các đặc trưng của tín hiệu điện tâm đồ và có thể chia thành </w:t>
      </w:r>
      <w:r w:rsidR="001D195C">
        <w:rPr>
          <w:lang w:val="fr-FR"/>
        </w:rPr>
        <w:t>những</w:t>
      </w:r>
      <w:r w:rsidRPr="00E13AAB">
        <w:rPr>
          <w:lang w:val="fr-FR"/>
        </w:rPr>
        <w:t xml:space="preserve"> giai đoạn chính</w:t>
      </w:r>
      <w:r w:rsidR="001D195C">
        <w:rPr>
          <w:lang w:val="fr-FR"/>
        </w:rPr>
        <w:t xml:space="preserve"> được mô tả như </w:t>
      </w:r>
      <w:r w:rsidR="00E91D87" w:rsidRPr="00E91D87">
        <w:rPr>
          <w:b/>
          <w:bCs/>
          <w:lang w:val="fr-FR"/>
        </w:rPr>
        <w:t>Hình 2.3</w:t>
      </w:r>
      <w:r w:rsidR="00E91D87">
        <w:rPr>
          <w:lang w:val="fr-FR"/>
        </w:rPr>
        <w:t>.</w:t>
      </w:r>
    </w:p>
    <w:p w14:paraId="3320F5B3" w14:textId="77777777" w:rsidR="001D195C" w:rsidRDefault="00EF1FB0" w:rsidP="001D195C">
      <w:pPr>
        <w:pStyle w:val="LVTNText1"/>
        <w:keepNext/>
        <w:jc w:val="center"/>
      </w:pPr>
      <w:r>
        <w:rPr>
          <w:noProof/>
        </w:rPr>
        <w:drawing>
          <wp:inline distT="0" distB="0" distL="0" distR="0" wp14:anchorId="6647F80D" wp14:editId="7D07BEB8">
            <wp:extent cx="5310599" cy="1190625"/>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47131" cy="1198815"/>
                    </a:xfrm>
                    <a:prstGeom prst="rect">
                      <a:avLst/>
                    </a:prstGeom>
                    <a:noFill/>
                  </pic:spPr>
                </pic:pic>
              </a:graphicData>
            </a:graphic>
          </wp:inline>
        </w:drawing>
      </w:r>
    </w:p>
    <w:p w14:paraId="20968B06" w14:textId="2ACDF181" w:rsidR="00EF1FB0" w:rsidRPr="00E13AAB" w:rsidRDefault="001D195C" w:rsidP="00FC0305">
      <w:pPr>
        <w:pStyle w:val="LVTNHinh"/>
        <w:spacing w:after="480"/>
      </w:pPr>
      <w:bookmarkStart w:id="57" w:name="_Toc196501408"/>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2</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3</w:t>
      </w:r>
      <w:r w:rsidR="00AB3E94">
        <w:rPr>
          <w:b/>
          <w:bCs/>
        </w:rPr>
        <w:fldChar w:fldCharType="end"/>
      </w:r>
      <w:r w:rsidRPr="007C5A6B">
        <w:rPr>
          <w:b/>
          <w:bCs/>
        </w:rPr>
        <w:tab/>
      </w:r>
      <w:r>
        <w:t>Sơ đồ mô tả sự co bóp của tim</w:t>
      </w:r>
      <w:bookmarkEnd w:id="57"/>
    </w:p>
    <w:p w14:paraId="356E221E" w14:textId="1FC1E09E" w:rsidR="00E13AAB" w:rsidRPr="00E13AAB" w:rsidRDefault="00E13AAB" w:rsidP="00E13AAB">
      <w:pPr>
        <w:rPr>
          <w:lang w:val="fr-FR"/>
        </w:rPr>
      </w:pPr>
      <w:r w:rsidRPr="00E13AAB">
        <w:rPr>
          <w:lang w:val="fr-FR"/>
        </w:rPr>
        <w:t>Tín hiệu điện bắt đầu từ nút xoang (SA node) – một cụm tế bào đặc biệt nằm ở tâm nhĩ phải, đóng vai trò như "máy tạo nhịp tự nhiên" của tim. Tại đây, xung điện đầu tiên được phát sinh và lan truyền qua cơ tâm nhĩ, gây ra khử cực tâm nhĩ, được thể hiện trên ECG dưới dạng sóng P.</w:t>
      </w:r>
    </w:p>
    <w:p w14:paraId="218C4BB1" w14:textId="4D84365A" w:rsidR="00E13AAB" w:rsidRPr="00E13AAB" w:rsidRDefault="00E13AAB" w:rsidP="00E13AAB">
      <w:pPr>
        <w:rPr>
          <w:lang w:val="fr-FR"/>
        </w:rPr>
      </w:pPr>
      <w:r w:rsidRPr="00E13AAB">
        <w:rPr>
          <w:lang w:val="fr-FR"/>
        </w:rPr>
        <w:t xml:space="preserve">Sau đó, tín hiệu đến nút nhĩ thất (AV node), nơi xảy ra một khoảng trễ sinh lý ngắn nhằm tạo điều kiện cho tâm nhĩ co bóp hoàn toàn và đẩy máu xuống tâm thất. Tiếp theo, xung điện di chuyển nhanh qua bó His, chia thành hai nhánh </w:t>
      </w:r>
      <w:r w:rsidRPr="00E13AAB">
        <w:rPr>
          <w:lang w:val="fr-FR"/>
        </w:rPr>
        <w:lastRenderedPageBreak/>
        <w:t>trái và phải, rồi lan rộng qua mạng lưới Purkinje để khử cực toàn bộ tâm thất. Giai đoạn này xuất hiện trên ECG dưới dạng phức hợp QRS.</w:t>
      </w:r>
    </w:p>
    <w:p w14:paraId="14AF83E9" w14:textId="30F328CC" w:rsidR="00502C32" w:rsidRDefault="00E13AAB" w:rsidP="00E91D87">
      <w:pPr>
        <w:rPr>
          <w:lang w:val="fr-FR"/>
        </w:rPr>
      </w:pPr>
      <w:r w:rsidRPr="00E13AAB">
        <w:rPr>
          <w:lang w:val="fr-FR"/>
        </w:rPr>
        <w:t>Sau khi tâm thất co bóp, các tế bào cơ tim bước vào trạng thái phục hồi điện học – gọi là tái cực tâm thất, được biểu diễn dưới dạng sóng T trên điện tâm đồ.</w:t>
      </w:r>
      <w:r w:rsidR="00E91D87">
        <w:rPr>
          <w:lang w:val="fr-FR"/>
        </w:rPr>
        <w:t xml:space="preserve"> </w:t>
      </w:r>
      <w:r w:rsidRPr="00E13AAB">
        <w:rPr>
          <w:lang w:val="fr-FR"/>
        </w:rPr>
        <w:t>Biên dạng chi tiết của tín hiệu ECG tương ứng với các giai đoạn trên được minh họa trong</w:t>
      </w:r>
      <w:r w:rsidR="0094352C">
        <w:rPr>
          <w:lang w:val="fr-FR"/>
        </w:rPr>
        <w:t xml:space="preserve"> sơ đồ ở</w:t>
      </w:r>
      <w:r w:rsidRPr="00E13AAB">
        <w:rPr>
          <w:lang w:val="fr-FR"/>
        </w:rPr>
        <w:t xml:space="preserve"> </w:t>
      </w:r>
      <w:r w:rsidRPr="00E91D87">
        <w:rPr>
          <w:b/>
          <w:bCs/>
          <w:lang w:val="fr-FR"/>
        </w:rPr>
        <w:t>Hình 2.</w:t>
      </w:r>
      <w:r w:rsidR="00553F92" w:rsidRPr="00E91D87">
        <w:rPr>
          <w:b/>
          <w:bCs/>
          <w:lang w:val="fr-FR"/>
        </w:rPr>
        <w:t>4</w:t>
      </w:r>
      <w:r w:rsidRPr="00E13AAB">
        <w:rPr>
          <w:lang w:val="fr-FR"/>
        </w:rPr>
        <w:t>.</w:t>
      </w:r>
    </w:p>
    <w:p w14:paraId="05E09221" w14:textId="77777777" w:rsidR="00B223FB" w:rsidRDefault="00553F92" w:rsidP="00B223FB">
      <w:pPr>
        <w:pStyle w:val="LVTNText1"/>
        <w:keepNext/>
        <w:jc w:val="center"/>
      </w:pPr>
      <w:r w:rsidRPr="002A3FFB">
        <w:rPr>
          <w:noProof/>
        </w:rPr>
        <w:drawing>
          <wp:inline distT="0" distB="0" distL="0" distR="0" wp14:anchorId="0D35D960" wp14:editId="15F245F9">
            <wp:extent cx="3798474" cy="2819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807489" cy="2826092"/>
                    </a:xfrm>
                    <a:prstGeom prst="rect">
                      <a:avLst/>
                    </a:prstGeom>
                  </pic:spPr>
                </pic:pic>
              </a:graphicData>
            </a:graphic>
          </wp:inline>
        </w:drawing>
      </w:r>
    </w:p>
    <w:p w14:paraId="69EFCC66" w14:textId="4568E0D1" w:rsidR="00553F92" w:rsidRDefault="00B223FB" w:rsidP="00B223FB">
      <w:pPr>
        <w:pStyle w:val="LVTNHinh"/>
        <w:spacing w:after="480"/>
        <w:ind w:left="1170" w:right="661"/>
      </w:pPr>
      <w:bookmarkStart w:id="58" w:name="_Toc196501409"/>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2</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4</w:t>
      </w:r>
      <w:r w:rsidR="00AB3E94">
        <w:rPr>
          <w:b/>
          <w:bCs/>
        </w:rPr>
        <w:fldChar w:fldCharType="end"/>
      </w:r>
      <w:r>
        <w:tab/>
      </w:r>
      <w:r w:rsidRPr="005723EB">
        <w:t>Một dạng sóng ECG điển hình cho một chu kỳ tim được đo từ vị trí chuyển đạo II</w:t>
      </w:r>
      <w:bookmarkEnd w:id="58"/>
    </w:p>
    <w:p w14:paraId="4CF51EEC" w14:textId="3F221C8C" w:rsidR="0074181B" w:rsidRDefault="00A828DD" w:rsidP="007E7C70">
      <w:pPr>
        <w:pStyle w:val="LVTNH2"/>
      </w:pPr>
      <w:bookmarkStart w:id="59" w:name="_Toc196490809"/>
      <w:r>
        <w:t>Phân tích hệ thống thu thập tín hiệu ECG</w:t>
      </w:r>
      <w:bookmarkEnd w:id="59"/>
    </w:p>
    <w:p w14:paraId="0F334C69" w14:textId="77777777" w:rsidR="00661381" w:rsidRDefault="00EE726D" w:rsidP="00DC2699">
      <w:pPr>
        <w:pStyle w:val="LVTNText2"/>
      </w:pPr>
      <w:r>
        <w:t xml:space="preserve">Trong </w:t>
      </w:r>
      <w:r w:rsidR="00986F79">
        <w:t xml:space="preserve">những năm </w:t>
      </w:r>
      <w:r w:rsidR="009C469D">
        <w:t>gần đây</w:t>
      </w:r>
      <w:r w:rsidR="00933887">
        <w:t xml:space="preserve">, các hệ thống </w:t>
      </w:r>
      <w:r w:rsidR="00FA05FC">
        <w:t xml:space="preserve">đo tín hiệu điện tim một một chuyển đạo ngày càng được cải tiếng </w:t>
      </w:r>
      <w:r w:rsidR="00F66A28">
        <w:t xml:space="preserve">nhằm đáp ứng yêu cầu sử dụng </w:t>
      </w:r>
      <w:r w:rsidR="00E30D81">
        <w:t xml:space="preserve">linh hoạt, dễ chuyển khai và phù hợp với các thiết bị cầm tay </w:t>
      </w:r>
      <w:r w:rsidR="002B5B05">
        <w:t xml:space="preserve">hoặc đeo. Một sô nghiên cứu đã tập trung </w:t>
      </w:r>
      <w:r w:rsidR="002F20B8">
        <w:t xml:space="preserve">vào thiết bị phần cứng đơn giản cũng như khai thác </w:t>
      </w:r>
      <w:r w:rsidR="005D134D">
        <w:t xml:space="preserve">các thiết bị sẵn có trên thị trường </w:t>
      </w:r>
      <w:r w:rsidR="001454EB">
        <w:t>để thu thập tín hiệu ECG phục vụ chẩn đoán rối loạn nhịp tim</w:t>
      </w:r>
      <w:r w:rsidR="00661381">
        <w:t>.</w:t>
      </w:r>
    </w:p>
    <w:p w14:paraId="6938BF15" w14:textId="66B24B65" w:rsidR="00FF73BD" w:rsidRPr="006C67B4" w:rsidRDefault="00D64860" w:rsidP="0002051E">
      <w:pPr>
        <w:pStyle w:val="LVTNText2"/>
      </w:pPr>
      <w:r w:rsidRPr="006C67B4">
        <w:t>Gautham và Karthik Raj</w:t>
      </w:r>
      <w:r w:rsidR="00D17667">
        <w:fldChar w:fldCharType="begin"/>
      </w:r>
      <w:r w:rsidR="00D17667">
        <w:instrText xml:space="preserve"> ADDIN EN.CITE &lt;EndNote&gt;&lt;Cite&gt;&lt;Author&gt;Gautham&lt;/Author&gt;&lt;Year&gt;2016&lt;/Year&gt;&lt;RecNum&gt;25&lt;/RecNum&gt;&lt;DisplayText&gt;[10]&lt;/DisplayText&gt;&lt;record&gt;&lt;rec-number&gt;25&lt;/rec-number&gt;&lt;foreign-keys&gt;&lt;key app="EN" db-id="azzzsf5ev5twv8exsr55tve6tttzzepws2ex" timestamp="1745219735"&gt;25&lt;/key&gt;&lt;/foreign-keys&gt;&lt;ref-type name="Journal Article"&gt;17&lt;/ref-type&gt;&lt;contributors&gt;&lt;authors&gt;&lt;author&gt;Gautham, A&lt;/author&gt;&lt;author&gt;Karthik Raj, V&lt;/author&gt;&lt;/authors&gt;&lt;/contributors&gt;&lt;titles&gt;&lt;title&gt;Designing of a single arm single lead ECG system for wet and dry electrode: A comparison with traditional system&lt;/title&gt;&lt;secondary-title&gt;Biomedical Engineering: Applications, Basis and Communications&lt;/secondary-title&gt;&lt;/titles&gt;&lt;periodical&gt;&lt;full-title&gt;Biomedical Engineering: Applications, Basis and Communications&lt;/full-title&gt;&lt;/periodical&gt;&lt;pages&gt;1650021&lt;/pages&gt;&lt;volume&gt;28&lt;/volume&gt;&lt;number&gt;03&lt;/number&gt;&lt;dates&gt;&lt;year&gt;2016&lt;/year&gt;&lt;/dates&gt;&lt;isbn&gt;1016-2372&lt;/isbn&gt;&lt;urls&gt;&lt;/urls&gt;&lt;/record&gt;&lt;/Cite&gt;&lt;/EndNote&gt;</w:instrText>
      </w:r>
      <w:r w:rsidR="00D17667">
        <w:fldChar w:fldCharType="separate"/>
      </w:r>
      <w:r w:rsidR="00D17667">
        <w:rPr>
          <w:noProof/>
        </w:rPr>
        <w:t>[10]</w:t>
      </w:r>
      <w:r w:rsidR="00D17667">
        <w:fldChar w:fldCharType="end"/>
      </w:r>
      <w:r w:rsidRPr="006C67B4">
        <w:t xml:space="preserve"> đã thiết kế một hệ thống ECG một chuyển đạo đơn giản sử dụng phần cứng rời để thu tín hiệu từ cánh tay trái. Hệ thống bao gồm khối khuếch đại tín hiệu sinh học (AD620), các bộ lọc thông cao, thông thấp và Notch filter loại nhiễu điện lưới 50 Hz. Tín hiệu sau khi khuếch đại được đưa vào hệ thống NI ELVIS và hiển thị qua LabVIEW. Thử nghiệm trên 10 người khỏe mạnh cho thấy hệ thống thu được dạng sóng ECG rõ ràng, có thể nhận biết các điểm P, QRS, T, và cho kết quả tương đương với máy ECG thương mại. Nghiên cứu này chứng minh tính khả thi của hệ thống ECG đo ở tay với </w:t>
      </w:r>
      <w:r w:rsidRPr="006C67B4">
        <w:lastRenderedPageBreak/>
        <w:t>chi phí thấp và khả năng ứng dụng trong môi trường giáo dục và lâm sàng đơn giản</w:t>
      </w:r>
      <w:r w:rsidR="002E50E6">
        <w:t>.</w:t>
      </w:r>
    </w:p>
    <w:p w14:paraId="68D2EA48" w14:textId="2DE8E826" w:rsidR="002E50E6" w:rsidRPr="006C67B4" w:rsidRDefault="002E50E6" w:rsidP="002E50E6">
      <w:pPr>
        <w:pStyle w:val="LVTNText2"/>
      </w:pPr>
      <w:r w:rsidRPr="006C67B4">
        <w:t xml:space="preserve">Trong khi đó, Kim </w:t>
      </w:r>
      <w:r w:rsidRPr="006C67B4">
        <w:rPr>
          <w:rStyle w:val="Emphasis"/>
        </w:rPr>
        <w:t>et al</w:t>
      </w:r>
      <w:r w:rsidR="00CB71C7">
        <w:rPr>
          <w:rStyle w:val="Emphasis"/>
        </w:rPr>
        <w:t xml:space="preserve"> </w:t>
      </w:r>
      <w:r w:rsidRPr="006C67B4">
        <w:t>sử dụng thiết bị di động cầm tay, tương tự Kardia Mobile, để thu tín hiệu ECG một chuyển đạo thông qua hai đầu ngón tay. Với hơn 13.000 bản ghi ECG nhịp xoang thu từ 6.720 người dùng</w:t>
      </w:r>
      <w:r w:rsidR="00CB71C7">
        <w:fldChar w:fldCharType="begin"/>
      </w:r>
      <w:r w:rsidR="00D17667">
        <w:instrText xml:space="preserve"> ADDIN EN.CITE &lt;EndNote&gt;&lt;Cite&gt;&lt;Author&gt;Kim&lt;/Author&gt;&lt;Year&gt;2024&lt;/Year&gt;&lt;RecNum&gt;36&lt;/RecNum&gt;&lt;DisplayText&gt;[11]&lt;/DisplayText&gt;&lt;record&gt;&lt;rec-number&gt;36&lt;/rec-number&gt;&lt;foreign-keys&gt;&lt;key app="EN" db-id="azzzsf5ev5twv8exsr55tve6tttzzepws2ex" timestamp="1745219741"&gt;36&lt;/key&gt;&lt;/foreign-keys&gt;&lt;ref-type name="Journal Article"&gt;17&lt;/ref-type&gt;&lt;contributors&gt;&lt;authors&gt;&lt;author&gt;Kim, Jiwoong&lt;/author&gt;&lt;author&gt;Lee, Sun Jung&lt;/author&gt;&lt;author&gt;Ko, Bonggyun&lt;/author&gt;&lt;author&gt;Lee, Myungeun&lt;/author&gt;&lt;author&gt;Lee, Young-Shin&lt;/author&gt;&lt;author&gt;Lee, Ki Hong&lt;/author&gt;&lt;/authors&gt;&lt;/contributors&gt;&lt;titles&gt;&lt;title&gt;Identification of atrial fibrillation with single-lead mobile ECG during normal sinus rhythm using deep learning&lt;/title&gt;&lt;secondary-title&gt;Journal of Korean Medical Science&lt;/secondary-title&gt;&lt;/titles&gt;&lt;periodical&gt;&lt;full-title&gt;Journal of Korean Medical Science&lt;/full-title&gt;&lt;/periodical&gt;&lt;volume&gt;39&lt;/volume&gt;&lt;number&gt;5&lt;/number&gt;&lt;dates&gt;&lt;year&gt;2024&lt;/year&gt;&lt;/dates&gt;&lt;urls&gt;&lt;/urls&gt;&lt;/record&gt;&lt;/Cite&gt;&lt;/EndNote&gt;</w:instrText>
      </w:r>
      <w:r w:rsidR="00CB71C7">
        <w:fldChar w:fldCharType="separate"/>
      </w:r>
      <w:r w:rsidR="00D17667">
        <w:rPr>
          <w:noProof/>
        </w:rPr>
        <w:t>[11]</w:t>
      </w:r>
      <w:r w:rsidR="00CB71C7">
        <w:fldChar w:fldCharType="end"/>
      </w:r>
      <w:r w:rsidRPr="006C67B4">
        <w:t>, nhóm tác giả đã phân tích khả năng dự đoán rung nhĩ tiềm ẩn thông qua mô hình học sâu ResNet50. Mặc dù tín hiệu ECG thu được trong điều kiện không có rung nhĩ, mô hình vẫn đạt độ chính xác đáng kể (AUC 0.79) trong phân loại bệnh nhân có nguy cơ cao. Thiết bị thu tín hiệu ECG được đánh giá là tiện dụng, phù hợp cho các chương trình sàng lọc sức khỏe cộng đồng, đặc biệt khi kết hợp với trí tuệ nhân tạo để phân tích tín hiệu</w:t>
      </w:r>
      <w:r>
        <w:t>.</w:t>
      </w:r>
    </w:p>
    <w:p w14:paraId="1AADF071" w14:textId="753762B7" w:rsidR="0074181B" w:rsidRDefault="0074181B" w:rsidP="00DC2699">
      <w:pPr>
        <w:pStyle w:val="LVTNText2"/>
        <w:rPr>
          <w:rFonts w:eastAsiaTheme="majorEastAsia"/>
          <w:b/>
        </w:rPr>
      </w:pPr>
      <w:r>
        <w:br w:type="page"/>
      </w:r>
    </w:p>
    <w:p w14:paraId="1B707E3D" w14:textId="5850A165" w:rsidR="007E7C70" w:rsidRDefault="00A828DD" w:rsidP="007E7C70">
      <w:pPr>
        <w:pStyle w:val="LVTNH2"/>
      </w:pPr>
      <w:bookmarkStart w:id="60" w:name="_Toc196490810"/>
      <w:r>
        <w:lastRenderedPageBreak/>
        <w:t>Lý thuyết về biến đổi cosin rời rạc DCT</w:t>
      </w:r>
      <w:bookmarkEnd w:id="60"/>
    </w:p>
    <w:p w14:paraId="0F7D8D61" w14:textId="6FD30F40" w:rsidR="00A609AB" w:rsidRPr="00A609AB" w:rsidRDefault="00A609AB" w:rsidP="00A609AB">
      <w:pPr>
        <w:pStyle w:val="LVTNH3"/>
      </w:pPr>
      <w:bookmarkStart w:id="61" w:name="_Toc196490811"/>
      <w:r>
        <w:t>Biểu thức toán học DCT loại II (DCT-II)</w:t>
      </w:r>
      <w:bookmarkEnd w:id="61"/>
    </w:p>
    <w:p w14:paraId="3A86D4E7" w14:textId="3A16E7B3" w:rsidR="0074181B" w:rsidRDefault="00EE42F7" w:rsidP="0074181B">
      <w:pPr>
        <w:pStyle w:val="LVTNText2"/>
      </w:pPr>
      <w:r w:rsidRPr="00EE42F7">
        <w:t xml:space="preserve">Biến đổi </w:t>
      </w:r>
      <w:r w:rsidR="008F7ACB">
        <w:t>DCT</w:t>
      </w:r>
      <w:r w:rsidRPr="00EE42F7">
        <w:t xml:space="preserve"> là một trong những kỹ thuật biến đổi tín hiệu quan trọng và được sử dụng rộng rãi trong lĩnh vực nén dữ liệu, đặc biệt là trong xử lý ảnh, âm thanh và tín hiệu sinh học như ECG. DCT thuộc họ các phép biến đổi tuyến tính, cho phép ánh xạ tín hiệu từ miền thời gian (hoặc không gian) sang miền tần số, với đặc điểm nổi bật là khả năng tập trung năng lượng tín hiệu vào một vài hệ số đầu ra có biên độ lớn. Đây là cơ sở lý thuyết quan trọng cho các phương pháp nén mất dữ liệu như JPEG, MPEG, hay các giao thức truyền dẫn số hóa.</w:t>
      </w:r>
      <w:r w:rsidR="0074181B" w:rsidRPr="0074181B">
        <w:t xml:space="preserve"> </w:t>
      </w:r>
    </w:p>
    <w:p w14:paraId="40B51B05" w14:textId="4CBC991A" w:rsidR="007863CD" w:rsidRDefault="0074181B" w:rsidP="007863CD">
      <w:pPr>
        <w:pStyle w:val="LVTNText2"/>
      </w:pPr>
      <w:r w:rsidRPr="00645980">
        <w:t>Trong các loại DCT, loại II (DCT-II) là dạng phổ biến nhất và thường được nhắc đến khi nói đến DCT. Với một dãy tín hiệu rời rạc đầu vào</w:t>
      </w:r>
      <w:r>
        <w:t xml:space="preserve"> </w:t>
      </w:r>
      <w:r w:rsidRPr="00326A91">
        <w:rPr>
          <w:position w:val="-10"/>
        </w:rPr>
        <w:object w:dxaOrig="2079" w:dyaOrig="320" w14:anchorId="53D06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15.65pt" o:ole="">
            <v:imagedata r:id="rId17" o:title=""/>
          </v:shape>
          <o:OLEObject Type="Embed" ProgID="Equation.DSMT4" ShapeID="_x0000_i1025" DrawAspect="Content" ObjectID="_1807120548" r:id="rId18"/>
        </w:object>
      </w:r>
      <w:r>
        <w:t>, DCT-II được định nghĩa như sau</w:t>
      </w:r>
      <w:r w:rsidR="007863CD">
        <w:t> :</w:t>
      </w:r>
    </w:p>
    <w:p w14:paraId="46EF8B95" w14:textId="28AFC263" w:rsidR="00BF5790" w:rsidRDefault="00FB603B" w:rsidP="00FB603B">
      <w:pPr>
        <w:pStyle w:val="MTDisplayEquation"/>
      </w:pPr>
      <w:r>
        <w:tab/>
      </w:r>
      <w:r w:rsidR="002B3170" w:rsidRPr="00FB603B">
        <w:rPr>
          <w:position w:val="-30"/>
        </w:rPr>
        <w:object w:dxaOrig="3620" w:dyaOrig="720" w14:anchorId="72341E7D">
          <v:shape id="_x0000_i1026" type="#_x0000_t75" style="width:181pt;height:36.3pt" o:ole="">
            <v:imagedata r:id="rId19" o:title=""/>
          </v:shape>
          <o:OLEObject Type="Embed" ProgID="Equation.DSMT4" ShapeID="_x0000_i1026" DrawAspect="Content" ObjectID="_1807120549"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93F3F">
          <w:rPr>
            <w:noProof/>
          </w:rPr>
          <w:instrText>1</w:instrText>
        </w:r>
      </w:fldSimple>
      <w:r>
        <w:instrText>.</w:instrText>
      </w:r>
      <w:fldSimple w:instr=" SEQ MTEqn \c \* Arabic \* MERGEFORMAT ">
        <w:r w:rsidR="00F93F3F">
          <w:rPr>
            <w:noProof/>
          </w:rPr>
          <w:instrText>1</w:instrText>
        </w:r>
      </w:fldSimple>
      <w:r>
        <w:instrText>)</w:instrText>
      </w:r>
      <w:r>
        <w:fldChar w:fldCharType="end"/>
      </w:r>
    </w:p>
    <w:p w14:paraId="22ED46CA" w14:textId="77777777" w:rsidR="0074181B" w:rsidRDefault="0074181B" w:rsidP="0074181B">
      <w:pPr>
        <w:pStyle w:val="LVTNText2"/>
        <w:jc w:val="center"/>
      </w:pPr>
      <w:r>
        <w:t>Với</w:t>
      </w:r>
      <w:r w:rsidRPr="00886EA9">
        <w:rPr>
          <w:position w:val="-10"/>
        </w:rPr>
        <w:object w:dxaOrig="1440" w:dyaOrig="320" w14:anchorId="51251346">
          <v:shape id="_x0000_i1027" type="#_x0000_t75" style="width:1in;height:16.9pt" o:ole="">
            <v:imagedata r:id="rId21" o:title=""/>
          </v:shape>
          <o:OLEObject Type="Embed" ProgID="Equation.DSMT4" ShapeID="_x0000_i1027" DrawAspect="Content" ObjectID="_1807120550" r:id="rId22"/>
        </w:object>
      </w:r>
    </w:p>
    <w:p w14:paraId="03C16C8F" w14:textId="77777777" w:rsidR="0074181B" w:rsidRDefault="0074181B" w:rsidP="0074181B">
      <w:pPr>
        <w:pStyle w:val="LVTNText1"/>
        <w:numPr>
          <w:ilvl w:val="0"/>
          <w:numId w:val="13"/>
        </w:numPr>
      </w:pPr>
      <w:r>
        <w:t xml:space="preserve">Trong đó </w:t>
      </w:r>
      <w:r w:rsidRPr="00FA682D">
        <w:rPr>
          <w:position w:val="-26"/>
        </w:rPr>
        <w:object w:dxaOrig="1160" w:dyaOrig="700" w14:anchorId="16614FA8">
          <v:shape id="_x0000_i1028" type="#_x0000_t75" style="width:57.6pt;height:35.05pt" o:ole="">
            <v:imagedata r:id="rId23" o:title=""/>
          </v:shape>
          <o:OLEObject Type="Embed" ProgID="Equation.DSMT4" ShapeID="_x0000_i1028" DrawAspect="Content" ObjectID="_1807120551" r:id="rId24"/>
        </w:object>
      </w:r>
      <w:r>
        <w:t xml:space="preserve">khi </w:t>
      </w:r>
      <w:r w:rsidRPr="007D1273">
        <w:rPr>
          <w:position w:val="-6"/>
        </w:rPr>
        <w:object w:dxaOrig="560" w:dyaOrig="279" w14:anchorId="2E3990BC">
          <v:shape id="_x0000_i1029" type="#_x0000_t75" style="width:27.55pt;height:14.4pt" o:ole="">
            <v:imagedata r:id="rId25" o:title=""/>
          </v:shape>
          <o:OLEObject Type="Embed" ProgID="Equation.DSMT4" ShapeID="_x0000_i1029" DrawAspect="Content" ObjectID="_1807120552" r:id="rId26"/>
        </w:object>
      </w:r>
      <w:r>
        <w:t xml:space="preserve">, và </w:t>
      </w:r>
      <w:r w:rsidRPr="001B1415">
        <w:rPr>
          <w:position w:val="-26"/>
        </w:rPr>
        <w:object w:dxaOrig="1160" w:dyaOrig="700" w14:anchorId="717258AE">
          <v:shape id="_x0000_i1030" type="#_x0000_t75" style="width:57.6pt;height:35.05pt" o:ole="">
            <v:imagedata r:id="rId27" o:title=""/>
          </v:shape>
          <o:OLEObject Type="Embed" ProgID="Equation.DSMT4" ShapeID="_x0000_i1030" DrawAspect="Content" ObjectID="_1807120553" r:id="rId28"/>
        </w:object>
      </w:r>
      <w:r>
        <w:t xml:space="preserve">với </w:t>
      </w:r>
      <w:r w:rsidRPr="001B1415">
        <w:rPr>
          <w:position w:val="-6"/>
        </w:rPr>
        <w:object w:dxaOrig="560" w:dyaOrig="279" w14:anchorId="4AC109FD">
          <v:shape id="_x0000_i1031" type="#_x0000_t75" style="width:27.55pt;height:14.4pt" o:ole="">
            <v:imagedata r:id="rId29" o:title=""/>
          </v:shape>
          <o:OLEObject Type="Embed" ProgID="Equation.DSMT4" ShapeID="_x0000_i1031" DrawAspect="Content" ObjectID="_1807120554" r:id="rId30"/>
        </w:object>
      </w:r>
      <w:r>
        <w:t>.</w:t>
      </w:r>
    </w:p>
    <w:p w14:paraId="2E6E4DC4" w14:textId="77777777" w:rsidR="0074181B" w:rsidRDefault="0074181B" w:rsidP="0074181B">
      <w:pPr>
        <w:pStyle w:val="LVTNText1"/>
        <w:numPr>
          <w:ilvl w:val="0"/>
          <w:numId w:val="13"/>
        </w:numPr>
      </w:pPr>
      <w:r w:rsidRPr="004634D2">
        <w:rPr>
          <w:position w:val="-10"/>
        </w:rPr>
        <w:object w:dxaOrig="580" w:dyaOrig="320" w14:anchorId="6AA915A2">
          <v:shape id="_x0000_i1032" type="#_x0000_t75" style="width:29.45pt;height:15.65pt" o:ole="">
            <v:imagedata r:id="rId31" o:title=""/>
          </v:shape>
          <o:OLEObject Type="Embed" ProgID="Equation.DSMT4" ShapeID="_x0000_i1032" DrawAspect="Content" ObjectID="_1807120555" r:id="rId32"/>
        </w:object>
      </w:r>
      <w:r>
        <w:t xml:space="preserve">là hệ số tại tần số </w:t>
      </w:r>
      <w:r w:rsidRPr="004634D2">
        <w:rPr>
          <w:position w:val="-6"/>
        </w:rPr>
        <w:object w:dxaOrig="200" w:dyaOrig="279" w14:anchorId="73AFE92D">
          <v:shape id="_x0000_i1033" type="#_x0000_t75" style="width:10pt;height:14.4pt" o:ole="">
            <v:imagedata r:id="rId33" o:title=""/>
          </v:shape>
          <o:OLEObject Type="Embed" ProgID="Equation.DSMT4" ShapeID="_x0000_i1033" DrawAspect="Content" ObjectID="_1807120556" r:id="rId34"/>
        </w:object>
      </w:r>
      <w:r>
        <w:t>.</w:t>
      </w:r>
    </w:p>
    <w:p w14:paraId="58AA2B4C" w14:textId="57A868F2" w:rsidR="0074181B" w:rsidRDefault="0074181B" w:rsidP="0074181B">
      <w:pPr>
        <w:pStyle w:val="LVTNText2"/>
      </w:pPr>
      <w:r w:rsidRPr="001E6AED">
        <w:t xml:space="preserve">DCT có đặc tính </w:t>
      </w:r>
      <w:r w:rsidRPr="001E6AED">
        <w:rPr>
          <w:b/>
          <w:bCs/>
        </w:rPr>
        <w:t>orthogonal</w:t>
      </w:r>
      <w:r w:rsidRPr="001E6AED">
        <w:t xml:space="preserve"> (tập cơ sở trực giao), điều này đảm bảo khả năng tái cấu trúc tín hiệu nguyên vẹn từ các hệ số DCT nếu không có mất mát thông tin</w:t>
      </w:r>
      <w:r>
        <w:fldChar w:fldCharType="begin"/>
      </w:r>
      <w:r w:rsidR="00D17667">
        <w:instrText xml:space="preserve"> ADDIN EN.CITE &lt;EndNote&gt;&lt;Cite&gt;&lt;Author&gt;Muchahary&lt;/Author&gt;&lt;Year&gt;2015&lt;/Year&gt;&lt;RecNum&gt;50&lt;/RecNum&gt;&lt;DisplayText&gt;[12]&lt;/DisplayText&gt;&lt;record&gt;&lt;rec-number&gt;50&lt;/rec-number&gt;&lt;foreign-keys&gt;&lt;key app="EN" db-id="azzzsf5ev5twv8exsr55tve6tttzzepws2ex" timestamp="1745306199"&gt;50&lt;/key&gt;&lt;/foreign-keys&gt;&lt;ref-type name="Conference Proceedings"&gt;10&lt;/ref-type&gt;&lt;contributors&gt;&lt;authors&gt;&lt;author&gt;Muchahary, Deboraj&lt;/author&gt;&lt;author&gt;Mondal, Abir J&lt;/author&gt;&lt;author&gt;Parmar, Rajesh Singh&lt;/author&gt;&lt;author&gt;Borah, Amlan Deep&lt;/author&gt;&lt;author&gt;Majumder, Alak&lt;/author&gt;&lt;/authors&gt;&lt;/contributors&gt;&lt;titles&gt;&lt;title&gt;A simplified design approach for efficient computation of dct&lt;/title&gt;&lt;secondary-title&gt;2015 Fifth International Conference on Communication Systems and Network Technologies&lt;/secondary-title&gt;&lt;/titles&gt;&lt;pages&gt;483-487&lt;/pages&gt;&lt;dates&gt;&lt;year&gt;2015&lt;/year&gt;&lt;/dates&gt;&lt;publisher&gt;IEEE&lt;/publisher&gt;&lt;isbn&gt;1479917974&lt;/isbn&gt;&lt;urls&gt;&lt;/urls&gt;&lt;/record&gt;&lt;/Cite&gt;&lt;/EndNote&gt;</w:instrText>
      </w:r>
      <w:r>
        <w:fldChar w:fldCharType="separate"/>
      </w:r>
      <w:r w:rsidR="00D17667">
        <w:rPr>
          <w:noProof/>
        </w:rPr>
        <w:t>[12]</w:t>
      </w:r>
      <w:r>
        <w:fldChar w:fldCharType="end"/>
      </w:r>
      <w:r w:rsidRPr="001E6AED">
        <w:t>.</w:t>
      </w:r>
    </w:p>
    <w:p w14:paraId="750A383A" w14:textId="62BCAE62" w:rsidR="00EE42F7" w:rsidRPr="00EE42F7" w:rsidRDefault="0007653C" w:rsidP="0007653C">
      <w:pPr>
        <w:pStyle w:val="LVTNH3"/>
      </w:pPr>
      <w:bookmarkStart w:id="62" w:name="_Toc196490812"/>
      <w:r>
        <w:t>Đặc điểm nổi bật của biến đổi DCT</w:t>
      </w:r>
      <w:bookmarkEnd w:id="62"/>
    </w:p>
    <w:p w14:paraId="6609342E" w14:textId="77777777" w:rsidR="000D0085" w:rsidRDefault="000D0085" w:rsidP="000D0085">
      <w:pPr>
        <w:pStyle w:val="LVTNText2"/>
      </w:pPr>
      <w:r>
        <w:t>Đặc điểm nổi bật và là ưu điểm lớn nhất của DCT là tính tập trung năng lượng, DCT có khả năng tập trung phần lớn năng lượng tín hiệu vào một số ít hệ số đầu (low-frequency coefficients) làm cho các hệ số còn lại có thể bị loại bỏ mà chỉ mất một phần rất nhỏ thông tin, từ đó nén dữ liệu hiệu quả.</w:t>
      </w:r>
    </w:p>
    <w:p w14:paraId="0A23C791" w14:textId="67013304" w:rsidR="000D0085" w:rsidRDefault="000D0085" w:rsidP="000D0085">
      <w:pPr>
        <w:pStyle w:val="LVTNText2"/>
      </w:pPr>
      <w:r>
        <w:t>Tính chất đối xứng của cosin cũng là một điểm nổi bật của DCT, nhờ việc sử dụng hàm cosin vốn là hàm chẵn nên DCT có xu hướng phản ánh tốt các tín hiệu có tính chất đối xứng như hình ảnh xám (grayscale) hoặc tín hiệu điện tim (ECG)</w:t>
      </w:r>
      <w:r>
        <w:fldChar w:fldCharType="begin"/>
      </w:r>
      <w:r w:rsidR="00D17667">
        <w:instrText xml:space="preserve"> ADDIN EN.CITE &lt;EndNote&gt;&lt;Cite&gt;&lt;Author&gt;Pimentel&lt;/Author&gt;&lt;Year&gt;2001&lt;/Year&gt;&lt;RecNum&gt;48&lt;/RecNum&gt;&lt;DisplayText&gt;[13]&lt;/DisplayText&gt;&lt;record&gt;&lt;rec-number&gt;48&lt;/rec-number&gt;&lt;foreign-keys&gt;&lt;key app="EN" db-id="azzzsf5ev5twv8exsr55tve6tttzzepws2ex" timestamp="1745303923"&gt;48&lt;/key&gt;&lt;/foreign-keys&gt;&lt;ref-type name="Conference Proceedings"&gt;10&lt;/ref-type&gt;&lt;contributors&gt;&lt;authors&gt;&lt;author&gt;Pimentel, Bruno Santos&lt;/author&gt;&lt;author&gt;de Avila Valgas Filho, Joao Hilario&lt;/author&gt;&lt;author&gt;Campos, Rodrigo Lacerda&lt;/author&gt;&lt;author&gt;Fernandes, Antônio Otávio&lt;/author&gt;&lt;author&gt;Coelho, CJ Nunes&lt;/author&gt;&lt;/authors&gt;&lt;/contributors&gt;&lt;titles&gt;&lt;title&gt;A FPGA implementation of a DCT-based digital electrocardiographic signal compression device&lt;/title&gt;&lt;secondary-title&gt;Symposium on Integrated Circuits and Systems Design&lt;/secondary-title&gt;&lt;/titles&gt;&lt;pages&gt;44-49&lt;/pages&gt;&lt;dates&gt;&lt;year&gt;2001&lt;/year&gt;&lt;/dates&gt;&lt;publisher&gt;IEEE&lt;/publisher&gt;&lt;isbn&gt;0769513336&lt;/isbn&gt;&lt;urls&gt;&lt;/urls&gt;&lt;/record&gt;&lt;/Cite&gt;&lt;/EndNote&gt;</w:instrText>
      </w:r>
      <w:r>
        <w:fldChar w:fldCharType="separate"/>
      </w:r>
      <w:r w:rsidR="00D17667">
        <w:rPr>
          <w:noProof/>
        </w:rPr>
        <w:t>[13]</w:t>
      </w:r>
      <w:r>
        <w:fldChar w:fldCharType="end"/>
      </w:r>
      <w:r>
        <w:t>.</w:t>
      </w:r>
    </w:p>
    <w:p w14:paraId="19ABCD03" w14:textId="2DE3141B" w:rsidR="000D0085" w:rsidRDefault="000D0085" w:rsidP="000D0085">
      <w:pPr>
        <w:pStyle w:val="LVTNText2"/>
      </w:pPr>
      <w:r>
        <w:t>Cuối cùng là việc không cần biên mở rộng, so với biến đổi Fourier rời rạc (DFT) thì DCT ít gặp vấn đề với hiệu ứng viền (edge artifacts)</w:t>
      </w:r>
      <w:r>
        <w:fldChar w:fldCharType="begin"/>
      </w:r>
      <w:r w:rsidR="00D17667">
        <w:instrText xml:space="preserve"> ADDIN EN.CITE &lt;EndNote&gt;&lt;Cite&gt;&lt;Author&gt;Pimentel&lt;/Author&gt;&lt;Year&gt;2001&lt;/Year&gt;&lt;RecNum&gt;48&lt;/RecNum&gt;&lt;DisplayText&gt;[13]&lt;/DisplayText&gt;&lt;record&gt;&lt;rec-number&gt;48&lt;/rec-number&gt;&lt;foreign-keys&gt;&lt;key app="EN" db-id="azzzsf5ev5twv8exsr55tve6tttzzepws2ex" timestamp="1745303923"&gt;48&lt;/key&gt;&lt;/foreign-keys&gt;&lt;ref-type name="Conference Proceedings"&gt;10&lt;/ref-type&gt;&lt;contributors&gt;&lt;authors&gt;&lt;author&gt;Pimentel, Bruno Santos&lt;/author&gt;&lt;author&gt;de Avila Valgas Filho, Joao Hilario&lt;/author&gt;&lt;author&gt;Campos, Rodrigo Lacerda&lt;/author&gt;&lt;author&gt;Fernandes, Antônio Otávio&lt;/author&gt;&lt;author&gt;Coelho, CJ Nunes&lt;/author&gt;&lt;/authors&gt;&lt;/contributors&gt;&lt;titles&gt;&lt;title&gt;A FPGA implementation of a DCT-based digital electrocardiographic signal compression device&lt;/title&gt;&lt;secondary-title&gt;Symposium on Integrated Circuits and Systems Design&lt;/secondary-title&gt;&lt;/titles&gt;&lt;pages&gt;44-49&lt;/pages&gt;&lt;dates&gt;&lt;year&gt;2001&lt;/year&gt;&lt;/dates&gt;&lt;publisher&gt;IEEE&lt;/publisher&gt;&lt;isbn&gt;0769513336&lt;/isbn&gt;&lt;urls&gt;&lt;/urls&gt;&lt;/record&gt;&lt;/Cite&gt;&lt;/EndNote&gt;</w:instrText>
      </w:r>
      <w:r>
        <w:fldChar w:fldCharType="separate"/>
      </w:r>
      <w:r w:rsidR="00D17667">
        <w:rPr>
          <w:noProof/>
        </w:rPr>
        <w:t>[13]</w:t>
      </w:r>
      <w:r>
        <w:fldChar w:fldCharType="end"/>
      </w:r>
      <w:r>
        <w:t>, giúp tăng hiệu suất trong các ứng dụng xử lý tín hiệu theo giai đoạn ngắn.</w:t>
      </w:r>
    </w:p>
    <w:p w14:paraId="15BBA3F4" w14:textId="77777777" w:rsidR="00E07CFE" w:rsidRDefault="0090659C" w:rsidP="00E07CFE">
      <w:pPr>
        <w:pStyle w:val="LVTNText1"/>
        <w:keepNext/>
        <w:jc w:val="left"/>
      </w:pPr>
      <w:r>
        <w:rPr>
          <w:noProof/>
        </w:rPr>
        <w:lastRenderedPageBreak/>
        <w:drawing>
          <wp:inline distT="0" distB="0" distL="0" distR="0" wp14:anchorId="6FA546A7" wp14:editId="465E4621">
            <wp:extent cx="4961967" cy="2718428"/>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4961967" cy="2718428"/>
                    </a:xfrm>
                    <a:prstGeom prst="rect">
                      <a:avLst/>
                    </a:prstGeom>
                    <a:noFill/>
                  </pic:spPr>
                </pic:pic>
              </a:graphicData>
            </a:graphic>
          </wp:inline>
        </w:drawing>
      </w:r>
    </w:p>
    <w:p w14:paraId="3F1142B6" w14:textId="7B884F2B" w:rsidR="0090659C" w:rsidRDefault="00E07CFE" w:rsidP="00E07CFE">
      <w:pPr>
        <w:pStyle w:val="LVTNHinh"/>
        <w:spacing w:after="480"/>
      </w:pPr>
      <w:bookmarkStart w:id="63" w:name="_Toc196501410"/>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2</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5</w:t>
      </w:r>
      <w:r w:rsidR="00AB3E94">
        <w:rPr>
          <w:b/>
          <w:bCs/>
        </w:rPr>
        <w:fldChar w:fldCharType="end"/>
      </w:r>
      <w:r w:rsidRPr="007C5A6B">
        <w:rPr>
          <w:b/>
          <w:bCs/>
        </w:rPr>
        <w:tab/>
      </w:r>
      <w:r w:rsidRPr="003E5359">
        <w:t>Hình ảnh đặc trưng trước và sau nén của DCT đối với một sóng Sin tiêu chuẩn (giữ 10% hệ số)</w:t>
      </w:r>
      <w:bookmarkEnd w:id="63"/>
    </w:p>
    <w:p w14:paraId="6C12D126" w14:textId="146F9CCA" w:rsidR="00900312" w:rsidRDefault="00900312" w:rsidP="00E07CFE">
      <w:pPr>
        <w:pStyle w:val="LVTNText2"/>
      </w:pPr>
      <w:r w:rsidRPr="00900312">
        <w:t xml:space="preserve">Trong </w:t>
      </w:r>
      <w:r w:rsidRPr="00900312">
        <w:rPr>
          <w:b/>
          <w:bCs/>
        </w:rPr>
        <w:t>Hình 2.</w:t>
      </w:r>
      <w:r w:rsidR="00786258">
        <w:rPr>
          <w:b/>
          <w:bCs/>
        </w:rPr>
        <w:t>5</w:t>
      </w:r>
      <w:r w:rsidRPr="00900312">
        <w:t xml:space="preserve"> minh họa quá trình nén tín hiệu bằng DCT với chỉ 10% hệ số được giữ lại. Biểu đồ thời gian cho thấy tín hiệu tái tạo gần giống với tín hiệu gốc, với sai số nhỏ. Với các giá trị</w:t>
      </w:r>
      <w:r w:rsidR="003532DC">
        <w:t xml:space="preserve"> </w:t>
      </w:r>
      <w:r w:rsidR="003532DC" w:rsidRPr="00C175E0">
        <w:t>sai số bình phương trung bình</w:t>
      </w:r>
      <w:r w:rsidRPr="00900312">
        <w:t xml:space="preserve"> (Mean Squared Error - MSE) = 17.77, </w:t>
      </w:r>
      <w:r w:rsidR="005E4265">
        <w:t>tỷ số tín hiệu trên nhiễu cực đại</w:t>
      </w:r>
      <w:r w:rsidR="005E4265" w:rsidRPr="00900312">
        <w:t xml:space="preserve"> </w:t>
      </w:r>
      <w:r w:rsidRPr="00900312">
        <w:t xml:space="preserve">(Peak Signal to Noise Ratio - PSNR) = 59.73 dB, </w:t>
      </w:r>
      <w:r w:rsidR="005E4265">
        <w:t>Chỉ số tương đồng cấu trúc</w:t>
      </w:r>
      <w:r w:rsidR="005E4265" w:rsidRPr="00900312">
        <w:t xml:space="preserve"> </w:t>
      </w:r>
      <w:r w:rsidRPr="00900312">
        <w:t xml:space="preserve">(Structural Similarity Index Measure - SSIM = 0.9997). Hệ số DCT cho thấy phần lớn năng lượng tín hiệu tập trung ở các hệ số thấp. </w:t>
      </w:r>
    </w:p>
    <w:p w14:paraId="366A4B51" w14:textId="052ADDA7" w:rsidR="00E07CFE" w:rsidRDefault="00900312" w:rsidP="00E07CFE">
      <w:pPr>
        <w:pStyle w:val="LVTNText2"/>
      </w:pPr>
      <w:r w:rsidRPr="00900312">
        <w:t>Sau khi loại bỏ 90% hệ số cao tần (</w:t>
      </w:r>
      <w:r>
        <w:t xml:space="preserve">được </w:t>
      </w:r>
      <w:r w:rsidRPr="00900312">
        <w:t>điền bằng 0), tín hiệu vẫn được tái tạo tốt, chỉ sai lệch nhẹ ở các vùng biến thiên nhanh. Điều này chứng minh DCT phù hợp cho nén tín hiệu ECG trong hệ thống nhúng, giúp giảm dung lượng lưu trữ và băng thông truyền dữ liệu dù vậy vẫn phải thực hiệc các thử nghiệm liên quan để đảm bảo tính toàn vẹn dữ liệu</w:t>
      </w:r>
      <w:r w:rsidR="002B3170">
        <w:t xml:space="preserve"> khi thực hiện cắt nén</w:t>
      </w:r>
      <w:r>
        <w:t>.</w:t>
      </w:r>
    </w:p>
    <w:p w14:paraId="6A3C62A3" w14:textId="77777777" w:rsidR="007E7C70" w:rsidRDefault="007E7C70">
      <w:r>
        <w:br w:type="page"/>
      </w:r>
    </w:p>
    <w:p w14:paraId="41E9EE5E" w14:textId="3DDE219F" w:rsidR="00A828DD" w:rsidRPr="00D7162B" w:rsidRDefault="00D7162B" w:rsidP="00D7162B">
      <w:pPr>
        <w:pStyle w:val="Heading1"/>
      </w:pPr>
      <w:bookmarkStart w:id="64" w:name="_Toc196490813"/>
      <w:r w:rsidRPr="00D7162B">
        <w:lastRenderedPageBreak/>
        <w:t>Nội dung nghiên cứu</w:t>
      </w:r>
      <w:bookmarkEnd w:id="64"/>
    </w:p>
    <w:p w14:paraId="06803CD9" w14:textId="76DACBCF" w:rsidR="004775F2" w:rsidRDefault="007E7C70" w:rsidP="00665782">
      <w:pPr>
        <w:pStyle w:val="LVTNH2"/>
      </w:pPr>
      <w:bookmarkStart w:id="65" w:name="_Toc196490814"/>
      <w:r>
        <w:t>Tổng quan hệ thống</w:t>
      </w:r>
      <w:bookmarkEnd w:id="65"/>
    </w:p>
    <w:p w14:paraId="39961C57" w14:textId="16335320" w:rsidR="00541AED" w:rsidRDefault="004B07CE" w:rsidP="004B07CE">
      <w:pPr>
        <w:pStyle w:val="LVTNText2"/>
      </w:pPr>
      <w:r>
        <w:t>Hệ thống được xây dựng với mục tiêu chính là thu thập dữ liệu ECG một cách chính xác và liên tục trong thời gian dài, đồng thời hỗ trợ lưu trữ nội bộ và trên máy chủ</w:t>
      </w:r>
      <w:r w:rsidR="0081755E">
        <w:t xml:space="preserve"> riêng biệt phục vụ cho việc giám sát và </w:t>
      </w:r>
      <w:r w:rsidR="00267B7B">
        <w:t xml:space="preserve">nghiên cứu sức khỏe tim mạch. Tổng thể toàn bộ hệ thống bao gồm </w:t>
      </w:r>
      <w:r w:rsidR="00E11845">
        <w:t>năm khối chức năng</w:t>
      </w:r>
      <w:r w:rsidR="00034EF2">
        <w:t xml:space="preserve"> chính</w:t>
      </w:r>
      <w:r w:rsidR="005E4670">
        <w:t xml:space="preserve"> được mô tả ở </w:t>
      </w:r>
      <w:r w:rsidR="005E4670" w:rsidRPr="006B6BE2">
        <w:rPr>
          <w:b/>
          <w:bCs/>
        </w:rPr>
        <w:t>Hình 3.1</w:t>
      </w:r>
      <w:r w:rsidR="00D31351">
        <w:t>.</w:t>
      </w:r>
      <w:r w:rsidR="00034EF2">
        <w:t> </w:t>
      </w:r>
      <w:r w:rsidR="00D31351">
        <w:t>M</w:t>
      </w:r>
      <w:r w:rsidR="00DA7620">
        <w:t>ỗi khối đảm nhiệm một vai trò riêng bi</w:t>
      </w:r>
      <w:r w:rsidR="00547F53">
        <w:t>ệt để phối hợp nhằm</w:t>
      </w:r>
      <w:r w:rsidR="008E60D7">
        <w:t xml:space="preserve"> đáp ứng mục tiêu ban đầu</w:t>
      </w:r>
      <w:r w:rsidR="00134F5A">
        <w:t xml:space="preserve"> đưa ra</w:t>
      </w:r>
      <w:r w:rsidR="005E4670">
        <w:t>.</w:t>
      </w:r>
    </w:p>
    <w:p w14:paraId="06744E1E" w14:textId="77777777" w:rsidR="00541AED" w:rsidRDefault="00541AED" w:rsidP="00541AED">
      <w:pPr>
        <w:pStyle w:val="LVTNText1"/>
        <w:keepNext/>
        <w:jc w:val="center"/>
      </w:pPr>
      <w:r>
        <w:rPr>
          <w:noProof/>
        </w:rPr>
        <w:drawing>
          <wp:inline distT="0" distB="0" distL="0" distR="0" wp14:anchorId="1469CBF9" wp14:editId="77A18157">
            <wp:extent cx="4744553" cy="2796363"/>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8509" cy="2810482"/>
                    </a:xfrm>
                    <a:prstGeom prst="rect">
                      <a:avLst/>
                    </a:prstGeom>
                    <a:noFill/>
                  </pic:spPr>
                </pic:pic>
              </a:graphicData>
            </a:graphic>
          </wp:inline>
        </w:drawing>
      </w:r>
    </w:p>
    <w:p w14:paraId="40775C46" w14:textId="22DEB5E9" w:rsidR="00A108B2" w:rsidRDefault="00541AED" w:rsidP="00A108B2">
      <w:pPr>
        <w:pStyle w:val="LVTNHinh"/>
        <w:spacing w:after="480"/>
      </w:pPr>
      <w:bookmarkStart w:id="66" w:name="_Toc196501411"/>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w:t>
      </w:r>
      <w:r w:rsidR="00AB3E94">
        <w:rPr>
          <w:b/>
          <w:bCs/>
        </w:rPr>
        <w:fldChar w:fldCharType="end"/>
      </w:r>
      <w:r w:rsidRPr="007C5A6B">
        <w:rPr>
          <w:b/>
          <w:bCs/>
        </w:rPr>
        <w:tab/>
      </w:r>
      <w:r>
        <w:t>Sơ đồ khối của hệ thống</w:t>
      </w:r>
      <w:bookmarkEnd w:id="66"/>
    </w:p>
    <w:p w14:paraId="266179BF" w14:textId="35A50215" w:rsidR="00F969EC" w:rsidRPr="001645D8" w:rsidRDefault="001645D8" w:rsidP="00F969EC">
      <w:pPr>
        <w:pStyle w:val="LVTNText2"/>
        <w:ind w:firstLine="0"/>
      </w:pPr>
      <w:r>
        <w:t>Việc phân chia rõ ràng các chức năng này không những giúp quá trình thiết kế phần cứng trở nên hệ thống hơn mà còn tạo điều kiện thuận lợi cho việc mở rộng hoặc bảo trì trong tương lai.</w:t>
      </w:r>
    </w:p>
    <w:p w14:paraId="5E6F32E7" w14:textId="480C3D68" w:rsidR="00126287" w:rsidRDefault="00126287" w:rsidP="00CD5868">
      <w:pPr>
        <w:pStyle w:val="LVTNH2"/>
      </w:pPr>
      <w:bookmarkStart w:id="67" w:name="_Toc196490815"/>
      <w:r>
        <w:t>Xác định đạo trình và vị trí điện cực</w:t>
      </w:r>
      <w:bookmarkEnd w:id="67"/>
    </w:p>
    <w:p w14:paraId="4CDE5BA3" w14:textId="77777777" w:rsidR="00B7574D" w:rsidRDefault="00B7574D" w:rsidP="00B7574D">
      <w:pPr>
        <w:pStyle w:val="LVTNText2"/>
      </w:pPr>
      <w:r>
        <w:t>Tín hiệu điện tâm đồ (ECG) là kết quả của hoạt động điện sinh lý của tim, có thể được ghi lại bằng cách đo điện thế giữa hai hoặc nhiều điểm trên cơ thể thông qua các điện cực. Trong các hệ thống ECG tiêu chuẩn, nhiều đạo trình được sử dụng để ghi lại tín hiệu từ nhiều hướng khác nhau, nhưng trong các thiết kế thiết bị đeo hoặc thiết bị di động hiện đại, cấu hình một kênh (1-lead ECG) được ưu tiên nhờ vào tính nhỏ gọn và hiệu quả sử dụng.</w:t>
      </w:r>
    </w:p>
    <w:p w14:paraId="6BFEBC32" w14:textId="2B589309" w:rsidR="00B7574D" w:rsidRDefault="00B7574D" w:rsidP="003F0EDF">
      <w:pPr>
        <w:pStyle w:val="LVTNText2"/>
      </w:pPr>
      <w:r>
        <w:t xml:space="preserve">Trong đề tài này, hệ thống thu thập tín hiệu ECG sử dụng cấu hình Lead I, tức là đo hiệu điện thế giữa tay phải (RA – Right Arm) và tay trái (LA – Left </w:t>
      </w:r>
      <w:r>
        <w:lastRenderedPageBreak/>
        <w:t>Arm), với điện cực tham chiếu (ground) thường đặt ở chân phải (RL – Right Leg) hoặc vị trí gần ngực để giảm nhiễu. Vector điện tim thu được trong cấu hình Lead I có hướng từ phải sang trái, gần song song với trục chính của tim nên tín hiệu thu được khá rõ ràng và giàu thông tin.</w:t>
      </w:r>
      <w:r w:rsidR="003F0EDF">
        <w:t xml:space="preserve"> </w:t>
      </w:r>
      <w:r>
        <w:t>Các đặc trưng sóng ECG như sóng P, phức hợp QRS và sóng T đều có thể được ghi nhận rõ ràng qua Lead I, từ đó cho phép nhận diện:</w:t>
      </w:r>
    </w:p>
    <w:p w14:paraId="2686AC19" w14:textId="77777777" w:rsidR="00B7574D" w:rsidRDefault="00B7574D" w:rsidP="00B7574D">
      <w:pPr>
        <w:pStyle w:val="LVTNText2"/>
      </w:pPr>
      <w:r>
        <w:t xml:space="preserve">Tần số và nhịp tim; Rối loạn nhịp như nhịp nhanh, nhịp chậm, hoặc ngoại tâm thu; Biến dạng sóng ST hoặc sóng T – dấu hiệu tiềm ẩn của thiếu máu cơ tim hoặc suy tim. </w:t>
      </w:r>
    </w:p>
    <w:p w14:paraId="1784FE25" w14:textId="70F2A7A2" w:rsidR="00B7574D" w:rsidRDefault="00B7574D" w:rsidP="00B7574D">
      <w:pPr>
        <w:pStyle w:val="LVTNText2"/>
      </w:pPr>
      <w:r>
        <w:t xml:space="preserve">Đặc biệt, nghiên cứu của </w:t>
      </w:r>
      <w:r w:rsidR="006E6AA6" w:rsidRPr="006E6AA6">
        <w:t>A Gautham</w:t>
      </w:r>
      <w:r w:rsidR="006E6AA6">
        <w:t xml:space="preserve"> </w:t>
      </w:r>
      <w:r>
        <w:t>và cộng sự đã chứng minh rằng Lead I vẫn là cấu hình hiệu quả và đáng tin cậy để thu tín hiệu ECG với chất lượng tương đương các hệ thống truyền thống, ngay cả khi sử dụng điện cực khô, giúp mở rộng khả năng ứng dụng trong các thiết bị y tế cá nhân và di động</w:t>
      </w:r>
      <w:r>
        <w:fldChar w:fldCharType="begin"/>
      </w:r>
      <w:r w:rsidR="00D17667">
        <w:instrText xml:space="preserve"> ADDIN EN.CITE &lt;EndNote&gt;&lt;Cite&gt;&lt;Author&gt;Gautham&lt;/Author&gt;&lt;Year&gt;2016&lt;/Year&gt;&lt;RecNum&gt;45&lt;/RecNum&gt;&lt;DisplayText&gt;[10]&lt;/DisplayText&gt;&lt;record&gt;&lt;rec-number&gt;45&lt;/rec-number&gt;&lt;foreign-keys&gt;&lt;key app="EN" db-id="azzzsf5ev5twv8exsr55tve6tttzzepws2ex" timestamp="1745288558"&gt;45&lt;/key&gt;&lt;/foreign-keys&gt;&lt;ref-type name="Journal Article"&gt;17&lt;/ref-type&gt;&lt;contributors&gt;&lt;authors&gt;&lt;author&gt;Gautham, A&lt;/author&gt;&lt;author&gt;Karthik Raj, V&lt;/author&gt;&lt;/authors&gt;&lt;/contributors&gt;&lt;titles&gt;&lt;title&gt;Designing of a single arm single lead ECG system for wet and dry electrode: A comparison with traditional system&lt;/title&gt;&lt;secondary-title&gt;Biomedical Engineering: Applications, Basis and Communications&lt;/secondary-title&gt;&lt;/titles&gt;&lt;periodical&gt;&lt;full-title&gt;Biomedical Engineering: Applications, Basis and Communications&lt;/full-title&gt;&lt;/periodical&gt;&lt;pages&gt;1650021&lt;/pages&gt;&lt;volume&gt;28&lt;/volume&gt;&lt;number&gt;03&lt;/number&gt;&lt;dates&gt;&lt;year&gt;2016&lt;/year&gt;&lt;/dates&gt;&lt;isbn&gt;1016-2372&lt;/isbn&gt;&lt;urls&gt;&lt;/urls&gt;&lt;/record&gt;&lt;/Cite&gt;&lt;/EndNote&gt;</w:instrText>
      </w:r>
      <w:r>
        <w:fldChar w:fldCharType="separate"/>
      </w:r>
      <w:r w:rsidR="00D17667">
        <w:rPr>
          <w:noProof/>
        </w:rPr>
        <w:t>[10]</w:t>
      </w:r>
      <w:r>
        <w:fldChar w:fldCharType="end"/>
      </w:r>
      <w:r>
        <w:t>.</w:t>
      </w:r>
      <w:r w:rsidR="003873AD">
        <w:t xml:space="preserve"> </w:t>
      </w:r>
    </w:p>
    <w:p w14:paraId="55534A8E" w14:textId="77777777" w:rsidR="008A727C" w:rsidRDefault="009507DF" w:rsidP="008A727C">
      <w:pPr>
        <w:pStyle w:val="LVTNText1"/>
        <w:keepNext/>
        <w:jc w:val="center"/>
      </w:pPr>
      <w:r>
        <w:rPr>
          <w:noProof/>
          <w:lang w:val="en-US"/>
        </w:rPr>
        <w:drawing>
          <wp:inline distT="0" distB="0" distL="0" distR="0" wp14:anchorId="550912AB" wp14:editId="7CCA1E20">
            <wp:extent cx="2977117" cy="410400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0494" cy="4136230"/>
                    </a:xfrm>
                    <a:prstGeom prst="rect">
                      <a:avLst/>
                    </a:prstGeom>
                    <a:noFill/>
                  </pic:spPr>
                </pic:pic>
              </a:graphicData>
            </a:graphic>
          </wp:inline>
        </w:drawing>
      </w:r>
    </w:p>
    <w:p w14:paraId="01C3BAB5" w14:textId="1E91268A" w:rsidR="00B7574D" w:rsidRDefault="008A727C" w:rsidP="004504EA">
      <w:pPr>
        <w:pStyle w:val="LVTNHinh"/>
        <w:spacing w:after="480"/>
      </w:pPr>
      <w:bookmarkStart w:id="68" w:name="_Toc196501412"/>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w:t>
      </w:r>
      <w:r w:rsidR="00AB3E94">
        <w:rPr>
          <w:b/>
          <w:bCs/>
        </w:rPr>
        <w:fldChar w:fldCharType="end"/>
      </w:r>
      <w:r w:rsidRPr="007C5A6B">
        <w:rPr>
          <w:b/>
          <w:bCs/>
        </w:rPr>
        <w:tab/>
      </w:r>
      <w:r w:rsidRPr="00CC7047">
        <w:t xml:space="preserve">Vị trí đặt điện cực trên tay trái </w:t>
      </w:r>
      <w:r w:rsidR="008F294B">
        <w:br/>
      </w:r>
      <w:r w:rsidRPr="00CC7047">
        <w:t xml:space="preserve">theo bài nghiên cứu của </w:t>
      </w:r>
      <w:r w:rsidR="008F294B" w:rsidRPr="008F294B">
        <w:t>A</w:t>
      </w:r>
      <w:r w:rsidR="008F294B">
        <w:t xml:space="preserve">. </w:t>
      </w:r>
      <w:r w:rsidR="008F294B" w:rsidRPr="008F294B">
        <w:t>Gautham</w:t>
      </w:r>
      <w:bookmarkEnd w:id="68"/>
    </w:p>
    <w:p w14:paraId="1CC39F7F" w14:textId="77777777" w:rsidR="00F35BF5" w:rsidRDefault="00F35BF5">
      <w:pPr>
        <w:rPr>
          <w:color w:val="000000"/>
          <w:szCs w:val="26"/>
          <w:lang w:val="fr-FR"/>
        </w:rPr>
      </w:pPr>
      <w:r>
        <w:br w:type="page"/>
      </w:r>
    </w:p>
    <w:p w14:paraId="5AF24C06" w14:textId="4BDA9CF1" w:rsidR="00B802B7" w:rsidRDefault="00106C8E" w:rsidP="00755F3D">
      <w:pPr>
        <w:pStyle w:val="LVTNText2"/>
      </w:pPr>
      <w:r w:rsidRPr="00106C8E">
        <w:lastRenderedPageBreak/>
        <w:t xml:space="preserve">Dựa trên kết quả của nghiên cứu trước đó cùng với quá trình thử nghiệm thực tế trên thiết bị của luận văn, một số kết luận quan trọng đã được rút ra về vị trí đặt điện cực để đảm bảo tính thoải mái, nhỏ gọn và tiện dụng cho người sử dụng. Việc xác định vị trí đặt điện cực không chỉ đảm bảo hiệu quả thu nhận tín hiệu ECG mà còn phải tính đến yếu tố thuận tiện trong quá trình sử dụng, đặc biệt khi người dùng cần mang thiết bị trong thời gian dài. </w:t>
      </w:r>
    </w:p>
    <w:p w14:paraId="6E748153" w14:textId="3E1236E5" w:rsidR="00106C8E" w:rsidRPr="00106C8E" w:rsidRDefault="00106C8E" w:rsidP="00755F3D">
      <w:pPr>
        <w:pStyle w:val="LVTNText2"/>
      </w:pPr>
      <w:r w:rsidRPr="00106C8E">
        <w:t>Điều này đòi hỏi phải giảm thiểu tối đa những tác nhân có thể gây khó chịu như sự cản trở hoặc cảm giác nặng nề. Tuy nhiên, dù tập trung vào tính thoải mái, kết quả nghiên cứu vẫn đảm bảo duy trì tính khoa học trong việc thu nhận tín hiệu ECG, đặc biệt là việc giữ nguyên các vector theo hệ thống chuyển đạo đã được công nhận và công bố từ trước</w:t>
      </w:r>
      <w:r w:rsidR="00DD6CB6">
        <w:fldChar w:fldCharType="begin"/>
      </w:r>
      <w:r w:rsidR="00CB71C7">
        <w:instrText xml:space="preserve"> ADDIN EN.CITE &lt;EndNote&gt;&lt;Cite&gt;&lt;Author&gt;TAI&lt;/Author&gt;&lt;RecNum&gt;46&lt;/RecNum&gt;&lt;DisplayText&gt;[14]&lt;/DisplayText&gt;&lt;record&gt;&lt;rec-number&gt;46&lt;/rec-number&gt;&lt;foreign-keys&gt;&lt;key app="EN" db-id="azzzsf5ev5twv8exsr55tve6tttzzepws2ex" timestamp="1745290524"&gt;46&lt;/key&gt;&lt;/foreign-keys&gt;&lt;ref-type name="Journal Article"&gt;17&lt;/ref-type&gt;&lt;contributors&gt;&lt;authors&gt;&lt;author&gt;TAI, DAVID WONG LIANG&lt;/author&gt;&lt;/authors&gt;&lt;/contributors&gt;&lt;titles&gt;&lt;title&gt;EMBEDDED HARDWARE AND SOFTWARE DESIGN FOR LOW-POWER WIRELESS ECG DEVICE&lt;/title&gt;&lt;/titles&gt;&lt;dates&gt;&lt;/dates&gt;&lt;urls&gt;&lt;/urls&gt;&lt;/record&gt;&lt;/Cite&gt;&lt;/EndNote&gt;</w:instrText>
      </w:r>
      <w:r w:rsidR="00DD6CB6">
        <w:fldChar w:fldCharType="separate"/>
      </w:r>
      <w:r w:rsidR="00CB71C7">
        <w:rPr>
          <w:noProof/>
        </w:rPr>
        <w:t>[14]</w:t>
      </w:r>
      <w:r w:rsidR="00DD6CB6">
        <w:fldChar w:fldCharType="end"/>
      </w:r>
      <w:r w:rsidRPr="00106C8E">
        <w:t>. Cụ thể, vị trí điện cực được xác định dọc theo hai vai, tương ứng với chuyển đạo Lead I trong hệ thống chuyển đạo tam giác Einthoven</w:t>
      </w:r>
      <w:r w:rsidR="00DD6CB6">
        <w:fldChar w:fldCharType="begin"/>
      </w:r>
      <w:r w:rsidR="00CB71C7">
        <w:instrText xml:space="preserve"> ADDIN EN.CITE &lt;EndNote&gt;&lt;Cite&gt;&lt;Author&gt;Abi-Saleh&lt;/Author&gt;&lt;Year&gt;2010&lt;/Year&gt;&lt;RecNum&gt;55&lt;/RecNum&gt;&lt;DisplayText&gt;[15]&lt;/DisplayText&gt;&lt;record&gt;&lt;rec-number&gt;55&lt;/rec-number&gt;&lt;foreign-keys&gt;&lt;key app="EN" db-id="azzzsf5ev5twv8exsr55tve6tttzzepws2ex" timestamp="1745412270"&gt;55&lt;/key&gt;&lt;/foreign-keys&gt;&lt;ref-type name="Journal Article"&gt;17&lt;/ref-type&gt;&lt;contributors&gt;&lt;authors&gt;&lt;author&gt;Abi-Saleh, Bernard&lt;/author&gt;&lt;author&gt;Omar, Bassam&lt;/author&gt;&lt;/authors&gt;&lt;/contributors&gt;&lt;titles&gt;&lt;title&gt;Einthoven&amp;apos;s triangle transparency: a practical method to explain limb lead configuration following single lead misplacements&lt;/title&gt;&lt;secondary-title&gt;Reviews in cardiovascular medicine&lt;/secondary-title&gt;&lt;/titles&gt;&lt;periodical&gt;&lt;full-title&gt;Reviews in cardiovascular medicine&lt;/full-title&gt;&lt;/periodical&gt;&lt;pages&gt;33-38&lt;/pages&gt;&lt;volume&gt;11&lt;/volume&gt;&lt;number&gt;1&lt;/number&gt;&lt;dates&gt;&lt;year&gt;2010&lt;/year&gt;&lt;/dates&gt;&lt;isbn&gt;1530-6550&lt;/isbn&gt;&lt;urls&gt;&lt;/urls&gt;&lt;/record&gt;&lt;/Cite&gt;&lt;/EndNote&gt;</w:instrText>
      </w:r>
      <w:r w:rsidR="00DD6CB6">
        <w:fldChar w:fldCharType="separate"/>
      </w:r>
      <w:r w:rsidR="00CB71C7">
        <w:rPr>
          <w:noProof/>
        </w:rPr>
        <w:t>[15]</w:t>
      </w:r>
      <w:r w:rsidR="00DD6CB6">
        <w:fldChar w:fldCharType="end"/>
      </w:r>
      <w:r w:rsidRPr="00106C8E">
        <w:t>, một trong những hệ thống chuyển đạo chuẩn đã được xác nhận trong nhiều nghiên cứu lâm sàng. Việc áp dụng vị trí này không chỉ giúp thu nhận tín hiệu ECG chính xác mà còn thuận tiện cho người sử dụng trong thời gian dài mà không làm giảm chất lượng kết quả đo.</w:t>
      </w:r>
    </w:p>
    <w:p w14:paraId="6B97C2CC" w14:textId="77777777" w:rsidR="00C34E55" w:rsidRDefault="00E55BF8" w:rsidP="00C34E55">
      <w:pPr>
        <w:pStyle w:val="LVTNText1"/>
        <w:keepNext/>
        <w:jc w:val="center"/>
      </w:pPr>
      <w:r>
        <w:rPr>
          <w:noProof/>
        </w:rPr>
        <w:drawing>
          <wp:inline distT="0" distB="0" distL="0" distR="0" wp14:anchorId="077FFAAE" wp14:editId="35D7F980">
            <wp:extent cx="3431309" cy="3965945"/>
            <wp:effectExtent l="0" t="0" r="0" b="0"/>
            <wp:docPr id="50" name="Picture 50" descr="Einthoven limb leads and Einthoven triangle [9]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inthoven limb leads and Einthoven triangle [9] | Download Scientific  Diagra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37197" cy="3972750"/>
                    </a:xfrm>
                    <a:prstGeom prst="rect">
                      <a:avLst/>
                    </a:prstGeom>
                    <a:noFill/>
                    <a:ln>
                      <a:noFill/>
                    </a:ln>
                  </pic:spPr>
                </pic:pic>
              </a:graphicData>
            </a:graphic>
          </wp:inline>
        </w:drawing>
      </w:r>
    </w:p>
    <w:p w14:paraId="6BAAA27D" w14:textId="17931294" w:rsidR="00F35BF5" w:rsidRDefault="00C34E55" w:rsidP="00C34E55">
      <w:pPr>
        <w:pStyle w:val="Caption"/>
        <w:jc w:val="center"/>
      </w:pPr>
      <w:bookmarkStart w:id="69" w:name="_Toc196501413"/>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3</w:t>
      </w:r>
      <w:r w:rsidR="00AB3E94">
        <w:rPr>
          <w:b/>
          <w:bCs/>
        </w:rPr>
        <w:fldChar w:fldCharType="end"/>
      </w:r>
      <w:r w:rsidRPr="007C5A6B">
        <w:rPr>
          <w:b/>
          <w:bCs/>
        </w:rPr>
        <w:tab/>
      </w:r>
      <w:r>
        <w:t xml:space="preserve"> Hình ảnh minh họa tam giác </w:t>
      </w:r>
      <w:r w:rsidRPr="008E6AE4">
        <w:t>Einthoven</w:t>
      </w:r>
      <w:bookmarkEnd w:id="69"/>
    </w:p>
    <w:p w14:paraId="6CA418D5" w14:textId="77777777" w:rsidR="00F35BF5" w:rsidRDefault="00F35BF5">
      <w:pPr>
        <w:rPr>
          <w:iCs/>
          <w:szCs w:val="26"/>
          <w:lang w:val="fr-FR"/>
        </w:rPr>
      </w:pPr>
      <w:r>
        <w:br w:type="page"/>
      </w:r>
    </w:p>
    <w:p w14:paraId="45EBFC7D" w14:textId="0B0493B2" w:rsidR="004F4932" w:rsidRPr="00D23B8E" w:rsidRDefault="00B34131" w:rsidP="00D23B8E">
      <w:pPr>
        <w:pStyle w:val="LVTNText2"/>
        <w:rPr>
          <w:b/>
          <w:bCs/>
        </w:rPr>
      </w:pPr>
      <w:r>
        <w:lastRenderedPageBreak/>
        <w:t xml:space="preserve">Cụ thể hai vị trí được mô tả ở </w:t>
      </w:r>
      <w:r w:rsidRPr="009C1887">
        <w:rPr>
          <w:b/>
          <w:bCs/>
        </w:rPr>
        <w:t xml:space="preserve">Hình </w:t>
      </w:r>
      <w:r w:rsidR="00D23B8E">
        <w:rPr>
          <w:b/>
          <w:bCs/>
        </w:rPr>
        <w:t>3.</w:t>
      </w:r>
      <w:r w:rsidR="00374732">
        <w:rPr>
          <w:b/>
          <w:bCs/>
        </w:rPr>
        <w:t>4</w:t>
      </w:r>
      <w:r>
        <w:rPr>
          <w:b/>
          <w:bCs/>
        </w:rPr>
        <w:t xml:space="preserve"> </w:t>
      </w:r>
      <w:r w:rsidRPr="00CF3B7B">
        <w:t>và</w:t>
      </w:r>
      <w:r>
        <w:rPr>
          <w:b/>
          <w:bCs/>
        </w:rPr>
        <w:t xml:space="preserve"> Hình </w:t>
      </w:r>
      <w:r w:rsidR="00D23B8E">
        <w:rPr>
          <w:b/>
          <w:bCs/>
        </w:rPr>
        <w:t>3.</w:t>
      </w:r>
      <w:r w:rsidR="00374732">
        <w:rPr>
          <w:b/>
          <w:bCs/>
        </w:rPr>
        <w:t>5</w:t>
      </w:r>
      <w:r>
        <w:t>, cũng là hai vị trí phù hợp với các điều kiện đo cụ thể</w:t>
      </w:r>
      <w:r w:rsidR="00D23B8E">
        <w:t xml:space="preserve"> khác nhau</w:t>
      </w:r>
      <w:r w:rsidR="00374732">
        <w:t xml:space="preserve"> theo thử nghiệm của đề tài</w:t>
      </w:r>
      <w:r w:rsidRPr="00CF3B7B">
        <w:t>.</w:t>
      </w:r>
    </w:p>
    <w:p w14:paraId="7B4D5D27" w14:textId="77777777" w:rsidR="00583533" w:rsidRDefault="00073E08" w:rsidP="00583533">
      <w:pPr>
        <w:pStyle w:val="LVTNText1"/>
        <w:keepNext/>
        <w:jc w:val="center"/>
      </w:pPr>
      <w:r>
        <w:rPr>
          <w:noProof/>
        </w:rPr>
        <w:drawing>
          <wp:inline distT="0" distB="0" distL="0" distR="0" wp14:anchorId="35B02404" wp14:editId="41626C65">
            <wp:extent cx="2063750" cy="259448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80034" cy="2614957"/>
                    </a:xfrm>
                    <a:prstGeom prst="rect">
                      <a:avLst/>
                    </a:prstGeom>
                    <a:noFill/>
                  </pic:spPr>
                </pic:pic>
              </a:graphicData>
            </a:graphic>
          </wp:inline>
        </w:drawing>
      </w:r>
    </w:p>
    <w:p w14:paraId="0961C669" w14:textId="1E9421F6" w:rsidR="004F4932" w:rsidRDefault="00583533" w:rsidP="0016740F">
      <w:pPr>
        <w:pStyle w:val="LVTNHinh"/>
        <w:spacing w:after="480"/>
        <w:rPr>
          <w:noProof/>
        </w:rPr>
      </w:pPr>
      <w:bookmarkStart w:id="70" w:name="_Toc196501414"/>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4</w:t>
      </w:r>
      <w:r w:rsidR="00AB3E94">
        <w:rPr>
          <w:b/>
          <w:bCs/>
        </w:rPr>
        <w:fldChar w:fldCharType="end"/>
      </w:r>
      <w:r w:rsidRPr="007C5A6B">
        <w:tab/>
      </w:r>
      <w:r w:rsidRPr="003857E0">
        <w:t>Vị trí ở bắp tay trái (phù hợp đo khi ngủ)</w:t>
      </w:r>
      <w:bookmarkEnd w:id="70"/>
    </w:p>
    <w:p w14:paraId="43396C73" w14:textId="77777777" w:rsidR="0010616C" w:rsidRDefault="004F4932" w:rsidP="0010616C">
      <w:pPr>
        <w:pStyle w:val="LVTNText1"/>
        <w:keepNext/>
        <w:jc w:val="center"/>
      </w:pPr>
      <w:r>
        <w:rPr>
          <w:noProof/>
        </w:rPr>
        <w:drawing>
          <wp:inline distT="0" distB="0" distL="0" distR="0" wp14:anchorId="7B9CEA83" wp14:editId="4DDDAE5B">
            <wp:extent cx="2517775" cy="27736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17775" cy="2773680"/>
                    </a:xfrm>
                    <a:prstGeom prst="rect">
                      <a:avLst/>
                    </a:prstGeom>
                    <a:noFill/>
                  </pic:spPr>
                </pic:pic>
              </a:graphicData>
            </a:graphic>
          </wp:inline>
        </w:drawing>
      </w:r>
    </w:p>
    <w:p w14:paraId="28A31AF3" w14:textId="58257E85" w:rsidR="00170778" w:rsidRDefault="0010616C" w:rsidP="00C72E1B">
      <w:pPr>
        <w:pStyle w:val="LVTNHinh"/>
        <w:spacing w:after="480"/>
      </w:pPr>
      <w:bookmarkStart w:id="71" w:name="_Toc196501415"/>
      <w:r w:rsidRPr="0016740F">
        <w:rPr>
          <w:b/>
        </w:rPr>
        <w:t xml:space="preserve">Hình </w:t>
      </w:r>
      <w:r w:rsidR="00AB3E94" w:rsidRPr="0016740F">
        <w:rPr>
          <w:b/>
        </w:rPr>
        <w:fldChar w:fldCharType="begin"/>
      </w:r>
      <w:r w:rsidR="00AB3E94" w:rsidRPr="0016740F">
        <w:rPr>
          <w:b/>
        </w:rPr>
        <w:instrText xml:space="preserve"> STYLEREF 1 \s </w:instrText>
      </w:r>
      <w:r w:rsidR="00AB3E94" w:rsidRPr="0016740F">
        <w:rPr>
          <w:b/>
        </w:rPr>
        <w:fldChar w:fldCharType="separate"/>
      </w:r>
      <w:r w:rsidR="00F93F3F">
        <w:rPr>
          <w:b/>
          <w:noProof/>
        </w:rPr>
        <w:t>3</w:t>
      </w:r>
      <w:r w:rsidR="00AB3E94" w:rsidRPr="0016740F">
        <w:rPr>
          <w:b/>
        </w:rPr>
        <w:fldChar w:fldCharType="end"/>
      </w:r>
      <w:r w:rsidR="00AB3E94" w:rsidRPr="0016740F">
        <w:rPr>
          <w:b/>
        </w:rPr>
        <w:t>.</w:t>
      </w:r>
      <w:r w:rsidR="00AB3E94" w:rsidRPr="0016740F">
        <w:rPr>
          <w:b/>
        </w:rPr>
        <w:fldChar w:fldCharType="begin"/>
      </w:r>
      <w:r w:rsidR="00AB3E94" w:rsidRPr="0016740F">
        <w:rPr>
          <w:b/>
        </w:rPr>
        <w:instrText xml:space="preserve"> SEQ Hình \* ARABIC \s 1 </w:instrText>
      </w:r>
      <w:r w:rsidR="00AB3E94" w:rsidRPr="0016740F">
        <w:rPr>
          <w:b/>
        </w:rPr>
        <w:fldChar w:fldCharType="separate"/>
      </w:r>
      <w:r w:rsidR="00F93F3F">
        <w:rPr>
          <w:b/>
          <w:noProof/>
        </w:rPr>
        <w:t>5</w:t>
      </w:r>
      <w:r w:rsidR="00AB3E94" w:rsidRPr="0016740F">
        <w:rPr>
          <w:b/>
        </w:rPr>
        <w:fldChar w:fldCharType="end"/>
      </w:r>
      <w:r w:rsidRPr="007C5A6B">
        <w:tab/>
      </w:r>
      <w:r w:rsidRPr="009B7873">
        <w:t xml:space="preserve">Vị trí ở cổ tay trái (phù hợp đo khi </w:t>
      </w:r>
      <w:r>
        <w:t>vận động nhẹ</w:t>
      </w:r>
      <w:r w:rsidRPr="009B7873">
        <w:t>)</w:t>
      </w:r>
      <w:bookmarkEnd w:id="71"/>
    </w:p>
    <w:p w14:paraId="292676E4" w14:textId="142FFE2A" w:rsidR="00B34131" w:rsidRPr="00170778" w:rsidRDefault="00170778" w:rsidP="00170778">
      <w:pPr>
        <w:rPr>
          <w:iCs/>
          <w:szCs w:val="26"/>
          <w:lang w:val="fr-FR"/>
        </w:rPr>
      </w:pPr>
      <w:r>
        <w:br w:type="page"/>
      </w:r>
    </w:p>
    <w:p w14:paraId="215DCDFD" w14:textId="26B42E24" w:rsidR="00CD5868" w:rsidRDefault="00CD5868" w:rsidP="00CD5868">
      <w:pPr>
        <w:pStyle w:val="LVTNH2"/>
      </w:pPr>
      <w:bookmarkStart w:id="72" w:name="_Toc196490816"/>
      <w:r>
        <w:lastRenderedPageBreak/>
        <w:t>Thiết kế bố trí thiết bị</w:t>
      </w:r>
      <w:bookmarkEnd w:id="72"/>
    </w:p>
    <w:p w14:paraId="5C1B6EB5" w14:textId="2569F923" w:rsidR="00170778" w:rsidRDefault="00170778" w:rsidP="00170778">
      <w:pPr>
        <w:pStyle w:val="LVTNH3"/>
        <w:numPr>
          <w:ilvl w:val="2"/>
          <w:numId w:val="8"/>
        </w:numPr>
        <w:ind w:left="851" w:hanging="851"/>
      </w:pPr>
      <w:r>
        <w:t xml:space="preserve">Sơ đồ khối </w:t>
      </w:r>
      <w:r w:rsidR="00C34DB7">
        <w:t>thiết bị phần cứng</w:t>
      </w:r>
    </w:p>
    <w:p w14:paraId="380AD3FC" w14:textId="77777777" w:rsidR="00AB3E94" w:rsidRDefault="00AB3E94" w:rsidP="00AB3E94">
      <w:pPr>
        <w:pStyle w:val="LVTNText1"/>
        <w:keepNext/>
        <w:jc w:val="center"/>
      </w:pPr>
      <w:r w:rsidRPr="00AB3E94">
        <w:rPr>
          <w:noProof/>
        </w:rPr>
        <w:drawing>
          <wp:inline distT="0" distB="0" distL="0" distR="0" wp14:anchorId="70E69150" wp14:editId="1F787A17">
            <wp:extent cx="5220335" cy="2041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20335" cy="2041525"/>
                    </a:xfrm>
                    <a:prstGeom prst="rect">
                      <a:avLst/>
                    </a:prstGeom>
                    <a:noFill/>
                    <a:ln>
                      <a:noFill/>
                    </a:ln>
                  </pic:spPr>
                </pic:pic>
              </a:graphicData>
            </a:graphic>
          </wp:inline>
        </w:drawing>
      </w:r>
    </w:p>
    <w:p w14:paraId="5010FDCB" w14:textId="55396C44" w:rsidR="00AB3E94" w:rsidRPr="00AB3E94" w:rsidRDefault="00AB3E94" w:rsidP="00AB3E94">
      <w:pPr>
        <w:pStyle w:val="LVTNHinh"/>
        <w:spacing w:after="480"/>
      </w:pPr>
      <w:bookmarkStart w:id="73" w:name="_Toc196501416"/>
      <w:r w:rsidRPr="0016740F">
        <w:rPr>
          <w:b/>
        </w:rPr>
        <w:t xml:space="preserve">Hình </w:t>
      </w:r>
      <w:r w:rsidRPr="0016740F">
        <w:rPr>
          <w:b/>
        </w:rPr>
        <w:fldChar w:fldCharType="begin"/>
      </w:r>
      <w:r w:rsidRPr="0016740F">
        <w:rPr>
          <w:b/>
        </w:rPr>
        <w:instrText xml:space="preserve"> STYLEREF 1 \s </w:instrText>
      </w:r>
      <w:r w:rsidRPr="0016740F">
        <w:rPr>
          <w:b/>
        </w:rPr>
        <w:fldChar w:fldCharType="separate"/>
      </w:r>
      <w:r w:rsidR="00F93F3F">
        <w:rPr>
          <w:b/>
          <w:noProof/>
        </w:rPr>
        <w:t>3</w:t>
      </w:r>
      <w:r w:rsidRPr="0016740F">
        <w:rPr>
          <w:b/>
        </w:rPr>
        <w:fldChar w:fldCharType="end"/>
      </w:r>
      <w:r w:rsidRPr="0016740F">
        <w:rPr>
          <w:b/>
        </w:rPr>
        <w:t>.</w:t>
      </w:r>
      <w:r w:rsidRPr="0016740F">
        <w:rPr>
          <w:b/>
        </w:rPr>
        <w:fldChar w:fldCharType="begin"/>
      </w:r>
      <w:r w:rsidRPr="0016740F">
        <w:rPr>
          <w:b/>
        </w:rPr>
        <w:instrText xml:space="preserve"> SEQ Hình \* ARABIC \s 1 </w:instrText>
      </w:r>
      <w:r w:rsidRPr="0016740F">
        <w:rPr>
          <w:b/>
        </w:rPr>
        <w:fldChar w:fldCharType="separate"/>
      </w:r>
      <w:r w:rsidR="00F93F3F">
        <w:rPr>
          <w:b/>
          <w:noProof/>
        </w:rPr>
        <w:t>6</w:t>
      </w:r>
      <w:r w:rsidRPr="0016740F">
        <w:rPr>
          <w:b/>
        </w:rPr>
        <w:fldChar w:fldCharType="end"/>
      </w:r>
      <w:r>
        <w:tab/>
        <w:t>Sơ đồ khối cơ bản thiết bị phần cứng</w:t>
      </w:r>
      <w:bookmarkEnd w:id="73"/>
    </w:p>
    <w:p w14:paraId="19B16D0D" w14:textId="370DDCBA" w:rsidR="001B481F" w:rsidRDefault="001B481F" w:rsidP="001B481F">
      <w:pPr>
        <w:pStyle w:val="LVTNText2"/>
      </w:pPr>
      <w:r>
        <w:t>Hệ thống thu thập tín hiệu ECG được thiết kế với cấu trúc nguồn nhằm đảm bảo khả năng hoạt động liên tục và ổn định. Nguồn điện đầu vào được cung cấp thông qua cổng sạc 5VDC tiêu chuẩn. Điện áp này được đưa vào mạch quản lý nguồn, nơi thực hiện hai chức năng chính: cấp nguồn 5VDC ổn định cho các khối chức năng và đồng thời sạc cho pin Li-Po 3.7VDC dung lượng 400mAh. Pin Li-Po đóng vai trò như nguồn dự phòng, đảm bảo hệ thống vẫn hoạt động khi nguồn sạc bên ngoài bị ngắt.</w:t>
      </w:r>
    </w:p>
    <w:p w14:paraId="1B1CBED2" w14:textId="10E22A6A" w:rsidR="001B481F" w:rsidRDefault="001B481F" w:rsidP="001B481F">
      <w:pPr>
        <w:pStyle w:val="LVTNText2"/>
      </w:pPr>
      <w:r>
        <w:t>Từ mạch quản lý nguồn, điện áp 5VDC được phân phối tới hai thành phần chính: mạch đọc tín hiệu ECG và vi điều khiển chính. Mạch đọc ECG nhận nguồn cấp, tiến hành khuếch đại và xử lý tín hiệu sinh học thu được từ cơ thể người dùng. Tín hiệu ECG sau đó được đưa tới vi điều khiển chính để tiếp tục các bước xử lý số, lưu trữ hoặc truyền dẫn dữ liệu.</w:t>
      </w:r>
    </w:p>
    <w:p w14:paraId="3792B9A3" w14:textId="15646C18" w:rsidR="001B481F" w:rsidRPr="001B481F" w:rsidRDefault="001B481F" w:rsidP="001B481F">
      <w:pPr>
        <w:pStyle w:val="LVTNText2"/>
      </w:pPr>
      <w:r>
        <w:t>Cách bố trí này giúp đảm bảo hệ thống có thể vận hành ổn định ngay cả trong điều kiện nguồn không ổn định, đồng thời tối ưu hóa hiệu suất tiêu thụ năng lượng. Việc sử dụng pin dự phòng còn giúp nâng cao độ tin cậy, đặc biệt trong các ứng dụng yêu cầu tính liên tục cao</w:t>
      </w:r>
      <w:r w:rsidR="00AB3E94">
        <w:t xml:space="preserve"> như yêu cầu của đề tài đặt ra</w:t>
      </w:r>
      <w:r>
        <w:t>.</w:t>
      </w:r>
    </w:p>
    <w:p w14:paraId="65D90FF6" w14:textId="77777777" w:rsidR="003D31F0" w:rsidRPr="00D01AFF" w:rsidRDefault="003D31F0" w:rsidP="003D31F0">
      <w:pPr>
        <w:pStyle w:val="LVTNH4"/>
        <w:numPr>
          <w:ilvl w:val="3"/>
          <w:numId w:val="8"/>
        </w:numPr>
        <w:ind w:left="851" w:hanging="850"/>
      </w:pPr>
      <w:r w:rsidRPr="00D01AFF">
        <w:t>Sơ đồ nguyên lý của hệ thống</w:t>
      </w:r>
    </w:p>
    <w:p w14:paraId="53464A93" w14:textId="77777777" w:rsidR="003D31F0" w:rsidRDefault="003D31F0" w:rsidP="003D31F0">
      <w:pPr>
        <w:pStyle w:val="LVTNText2"/>
      </w:pPr>
      <w:r w:rsidRPr="00341B26">
        <w:t>Trong hệ thống thu nhận và xử lý tín hiệu điện tim, thiết kế mạch giữ vai trò then chốt trong việc đảm bảo tính ổn định, độ chính xác và khả năng hoạt động bền bỉ của thiết bị. Hệ thống được xây dựng dựa trên sự tích hợp giữa mô-đun cảm biến ECG Click và vi điều khiển ESP32-CAM, kết hợp với khối cấp nguồn linh hoạt sử dụng pin sạc, nhằm hướng đến tính di động và ứng dụng thực tế cao.</w:t>
      </w:r>
    </w:p>
    <w:p w14:paraId="4AA7CD0F" w14:textId="5BCD9B10" w:rsidR="003D31F0" w:rsidRDefault="003D31F0" w:rsidP="003D31F0">
      <w:pPr>
        <w:pStyle w:val="LVTNText2"/>
      </w:pPr>
      <w:r w:rsidRPr="00341B26">
        <w:lastRenderedPageBreak/>
        <w:t xml:space="preserve">Sơ đồ nguyên lý của hệ thống được trình bày trong </w:t>
      </w:r>
      <w:r w:rsidRPr="008F5B5D">
        <w:rPr>
          <w:b/>
        </w:rPr>
        <w:t>Hình 3.</w:t>
      </w:r>
      <w:r w:rsidR="0016740F">
        <w:rPr>
          <w:b/>
          <w:bCs/>
        </w:rPr>
        <w:t>7</w:t>
      </w:r>
      <w:r w:rsidRPr="00341B26">
        <w:t>, cho thấy cấu trúc kết nối giữa các khối chức năng chính. Mô-đun ECG Click có nhiệm vụ thu nhận tín hiệu điện tim từ cơ thể người thông qua các điện cực đặt trên da, sau đó khuếch đại và lọc tín hiệu trước khi đưa ra ngõ ra analog. Ngõ ra tín hiệu này được nối trực tiếp đến chân GPIO34 của vi điều khiển ESP32-CAM – một chân có hỗ trợ chức năng chuyển đổi tương tự – số (ADC), cho phép số hóa tín hiệu ECG để xử lý và lưu trữ.</w:t>
      </w:r>
    </w:p>
    <w:p w14:paraId="22728241" w14:textId="77777777" w:rsidR="003D31F0" w:rsidRDefault="003D31F0" w:rsidP="003D31F0">
      <w:pPr>
        <w:pStyle w:val="LVTNText2"/>
      </w:pPr>
      <w:r w:rsidRPr="00341B26">
        <w:t>Toàn bộ khối cảm biến ECG Click được cấp nguồn từ đầu ra 5V của ESP32-CAM, đồng thời chia sẻ chung đường GND nhằm đảm bảo tính đồng bộ điện thế trong toàn bộ hệ thống. Với cấu trúc đơn giản, mô-đun ECG Click có khả năng tương thích cao với nhiều loại vi điều khiển khác nhau, đặc biệt là các dòng vi điều khiển tích hợp ADC như ESP32.</w:t>
      </w:r>
    </w:p>
    <w:p w14:paraId="1DFBCE3C" w14:textId="77777777" w:rsidR="003D31F0" w:rsidRDefault="003D31F0" w:rsidP="003D31F0">
      <w:pPr>
        <w:pStyle w:val="LVTNText2"/>
        <w:ind w:firstLine="0"/>
      </w:pPr>
      <w:r w:rsidRPr="003574AF">
        <w:rPr>
          <w:noProof/>
        </w:rPr>
        <w:drawing>
          <wp:inline distT="0" distB="0" distL="0" distR="0" wp14:anchorId="4DE6DBA7" wp14:editId="2C857A26">
            <wp:extent cx="5223721" cy="27113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5242095" cy="2720839"/>
                    </a:xfrm>
                    <a:prstGeom prst="rect">
                      <a:avLst/>
                    </a:prstGeom>
                  </pic:spPr>
                </pic:pic>
              </a:graphicData>
            </a:graphic>
          </wp:inline>
        </w:drawing>
      </w:r>
    </w:p>
    <w:p w14:paraId="353EAD00" w14:textId="09404FAD" w:rsidR="00170778" w:rsidRPr="00170778" w:rsidRDefault="003D31F0" w:rsidP="0016740F">
      <w:pPr>
        <w:pStyle w:val="LVTNHinh"/>
        <w:spacing w:after="480"/>
      </w:pPr>
      <w:bookmarkStart w:id="74" w:name="_Toc196501417"/>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7</w:t>
      </w:r>
      <w:r w:rsidR="00AB3E94">
        <w:rPr>
          <w:b/>
          <w:bCs/>
        </w:rPr>
        <w:fldChar w:fldCharType="end"/>
      </w:r>
      <w:r w:rsidRPr="007C5A6B">
        <w:tab/>
      </w:r>
      <w:r>
        <w:t>Sơ đồ nguyên lý của hệ thống</w:t>
      </w:r>
      <w:bookmarkEnd w:id="74"/>
    </w:p>
    <w:p w14:paraId="5F9C7407" w14:textId="77777777" w:rsidR="00317F89" w:rsidRDefault="00317F89" w:rsidP="00317F89">
      <w:pPr>
        <w:pStyle w:val="LVTNH3"/>
      </w:pPr>
      <w:bookmarkStart w:id="75" w:name="_Toc196490817"/>
      <w:r>
        <w:t>Thiết kế bố trí phần cứng</w:t>
      </w:r>
      <w:bookmarkEnd w:id="75"/>
    </w:p>
    <w:p w14:paraId="101C1C25" w14:textId="3740B5D7" w:rsidR="00317F89" w:rsidRPr="00341B26" w:rsidRDefault="00317F89" w:rsidP="00317F89">
      <w:pPr>
        <w:pStyle w:val="LVTNText2"/>
      </w:pPr>
      <w:r w:rsidRPr="00341B26">
        <w:t xml:space="preserve">Thiết kế bố trí phần cứng được thể hiện trong hình ảnh 3D của bo mạch in </w:t>
      </w:r>
      <w:r w:rsidRPr="00353288">
        <w:rPr>
          <w:b/>
        </w:rPr>
        <w:t>Hình 3.</w:t>
      </w:r>
      <w:r w:rsidR="0016740F">
        <w:rPr>
          <w:b/>
          <w:bCs/>
        </w:rPr>
        <w:t>8</w:t>
      </w:r>
      <w:r w:rsidRPr="00341B26">
        <w:t>. Có thể quan sát thấy rõ sự phân bổ các khối chức năng một cách hợp lý: mô-đun ECG Click được bố trí phía bên trái, trong khi ESP32-CAM được gắn cố định phía bên phải của bo mạch. Ngoài ra, bo mạch còn được tích hợp sẵn khe cắm thẻ nhớ microSD, đóng vai trò lưu trữ dữ liệu ECG đã được xử lý, phục vụ cho các bước phân tích và đánh giá sau này.</w:t>
      </w:r>
    </w:p>
    <w:p w14:paraId="217064A0" w14:textId="77777777" w:rsidR="00317F89" w:rsidRPr="00341B26" w:rsidRDefault="00317F89" w:rsidP="00317F89">
      <w:pPr>
        <w:pStyle w:val="LVTNText2"/>
      </w:pPr>
      <w:r w:rsidRPr="00341B26">
        <w:t xml:space="preserve">Sự phối hợp giữa các linh kiện được tối ưu hóa về mặt kích thước và hiệu năng, giúp giảm thiểu nhiễu tín hiệu trong quá trình thu nhận và xử lý, đồng thời </w:t>
      </w:r>
      <w:r w:rsidRPr="00341B26">
        <w:lastRenderedPageBreak/>
        <w:t>duy trì thiết kế nhỏ gọn phù hợp cho các ứng dụng đeo cá nhân hoặc thiết bị theo dõi sức khỏe di động.</w:t>
      </w:r>
    </w:p>
    <w:p w14:paraId="6FD115E7" w14:textId="77777777" w:rsidR="00317F89" w:rsidRDefault="00317F89" w:rsidP="00317F89">
      <w:pPr>
        <w:pStyle w:val="Caption"/>
        <w:jc w:val="center"/>
      </w:pPr>
      <w:r w:rsidRPr="00B5333B">
        <w:rPr>
          <w:noProof/>
        </w:rPr>
        <w:drawing>
          <wp:inline distT="0" distB="0" distL="0" distR="0" wp14:anchorId="3F0A3F77" wp14:editId="07317E11">
            <wp:extent cx="4371975" cy="417680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85283" cy="4189516"/>
                    </a:xfrm>
                    <a:prstGeom prst="rect">
                      <a:avLst/>
                    </a:prstGeom>
                  </pic:spPr>
                </pic:pic>
              </a:graphicData>
            </a:graphic>
          </wp:inline>
        </w:drawing>
      </w:r>
    </w:p>
    <w:p w14:paraId="43423F92" w14:textId="75C37461" w:rsidR="00317F89" w:rsidRPr="00341B26" w:rsidRDefault="00317F89" w:rsidP="0016740F">
      <w:pPr>
        <w:pStyle w:val="LVTNHinh"/>
        <w:spacing w:after="480"/>
      </w:pPr>
      <w:bookmarkStart w:id="76" w:name="_Toc196501418"/>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8</w:t>
      </w:r>
      <w:r w:rsidR="00AB3E94">
        <w:rPr>
          <w:b/>
          <w:bCs/>
        </w:rPr>
        <w:fldChar w:fldCharType="end"/>
      </w:r>
      <w:r w:rsidRPr="007C5A6B">
        <w:tab/>
      </w:r>
      <w:r>
        <w:t>Hình ảnh 3D của bo mạch in</w:t>
      </w:r>
      <w:bookmarkEnd w:id="76"/>
    </w:p>
    <w:p w14:paraId="5F8D993B" w14:textId="77777777" w:rsidR="00317F89" w:rsidRPr="00166909" w:rsidRDefault="00317F89" w:rsidP="00317F89">
      <w:pPr>
        <w:pStyle w:val="LVTNH3"/>
        <w:rPr>
          <w:color w:val="000000"/>
          <w:szCs w:val="26"/>
          <w:lang w:val="fr-FR"/>
        </w:rPr>
      </w:pPr>
      <w:bookmarkStart w:id="77" w:name="_Toc196490818"/>
      <w:r>
        <w:t>Hình ảnh mô hình 3D thiết bị</w:t>
      </w:r>
      <w:bookmarkEnd w:id="77"/>
    </w:p>
    <w:p w14:paraId="563C5A6D" w14:textId="4DBF1DA6" w:rsidR="00317F89" w:rsidRPr="007C50AB" w:rsidRDefault="00317F89" w:rsidP="00317F89">
      <w:pPr>
        <w:pStyle w:val="LVTNText2"/>
      </w:pPr>
      <w:r w:rsidRPr="007C50AB">
        <w:t xml:space="preserve">Để hiện thực hóa sơ đồ nguyên lý đã trình bày, hệ thống được lắp ráp và triển khai trên một khung hộp nhựa nhỏ gọn, như thể hiện trong </w:t>
      </w:r>
      <w:r w:rsidRPr="00BF04DA">
        <w:rPr>
          <w:b/>
          <w:bCs/>
        </w:rPr>
        <w:t>Hình 3.</w:t>
      </w:r>
      <w:r w:rsidR="00A5290C">
        <w:rPr>
          <w:b/>
          <w:bCs/>
        </w:rPr>
        <w:t>9</w:t>
      </w:r>
      <w:r w:rsidRPr="007C50AB">
        <w:t>. Trong hình ảnh này, có thể dễ dàng quan sát thấy các thành phần phần cứng chính đã được bố trí rõ ràng và hợp lý nhằm tối ưu không gian, đảm bảo tính tiện dụng và tính ổn định khi hoạt động thực tế.</w:t>
      </w:r>
    </w:p>
    <w:p w14:paraId="6465FA50" w14:textId="77777777" w:rsidR="00317F89" w:rsidRPr="007C50AB" w:rsidRDefault="00317F89" w:rsidP="00317F89">
      <w:pPr>
        <w:pStyle w:val="LVTNText2"/>
      </w:pPr>
      <w:r w:rsidRPr="007C50AB">
        <w:t xml:space="preserve">Cụ thể, module </w:t>
      </w:r>
      <w:r w:rsidRPr="007C50AB">
        <w:rPr>
          <w:rStyle w:val="Strong"/>
          <w:b w:val="0"/>
          <w:bCs w:val="0"/>
        </w:rPr>
        <w:t>ESP32-CAM</w:t>
      </w:r>
      <w:r w:rsidRPr="007C50AB">
        <w:t xml:space="preserve"> được gắn chặt ở phía bên trái hộp, với khe cắm thẻ nhớ microSD hướng lên trên, giúp thuận tiện cho thao tác tháo lắp và ghi dữ liệu. Pin Li-ion được gắn cố định phía dưới bằng keo cách điện, với cực dương và âm được nối tới bộ ổn áp 5V (nằm ẩn dưới lớp keo trắng). Từ đó, nguồn điện được chia cấp cho cả vi điều khiển và mô-đun cảm biến.</w:t>
      </w:r>
    </w:p>
    <w:p w14:paraId="3740AC6D" w14:textId="77777777" w:rsidR="00317F89" w:rsidRDefault="00317F89" w:rsidP="00317F89">
      <w:pPr>
        <w:pStyle w:val="LVTNText2"/>
      </w:pPr>
      <w:r w:rsidRPr="007C50AB">
        <w:t xml:space="preserve">Phía bên phải là mạch ECG Click với đầy đủ các thành phần lọc, khuếch đại và jack cắm điện cực 3.5mm. Mạch được kết nối trực tiếp với ESP32-CAM </w:t>
      </w:r>
      <w:r w:rsidRPr="007C50AB">
        <w:lastRenderedPageBreak/>
        <w:t>thông qua các dây jumper nhỏ, trong đó tín hiệu analog từ ECG Click được đưa về chân GPIO34 của ESP32-CAM để thực hiện số hóa tín hiệu.</w:t>
      </w:r>
    </w:p>
    <w:p w14:paraId="47239183" w14:textId="77777777" w:rsidR="00317F89" w:rsidRDefault="00317F89" w:rsidP="00317F89">
      <w:pPr>
        <w:pStyle w:val="LVTNText1"/>
        <w:keepNext/>
      </w:pPr>
      <w:r w:rsidRPr="00B93FC7">
        <w:rPr>
          <w:noProof/>
        </w:rPr>
        <w:drawing>
          <wp:inline distT="0" distB="0" distL="0" distR="0" wp14:anchorId="10BE10BE" wp14:editId="66951633">
            <wp:extent cx="5220335" cy="24047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20335" cy="2404745"/>
                    </a:xfrm>
                    <a:prstGeom prst="rect">
                      <a:avLst/>
                    </a:prstGeom>
                  </pic:spPr>
                </pic:pic>
              </a:graphicData>
            </a:graphic>
          </wp:inline>
        </w:drawing>
      </w:r>
    </w:p>
    <w:p w14:paraId="3A92261B" w14:textId="2400D8B3" w:rsidR="00317F89" w:rsidRPr="007C50AB" w:rsidRDefault="00317F89" w:rsidP="00317F89">
      <w:pPr>
        <w:pStyle w:val="LVTNHinh"/>
        <w:spacing w:after="480"/>
      </w:pPr>
      <w:bookmarkStart w:id="78" w:name="_Toc196501419"/>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9</w:t>
      </w:r>
      <w:r w:rsidR="00AB3E94">
        <w:rPr>
          <w:b/>
          <w:bCs/>
        </w:rPr>
        <w:fldChar w:fldCharType="end"/>
      </w:r>
      <w:r w:rsidRPr="007C5A6B">
        <w:rPr>
          <w:b/>
          <w:bCs/>
        </w:rPr>
        <w:tab/>
      </w:r>
      <w:r>
        <w:t>Thiết kế 3D của hộp đựng</w:t>
      </w:r>
      <w:bookmarkEnd w:id="78"/>
    </w:p>
    <w:p w14:paraId="13CCB9A5" w14:textId="77777777" w:rsidR="00317F89" w:rsidRPr="007C50AB" w:rsidRDefault="00317F89" w:rsidP="00317F89">
      <w:pPr>
        <w:pStyle w:val="LVTNText2"/>
      </w:pPr>
      <w:r w:rsidRPr="007C50AB">
        <w:t>Bố cục mạch thực tế được tối ưu hóa nhằm hạn chế giao thoa tín hiệu và nhiễu điện từ từ các thành phần khác nhau. Các điểm tiếp xúc được cố định bằng keo dán công nghiệp nhằm đảm bảo độ chắc chắn khi thiết bị vận hành liên tục hoặc chịu va đập nhẹ. Dây dẫn tín hiệu từ điện cực đến jack cắm cũng được gắn cố định vào thành hộp nhằm tránh tình trạng đứt, lỏng trong quá trình đo đạc.</w:t>
      </w:r>
    </w:p>
    <w:p w14:paraId="4FC29DDA" w14:textId="1AFAFE60" w:rsidR="007E7C70" w:rsidRDefault="007E7C70" w:rsidP="00265F19">
      <w:pPr>
        <w:pStyle w:val="LVTNH3"/>
      </w:pPr>
      <w:bookmarkStart w:id="79" w:name="_Toc196490819"/>
      <w:r>
        <w:t xml:space="preserve">Thiết kế </w:t>
      </w:r>
      <w:r w:rsidR="00AD7349">
        <w:t xml:space="preserve">mạch điện cho thiết </w:t>
      </w:r>
      <w:r w:rsidR="002A0BAE">
        <w:t>bị</w:t>
      </w:r>
      <w:bookmarkEnd w:id="79"/>
    </w:p>
    <w:p w14:paraId="05FD659B" w14:textId="77777777" w:rsidR="002A0BAE" w:rsidRDefault="002A0BAE" w:rsidP="00D01AFF">
      <w:pPr>
        <w:pStyle w:val="LVTNH4"/>
      </w:pPr>
      <w:r>
        <w:t>Module cảm biến ECG Click</w:t>
      </w:r>
    </w:p>
    <w:p w14:paraId="652FA0BB" w14:textId="77777777" w:rsidR="002A0BAE" w:rsidRPr="00AD4FDF" w:rsidRDefault="002A0BAE" w:rsidP="002A0BAE">
      <w:pPr>
        <w:pStyle w:val="LVTNText2"/>
      </w:pPr>
      <w:r w:rsidRPr="00AD4FDF">
        <w:t>ECG Click là một thiết bị phần cứng chuyên dụng dùng để thu thập tín hiệu điện tim (ECG) một kênh từ cơ thể người. Đây là một loại cảm biến sinh học được thiết kế với độ nhiễu thấp và độ ổn định cao, phù hợp cho các ứng dụng đo lường tín hiệu y sinh trong hệ thống nhúng. ECG Click là sản phẩm của hãng MIKROE, được thiết kế để hoạt động tối ưu trong hệ sinh thái mikroBUS™, nhưng cũng hoàn toàn có thể tích hợp với các vi điều khiển khác như ESP32 thông qua chân analog và cấp nguồn phù hợp.</w:t>
      </w:r>
    </w:p>
    <w:p w14:paraId="6F361354" w14:textId="77777777" w:rsidR="002A0BAE" w:rsidRPr="00AD4FDF" w:rsidRDefault="002A0BAE" w:rsidP="002A0BAE">
      <w:pPr>
        <w:pStyle w:val="LVTNText2"/>
      </w:pPr>
      <w:r w:rsidRPr="00AD4FDF">
        <w:t>Module này sử dụng hai vi mạch khuếch đại thuật toán MCP609 – một loại op-amp CMOS tiêu thụ năng lượng thấp, có đầu ra rail-to-rail và độ lệch điện áp đầu vào thấp. MCP609 được chọn do khả năng hoạt động ổn định tại hệ số khuếch đại đơn và đặc tính không bị đảo pha khi điện áp đầu vào vượt quá điện áp cấp nguồn, giúp đảm bảo an toàn và chính xác khi xử lý tín hiệu sinh học yếu</w:t>
      </w:r>
      <w:r w:rsidRPr="00AD4FDF">
        <w:fldChar w:fldCharType="begin"/>
      </w:r>
      <w:r>
        <w:instrText xml:space="preserve"> ADDIN EN.CITE &lt;EndNote&gt;&lt;Cite&gt;&lt;Author&gt;Tătaru&lt;/Author&gt;&lt;Year&gt;2019&lt;/Year&gt;&lt;RecNum&gt;54&lt;/RecNum&gt;&lt;DisplayText&gt;[16]&lt;/DisplayText&gt;&lt;record&gt;&lt;rec-number&gt;54&lt;/rec-number&gt;&lt;foreign-keys&gt;&lt;key app="EN" db-id="azzzsf5ev5twv8exsr55tve6tttzzepws2ex" timestamp="1745409207"&gt;54&lt;/key&gt;&lt;/foreign-keys&gt;&lt;ref-type name="Conference Proceedings"&gt;10&lt;/ref-type&gt;&lt;contributors&gt;&lt;authors&gt;&lt;author&gt;Tătaru, AI&lt;/author&gt;&lt;author&gt;Drugă, CN&lt;/author&gt;&lt;/authors&gt;&lt;/contributors&gt;&lt;titles&gt;&lt;title&gt;Designing and realization an ECG based the Arduino Mega 2560 development board&lt;/title&gt;&lt;secondary-title&gt;IOP Conference Series: Materials Science and Engineering&lt;/secondary-title&gt;&lt;/titles&gt;&lt;pages&gt;012081&lt;/pages&gt;&lt;volume&gt;568&lt;/volume&gt;&lt;number&gt;1&lt;/number&gt;&lt;dates&gt;&lt;year&gt;2019&lt;/year&gt;&lt;/dates&gt;&lt;publisher&gt;IOP Publishing&lt;/publisher&gt;&lt;isbn&gt;1757-899X&lt;/isbn&gt;&lt;urls&gt;&lt;/urls&gt;&lt;/record&gt;&lt;/Cite&gt;&lt;/EndNote&gt;</w:instrText>
      </w:r>
      <w:r w:rsidRPr="00AD4FDF">
        <w:fldChar w:fldCharType="separate"/>
      </w:r>
      <w:r>
        <w:rPr>
          <w:noProof/>
        </w:rPr>
        <w:t>[16]</w:t>
      </w:r>
      <w:r w:rsidRPr="00AD4FDF">
        <w:fldChar w:fldCharType="end"/>
      </w:r>
      <w:r w:rsidRPr="00AD4FDF">
        <w:t xml:space="preserve">. </w:t>
      </w:r>
    </w:p>
    <w:p w14:paraId="08905EDA" w14:textId="77777777" w:rsidR="002A0BAE" w:rsidRPr="00AD4FDF" w:rsidRDefault="002A0BAE" w:rsidP="002A0BAE">
      <w:pPr>
        <w:pStyle w:val="LVTNText1"/>
        <w:jc w:val="center"/>
      </w:pPr>
      <w:r w:rsidRPr="00AD4FDF">
        <w:rPr>
          <w:noProof/>
        </w:rPr>
        <w:lastRenderedPageBreak/>
        <w:drawing>
          <wp:inline distT="0" distB="0" distL="0" distR="0" wp14:anchorId="3B38FE04" wp14:editId="1475BB78">
            <wp:extent cx="2700670" cy="2700670"/>
            <wp:effectExtent l="0" t="0" r="4445" b="4445"/>
            <wp:docPr id="46" name="Picture 46" descr="MikroElektronikas Sensor ECG click - 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MikroElektronikas Sensor ECG click - fron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04327" cy="2704327"/>
                    </a:xfrm>
                    <a:prstGeom prst="rect">
                      <a:avLst/>
                    </a:prstGeom>
                    <a:noFill/>
                    <a:ln>
                      <a:noFill/>
                    </a:ln>
                  </pic:spPr>
                </pic:pic>
              </a:graphicData>
            </a:graphic>
          </wp:inline>
        </w:drawing>
      </w:r>
    </w:p>
    <w:p w14:paraId="259382E0" w14:textId="40143EB6" w:rsidR="002A0BAE" w:rsidRPr="00AD4FDF" w:rsidRDefault="002A0BAE" w:rsidP="002A0BAE">
      <w:pPr>
        <w:pStyle w:val="LVTNHinh"/>
        <w:spacing w:after="480"/>
      </w:pPr>
      <w:bookmarkStart w:id="80" w:name="_Toc196501420"/>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0</w:t>
      </w:r>
      <w:r w:rsidR="00AB3E94">
        <w:rPr>
          <w:b/>
          <w:bCs/>
        </w:rPr>
        <w:fldChar w:fldCharType="end"/>
      </w:r>
      <w:r w:rsidRPr="007C5A6B">
        <w:rPr>
          <w:b/>
          <w:bCs/>
        </w:rPr>
        <w:tab/>
      </w:r>
      <w:r w:rsidRPr="00AD4FDF">
        <w:t>Hình ảnh thực tế của Module ECG Click</w:t>
      </w:r>
      <w:bookmarkEnd w:id="80"/>
    </w:p>
    <w:p w14:paraId="27108F43" w14:textId="77777777" w:rsidR="002A0BAE" w:rsidRPr="00AD4FDF" w:rsidRDefault="002A0BAE" w:rsidP="002A0BAE">
      <w:pPr>
        <w:pStyle w:val="LVTNText2"/>
      </w:pPr>
      <w:r w:rsidRPr="00AD4FDF">
        <w:t>ECG Click có thiết kế gồm 7 khối chức năng phần cứng:</w:t>
      </w:r>
    </w:p>
    <w:p w14:paraId="4154C68C" w14:textId="77777777" w:rsidR="002A0BAE" w:rsidRPr="00AD4FDF" w:rsidRDefault="002A0BAE" w:rsidP="002A0BAE">
      <w:pPr>
        <w:pStyle w:val="LVTNText2"/>
        <w:numPr>
          <w:ilvl w:val="0"/>
          <w:numId w:val="22"/>
        </w:numPr>
      </w:pPr>
      <w:r w:rsidRPr="003F0729">
        <w:rPr>
          <w:b/>
          <w:bCs/>
          <w:i/>
          <w:iCs/>
        </w:rPr>
        <w:t>Bảo vệ ESD</w:t>
      </w:r>
      <w:r w:rsidRPr="003F0729">
        <w:rPr>
          <w:i/>
          <w:iCs/>
        </w:rPr>
        <w:t>,</w:t>
      </w:r>
      <w:r w:rsidRPr="00AD4FDF">
        <w:t xml:space="preserve"> quá áp và quá dòng, đảm bảo an toàn cho cả phần cứng lẫn người dùng.</w:t>
      </w:r>
    </w:p>
    <w:p w14:paraId="6C51AE17" w14:textId="77777777" w:rsidR="002A0BAE" w:rsidRPr="00AD4FDF" w:rsidRDefault="002A0BAE" w:rsidP="002A0BAE">
      <w:pPr>
        <w:pStyle w:val="LVTNText2"/>
        <w:numPr>
          <w:ilvl w:val="0"/>
          <w:numId w:val="22"/>
        </w:numPr>
      </w:pPr>
      <w:r w:rsidRPr="003F0729">
        <w:rPr>
          <w:b/>
          <w:bCs/>
          <w:i/>
          <w:iCs/>
        </w:rPr>
        <w:t>Tiền khuếch đại và khuếch đại</w:t>
      </w:r>
      <w:r w:rsidRPr="00AD4FDF">
        <w:t xml:space="preserve"> chính để tăng biên độ tín hiệu ECG vốn rất yếu.</w:t>
      </w:r>
    </w:p>
    <w:p w14:paraId="1490A244" w14:textId="77777777" w:rsidR="002A0BAE" w:rsidRPr="00AD4FDF" w:rsidRDefault="002A0BAE" w:rsidP="002A0BAE">
      <w:pPr>
        <w:pStyle w:val="LVTNText2"/>
        <w:numPr>
          <w:ilvl w:val="0"/>
          <w:numId w:val="22"/>
        </w:numPr>
      </w:pPr>
      <w:r w:rsidRPr="003F0729">
        <w:rPr>
          <w:b/>
          <w:bCs/>
          <w:i/>
          <w:iCs/>
        </w:rPr>
        <w:t>Hai bộ lọc thông cao</w:t>
      </w:r>
      <w:r w:rsidRPr="00AD4FDF">
        <w:t xml:space="preserve"> giúp loại bỏ nhiễu tần số thấp như chuyển động cơ thể hoặc trôi điện áp.</w:t>
      </w:r>
    </w:p>
    <w:p w14:paraId="0BADD290" w14:textId="77777777" w:rsidR="002A0BAE" w:rsidRPr="00AD4FDF" w:rsidRDefault="002A0BAE" w:rsidP="002A0BAE">
      <w:pPr>
        <w:pStyle w:val="LVTNText2"/>
        <w:numPr>
          <w:ilvl w:val="0"/>
          <w:numId w:val="22"/>
        </w:numPr>
      </w:pPr>
      <w:r w:rsidRPr="003F0729">
        <w:rPr>
          <w:b/>
          <w:bCs/>
          <w:i/>
          <w:iCs/>
        </w:rPr>
        <w:t>Một bộ lọc thông thấp</w:t>
      </w:r>
      <w:r w:rsidRPr="00AD4FDF">
        <w:t xml:space="preserve"> nhằm loại bỏ nhiễu tần số cao như nhiễu điện từ môi trường.</w:t>
      </w:r>
    </w:p>
    <w:p w14:paraId="26739935" w14:textId="77777777" w:rsidR="002A0BAE" w:rsidRDefault="002A0BAE" w:rsidP="002A0BAE">
      <w:pPr>
        <w:pStyle w:val="LVTNText2"/>
        <w:numPr>
          <w:ilvl w:val="0"/>
          <w:numId w:val="22"/>
        </w:numPr>
      </w:pPr>
      <w:r w:rsidRPr="003F0729">
        <w:rPr>
          <w:b/>
          <w:bCs/>
          <w:i/>
          <w:iCs/>
        </w:rPr>
        <w:t>Mạch DRL</w:t>
      </w:r>
      <w:r w:rsidRPr="00AD4FDF">
        <w:t xml:space="preserve"> giúp ổn định điện thế cơ thể và giảm nhiễu chung từ môi trường.</w:t>
      </w:r>
    </w:p>
    <w:p w14:paraId="3BC95741" w14:textId="77777777" w:rsidR="002A0BAE" w:rsidRPr="00AD4FDF" w:rsidRDefault="002A0BAE" w:rsidP="002A0BAE">
      <w:pPr>
        <w:pStyle w:val="LVTNText2"/>
      </w:pPr>
      <w:r w:rsidRPr="00AD4FDF">
        <w:t>Tín hiệu từ da được thu thập qua ba điện cực kết nối jack 3.5mm. Sau khi được khuếch đại và lọc, tín hiệu được đưa đến chân analog để tiếp tục xử lý. Để thích nghi với nhiều loại ADC khác nhau (thường từ 10–12 bit).</w:t>
      </w:r>
    </w:p>
    <w:p w14:paraId="362519A7" w14:textId="77777777" w:rsidR="002A0BAE" w:rsidRPr="00AD4FDF" w:rsidRDefault="002A0BAE" w:rsidP="002A0BAE">
      <w:pPr>
        <w:pStyle w:val="LVTNText2"/>
      </w:pPr>
      <w:r w:rsidRPr="00AD4FDF">
        <w:t>Ngoài ra, ECG Click sử dụng MAX6106 – một IC tham chiếu điện áp chính xác cao từ Analog Devices để đảm bảo độ ổn định và nhất quán cho tín hiệu đầu ra.</w:t>
      </w:r>
    </w:p>
    <w:p w14:paraId="4855E89F" w14:textId="2A974CA8" w:rsidR="002A0BAE" w:rsidRDefault="002A0BAE" w:rsidP="00D01AFF">
      <w:pPr>
        <w:pStyle w:val="LVTNH4"/>
      </w:pPr>
      <w:r>
        <w:t>Vi điều khiển ESP32</w:t>
      </w:r>
    </w:p>
    <w:p w14:paraId="364224C0" w14:textId="77777777" w:rsidR="002A0BAE" w:rsidRPr="0079212D" w:rsidRDefault="002A0BAE" w:rsidP="002A0BAE">
      <w:pPr>
        <w:pStyle w:val="LVTNText2"/>
      </w:pPr>
      <w:r w:rsidRPr="0079212D">
        <w:t xml:space="preserve">ESP32-CAM là một mô-đun vi điều khiển tích hợp Wi-Fi và camera, được thiết kế để phục vụ các ứng dụng thị giác máy tính, hệ thống IoT, và truyền nhận dữ liệu không dây. Mô-đun này được phát triển dựa trên vi mạch SoC ESP32 </w:t>
      </w:r>
      <w:r w:rsidRPr="0079212D">
        <w:lastRenderedPageBreak/>
        <w:t>của hãng Espressif Systems, với lõi xử lý chính là Tensilica LX6 dual-core 32-bit, tốc độ lên đến 240 MHz, tích hợp RAM 520 KB</w:t>
      </w:r>
      <w:r>
        <w:t>, 4 MB PSRAM</w:t>
      </w:r>
      <w:r w:rsidRPr="0079212D">
        <w:t xml:space="preserve"> và hỗ trợ mở rộng thông qua thẻ nhớ microSD.</w:t>
      </w:r>
    </w:p>
    <w:p w14:paraId="2288B444" w14:textId="77777777" w:rsidR="002A0BAE" w:rsidRDefault="002A0BAE" w:rsidP="002A0BAE">
      <w:pPr>
        <w:pStyle w:val="LVTNText2"/>
      </w:pPr>
      <w:r w:rsidRPr="001928EB">
        <w:t xml:space="preserve">Về giao tiếp phần cứng, ESP32-CAM hỗ trợ nhiều chuẩn phổ biến như UART, SPI, I2C, PWM và đặc biệt là </w:t>
      </w:r>
      <w:r w:rsidRPr="001928EB">
        <w:rPr>
          <w:rStyle w:val="Strong"/>
          <w:b w:val="0"/>
          <w:bCs w:val="0"/>
        </w:rPr>
        <w:t>I2S</w:t>
      </w:r>
      <w:r w:rsidRPr="001928EB">
        <w:t xml:space="preserve">, giao thức quan trọng để thu nhận dữ liệu tín hiệu số tốc độ cao – thường được sử dụng trong các ứng dụng ghi âm, xử lý tín hiệu âm thanh hoặc đo tín hiệu y sinh như ECG. </w:t>
      </w:r>
    </w:p>
    <w:p w14:paraId="7178585C" w14:textId="77777777" w:rsidR="002A0BAE" w:rsidRDefault="002A0BAE" w:rsidP="002A0BAE">
      <w:pPr>
        <w:pStyle w:val="LVTNText2"/>
      </w:pPr>
      <w:r w:rsidRPr="001928EB">
        <w:t>Với khả năng hỗ trợ khe cắm thẻ microSD, thiết bị cho phép lưu trữ dữ liệu cục bộ – chẳng hạn như tín hiệu sinh học, hình ảnh y tế, hoặc dữ liệu môi trường – phục vụ cho quá trình phân tích ngoại tuyến.</w:t>
      </w:r>
    </w:p>
    <w:p w14:paraId="30E2C273" w14:textId="77777777" w:rsidR="002A0BAE" w:rsidRDefault="002A0BAE" w:rsidP="002A0BAE">
      <w:pPr>
        <w:pStyle w:val="LVTNText2"/>
        <w:keepNext/>
        <w:jc w:val="center"/>
      </w:pPr>
      <w:r>
        <w:rPr>
          <w:noProof/>
        </w:rPr>
        <w:drawing>
          <wp:inline distT="0" distB="0" distL="0" distR="0" wp14:anchorId="03A5A02C" wp14:editId="03FE6698">
            <wp:extent cx="2106354" cy="2106354"/>
            <wp:effectExtent l="0" t="0" r="825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09024" cy="2109024"/>
                    </a:xfrm>
                    <a:prstGeom prst="rect">
                      <a:avLst/>
                    </a:prstGeom>
                    <a:noFill/>
                    <a:ln>
                      <a:noFill/>
                    </a:ln>
                  </pic:spPr>
                </pic:pic>
              </a:graphicData>
            </a:graphic>
          </wp:inline>
        </w:drawing>
      </w:r>
    </w:p>
    <w:p w14:paraId="064A8787" w14:textId="3EE59644" w:rsidR="002A0BAE" w:rsidRPr="001928EB" w:rsidRDefault="002A0BAE" w:rsidP="00B34125">
      <w:pPr>
        <w:pStyle w:val="LVTNHinh"/>
        <w:spacing w:after="480"/>
      </w:pPr>
      <w:bookmarkStart w:id="81" w:name="_Toc196501421"/>
      <w:r w:rsidRPr="00317F89">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1</w:t>
      </w:r>
      <w:r w:rsidR="00AB3E94">
        <w:rPr>
          <w:b/>
          <w:bCs/>
        </w:rPr>
        <w:fldChar w:fldCharType="end"/>
      </w:r>
      <w:r w:rsidRPr="00317F89">
        <w:tab/>
      </w:r>
      <w:r w:rsidRPr="008945AA">
        <w:t>Hình ảnh thực tế của vi điều khiển ESP32 CAM</w:t>
      </w:r>
      <w:bookmarkEnd w:id="81"/>
    </w:p>
    <w:p w14:paraId="743E0009" w14:textId="51FACAA4" w:rsidR="00272650" w:rsidRDefault="002A0BAE" w:rsidP="002A0BAE">
      <w:pPr>
        <w:rPr>
          <w:szCs w:val="26"/>
        </w:rPr>
      </w:pPr>
      <w:r w:rsidRPr="001928EB">
        <w:rPr>
          <w:szCs w:val="26"/>
        </w:rPr>
        <w:t>Tổng thể, ESP32-CAM là một giải pháp phần cứng lý tưởng trong các ứng dụng nhúng hiện đại. Khi kết hợp với các cảm biến như ECG Click, nó cho phép xây dựng hệ thống đo tín hiệu sinh học hoàn chỉnh, có khả năng xử lý, lưu trữ và truyền dữ liệu theo thời gian thực. Nhờ tính linh hoạt cao, tích hợp nhiều chức năng trong một mô-đun nhỏ gọn, ESP32-CAM được ứng dụng rộng rãi trong các lĩnh vực y tế từ xa, giám sát sức khỏe cá nhân, và các hệ thống thiết bị đeo thông minh.</w:t>
      </w:r>
    </w:p>
    <w:p w14:paraId="618617C1" w14:textId="4E09B7B2" w:rsidR="0041593E" w:rsidRPr="003D31F0" w:rsidRDefault="00272650" w:rsidP="003D31F0">
      <w:pPr>
        <w:rPr>
          <w:szCs w:val="26"/>
        </w:rPr>
      </w:pPr>
      <w:r>
        <w:rPr>
          <w:szCs w:val="26"/>
        </w:rPr>
        <w:br w:type="page"/>
      </w:r>
    </w:p>
    <w:p w14:paraId="0B053175" w14:textId="77777777" w:rsidR="00D16941" w:rsidRDefault="00D16941" w:rsidP="00D16941">
      <w:pPr>
        <w:pStyle w:val="LVTNH4"/>
      </w:pPr>
      <w:r>
        <w:lastRenderedPageBreak/>
        <w:t>Hệ thống cấp nguồn và tích hợp pin</w:t>
      </w:r>
    </w:p>
    <w:p w14:paraId="3C5BF948" w14:textId="77777777" w:rsidR="00D447EE" w:rsidRPr="00D447EE" w:rsidRDefault="00D447EE" w:rsidP="00D447EE">
      <w:pPr>
        <w:pStyle w:val="LVTNText2"/>
      </w:pPr>
      <w:r w:rsidRPr="00D447EE">
        <w:t>Để đảm bảo khả năng hoạt động độc lập và di động, hệ thống được thiết kế sử dụng nguồn nuôi từ pin Li-ion 3.7V – 400mAh. Nguồn năng lượng này cung cấp khả năng vận hành ổn định cho toàn bộ thiết bị trong thời gian dài mà không phụ thuộc vào nguồn điện ngoài liên tục.</w:t>
      </w:r>
    </w:p>
    <w:p w14:paraId="2F77084A" w14:textId="77777777" w:rsidR="00D447EE" w:rsidRPr="00D447EE" w:rsidRDefault="00D447EE" w:rsidP="00D447EE">
      <w:pPr>
        <w:pStyle w:val="LVTNText2"/>
      </w:pPr>
      <w:r w:rsidRPr="00D447EE">
        <w:t xml:space="preserve">Pin Li-ion được tích hợp cùng </w:t>
      </w:r>
      <w:r w:rsidRPr="00D447EE">
        <w:rPr>
          <w:rStyle w:val="Strong"/>
          <w:b w:val="0"/>
          <w:bCs w:val="0"/>
        </w:rPr>
        <w:t>mạch sạc và cấp nguồn MH-CD42</w:t>
      </w:r>
      <w:r w:rsidRPr="00D447EE">
        <w:t xml:space="preserve">, một mô-đun sạc đa năng chuyên dụng cho các ứng dụng nhúng. Mạch bảo vệ pin với các chức năng bảo vệ quá dòng, quá áp, chống ngắn mạch và bảo vệ sạc/xả quá mức. Ngoài ra, mô-đun này có khả năng cung cấp dòng ra ổn định ở mức </w:t>
      </w:r>
      <w:r w:rsidRPr="00D447EE">
        <w:rPr>
          <w:rStyle w:val="Strong"/>
          <w:b w:val="0"/>
          <w:bCs w:val="0"/>
        </w:rPr>
        <w:t>5V – 2.1A</w:t>
      </w:r>
      <w:r w:rsidRPr="00D447EE">
        <w:t>, thông qua bộ tăng áp DC-DC, phù hợp cho cả vi điều khiển ESP32-CAM và mô-đun cảm biến ECG Click hoạt động.</w:t>
      </w:r>
    </w:p>
    <w:p w14:paraId="0485BD27" w14:textId="77777777" w:rsidR="00D447EE" w:rsidRPr="00D447EE" w:rsidRDefault="00D447EE" w:rsidP="00D447EE">
      <w:pPr>
        <w:pStyle w:val="LVTNText2"/>
      </w:pPr>
      <w:r w:rsidRPr="00D447EE">
        <w:t>Hệ thống điện áp được dẫn từ pin qua MH-CD42, sau đó đến các thiết bị thông qua chân VOUT 5V của mô-đun. Nhờ tích hợp cơ chế quản lý năng lượng và các linh kiện bảo vệ nội bộ, MH-CD42 không những đảm bảo độ ổn định của nguồn cung mà còn tăng độ an toàn, độ tin cậy cho thiết bị trong điều kiện sử dụng thực tế.</w:t>
      </w:r>
    </w:p>
    <w:p w14:paraId="19B63279" w14:textId="77777777" w:rsidR="00D447EE" w:rsidRPr="00D447EE" w:rsidRDefault="00D447EE" w:rsidP="00D447EE">
      <w:pPr>
        <w:pStyle w:val="LVTNText2"/>
      </w:pPr>
      <w:r w:rsidRPr="00D447EE">
        <w:t>Việc sử dụng mô-đun MH-CD42 giúp thiết bị có thể dễ dàng được sạc lại thông qua cổng micro-USB và vẫn tiếp tục hoạt động ngay cả trong lúc sạc, hỗ trợ tốt cho các ứng dụng đo tín hiệu ECG liên tục trong môi trường di động, không phụ thuộc vào máy tính hay cổng USB cố định.</w:t>
      </w:r>
    </w:p>
    <w:p w14:paraId="64FD29C7" w14:textId="77777777" w:rsidR="00BF04DA" w:rsidRPr="007C50AB" w:rsidRDefault="00BF04DA" w:rsidP="007C50AB">
      <w:pPr>
        <w:pStyle w:val="LVTNText2"/>
      </w:pPr>
    </w:p>
    <w:p w14:paraId="2595473E" w14:textId="77777777" w:rsidR="006B635A" w:rsidRDefault="006B635A" w:rsidP="006B635A">
      <w:pPr>
        <w:pStyle w:val="LVTNText2"/>
        <w:keepNext/>
        <w:jc w:val="center"/>
      </w:pPr>
      <w:r>
        <w:rPr>
          <w:noProof/>
        </w:rPr>
        <w:drawing>
          <wp:inline distT="0" distB="0" distL="0" distR="0" wp14:anchorId="24A4AB2E" wp14:editId="5823CF4F">
            <wp:extent cx="1863305" cy="1863305"/>
            <wp:effectExtent l="0" t="0" r="381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77580" cy="1877580"/>
                    </a:xfrm>
                    <a:prstGeom prst="rect">
                      <a:avLst/>
                    </a:prstGeom>
                    <a:noFill/>
                  </pic:spPr>
                </pic:pic>
              </a:graphicData>
            </a:graphic>
          </wp:inline>
        </w:drawing>
      </w:r>
    </w:p>
    <w:p w14:paraId="6ADAC926" w14:textId="29C31F51" w:rsidR="006B635A" w:rsidRDefault="006B635A" w:rsidP="00F60162">
      <w:pPr>
        <w:pStyle w:val="LVTNHinh"/>
        <w:spacing w:after="480"/>
      </w:pPr>
      <w:bookmarkStart w:id="82" w:name="_Toc196501422"/>
      <w:r w:rsidRPr="00366C79">
        <w:rPr>
          <w:b/>
        </w:rPr>
        <w:t xml:space="preserve">Hình </w:t>
      </w:r>
      <w:r w:rsidR="00AB3E94" w:rsidRPr="00366C79">
        <w:rPr>
          <w:b/>
        </w:rPr>
        <w:fldChar w:fldCharType="begin"/>
      </w:r>
      <w:r w:rsidR="00AB3E94" w:rsidRPr="00366C79">
        <w:rPr>
          <w:b/>
        </w:rPr>
        <w:instrText xml:space="preserve"> STYLEREF 1 \s </w:instrText>
      </w:r>
      <w:r w:rsidR="00AB3E94" w:rsidRPr="00366C79">
        <w:rPr>
          <w:b/>
        </w:rPr>
        <w:fldChar w:fldCharType="separate"/>
      </w:r>
      <w:r w:rsidR="00F93F3F">
        <w:rPr>
          <w:b/>
          <w:noProof/>
        </w:rPr>
        <w:t>3</w:t>
      </w:r>
      <w:r w:rsidR="00AB3E94" w:rsidRPr="00366C79">
        <w:rPr>
          <w:b/>
        </w:rPr>
        <w:fldChar w:fldCharType="end"/>
      </w:r>
      <w:r w:rsidR="00AB3E94" w:rsidRPr="00366C79">
        <w:rPr>
          <w:b/>
        </w:rPr>
        <w:t>.</w:t>
      </w:r>
      <w:r w:rsidR="00AB3E94" w:rsidRPr="00366C79">
        <w:rPr>
          <w:b/>
        </w:rPr>
        <w:fldChar w:fldCharType="begin"/>
      </w:r>
      <w:r w:rsidR="00AB3E94" w:rsidRPr="00366C79">
        <w:rPr>
          <w:b/>
        </w:rPr>
        <w:instrText xml:space="preserve"> SEQ Hình \* ARABIC \s 1 </w:instrText>
      </w:r>
      <w:r w:rsidR="00AB3E94" w:rsidRPr="00366C79">
        <w:rPr>
          <w:b/>
        </w:rPr>
        <w:fldChar w:fldCharType="separate"/>
      </w:r>
      <w:r w:rsidR="00F93F3F">
        <w:rPr>
          <w:b/>
          <w:noProof/>
        </w:rPr>
        <w:t>12</w:t>
      </w:r>
      <w:r w:rsidR="00AB3E94" w:rsidRPr="00366C79">
        <w:rPr>
          <w:b/>
        </w:rPr>
        <w:fldChar w:fldCharType="end"/>
      </w:r>
      <w:r w:rsidR="00F60162">
        <w:tab/>
      </w:r>
      <w:r w:rsidR="001702C6">
        <w:t xml:space="preserve"> Mạch sạc pin Lithium MH-CD</w:t>
      </w:r>
      <w:r w:rsidR="00767437">
        <w:t>42</w:t>
      </w:r>
      <w:bookmarkEnd w:id="82"/>
    </w:p>
    <w:p w14:paraId="2D8064A4" w14:textId="52D7383C" w:rsidR="0047594E" w:rsidRDefault="0047594E" w:rsidP="006B635A">
      <w:pPr>
        <w:pStyle w:val="LVTNText2"/>
        <w:jc w:val="center"/>
      </w:pPr>
      <w:r>
        <w:br w:type="page"/>
      </w:r>
    </w:p>
    <w:p w14:paraId="7201F387" w14:textId="0C43D3F4" w:rsidR="007E7C70" w:rsidRDefault="007E7C70" w:rsidP="00265F19">
      <w:pPr>
        <w:pStyle w:val="LVTNH3"/>
      </w:pPr>
      <w:bookmarkStart w:id="83" w:name="_Toc196490820"/>
      <w:r>
        <w:lastRenderedPageBreak/>
        <w:t>Phần mềm nhúng trên vi điều khiển</w:t>
      </w:r>
      <w:bookmarkEnd w:id="83"/>
    </w:p>
    <w:p w14:paraId="3E6BF7DA" w14:textId="77777777" w:rsidR="00D01AFF" w:rsidRPr="00845503" w:rsidRDefault="00D01AFF" w:rsidP="00D01AFF">
      <w:pPr>
        <w:pStyle w:val="LVTNH4"/>
        <w:numPr>
          <w:ilvl w:val="3"/>
          <w:numId w:val="8"/>
        </w:numPr>
        <w:ind w:left="851" w:hanging="850"/>
      </w:pPr>
      <w:r>
        <w:t>Giao tiếp I2S ADC</w:t>
      </w:r>
    </w:p>
    <w:p w14:paraId="3A399030" w14:textId="3B669036" w:rsidR="00D01AFF" w:rsidRPr="005F1AEC" w:rsidRDefault="00D01AFF" w:rsidP="00D01AFF">
      <w:pPr>
        <w:pStyle w:val="LVTNText2"/>
      </w:pPr>
      <w:r w:rsidRPr="005F1AEC">
        <w:t>Giao tiếp I2S, vốn được phát triển để truyền dữ liệu âm thanh số giữa các thiết bị trong hệ thống điện tử, nay được mở rộng chức năng trên các dòng vi điều khiển như ESP32 nhằm phục vụ mục tiêu thu thập tín hiệu tương tự. Trong chế độ này, bộ ADC nội của vi điều khiển được cấu hình hoạt động song song với giao tiếp I2S, cho phép chuyển đổi tín hiệu tương tự thành tín hiệu số và truyền trực tiếp đến bộ nhớ RAM thông qua bộ điều khiển DMA</w:t>
      </w:r>
      <w:r w:rsidR="00047F67">
        <w:t>.</w:t>
      </w:r>
    </w:p>
    <w:p w14:paraId="4D5D586E" w14:textId="77777777" w:rsidR="00D01AFF" w:rsidRPr="005F1AEC" w:rsidRDefault="00D01AFF" w:rsidP="00D01AFF">
      <w:pPr>
        <w:pStyle w:val="LVTNText2"/>
      </w:pPr>
      <w:r w:rsidRPr="005F1AEC">
        <w:t>Nguyên lý hoạt động của I2S ADC có thể được mô tả như sau: tín hiệu đầu vào analog từ cảm biến (ví dụ: tín hiệu điện tim từ ECG Click) được đưa vào chân ADC của vi điều khiển. Bộ ADC thực hiện việc lấy mẫu tín hiệu ở tốc độ được cấu hình trước (ví dụ 1000 mẫu/giây), sau đó các mẫu số hóa này được giao tiếp I2S tiếp nhận và chuyển về bộ đệm trong RAM thông qua DMA. Nhờ đó, dữ liệu được lưu trữ tuần tự với tốc độ cao mà không cần sự can thiệp liên tục của CPU, giúp giảm thiểu độ trễ và tăng hiệu suất hệ thống.</w:t>
      </w:r>
    </w:p>
    <w:p w14:paraId="11164962" w14:textId="77777777" w:rsidR="00D01AFF" w:rsidRPr="005F1AEC" w:rsidRDefault="00D01AFF" w:rsidP="00D01AFF">
      <w:pPr>
        <w:pStyle w:val="LVTNText2"/>
      </w:pPr>
      <w:r w:rsidRPr="005F1AEC">
        <w:t>Sơ đồ khối của hệ thống I2S – ADC có thể được tóm tắt gồm các thành phần:</w:t>
      </w:r>
    </w:p>
    <w:p w14:paraId="1F09EAC7" w14:textId="77777777" w:rsidR="00D01AFF" w:rsidRPr="005F1AEC" w:rsidRDefault="00D01AFF" w:rsidP="00D01AFF">
      <w:pPr>
        <w:pStyle w:val="LVTNText2"/>
      </w:pPr>
      <w:r w:rsidRPr="005F1AEC">
        <w:rPr>
          <w:b/>
          <w:bCs/>
        </w:rPr>
        <w:t xml:space="preserve">Khối ADC: </w:t>
      </w:r>
      <w:r w:rsidRPr="005F1AEC">
        <w:t>thực hiện việc lấy mẫu tín hiệu tương tự và chuyển sang tín hiệu số.</w:t>
      </w:r>
    </w:p>
    <w:p w14:paraId="5A809448" w14:textId="77777777" w:rsidR="00D01AFF" w:rsidRPr="005F1AEC" w:rsidRDefault="00D01AFF" w:rsidP="00D01AFF">
      <w:pPr>
        <w:pStyle w:val="LVTNText2"/>
      </w:pPr>
      <w:r w:rsidRPr="005F1AEC">
        <w:rPr>
          <w:b/>
          <w:bCs/>
        </w:rPr>
        <w:t xml:space="preserve">Giao tiếp I2S: </w:t>
      </w:r>
      <w:r w:rsidRPr="005F1AEC">
        <w:t>đồng bộ hóa việc truyền dữ liệu số từ ADC đến bộ đệm.</w:t>
      </w:r>
    </w:p>
    <w:p w14:paraId="11C56CA5" w14:textId="77777777" w:rsidR="00D01AFF" w:rsidRPr="005F1AEC" w:rsidRDefault="00D01AFF" w:rsidP="00D01AFF">
      <w:pPr>
        <w:pStyle w:val="LVTNText2"/>
      </w:pPr>
      <w:r w:rsidRPr="005F1AEC">
        <w:rPr>
          <w:b/>
          <w:bCs/>
        </w:rPr>
        <w:t xml:space="preserve">DMA: </w:t>
      </w:r>
      <w:r w:rsidRPr="005F1AEC">
        <w:t>tự động chuyển dữ liệu từ giao tiếp I2S sang RAM mà không sử dụng CPU.</w:t>
      </w:r>
    </w:p>
    <w:p w14:paraId="5DE5AB4A" w14:textId="77777777" w:rsidR="00D01AFF" w:rsidRPr="005F1AEC" w:rsidRDefault="00D01AFF" w:rsidP="00D01AFF">
      <w:pPr>
        <w:pStyle w:val="LVTNText2"/>
      </w:pPr>
      <w:r w:rsidRPr="005F1AEC">
        <w:rPr>
          <w:b/>
          <w:bCs/>
        </w:rPr>
        <w:t xml:space="preserve">CPU: </w:t>
      </w:r>
      <w:r w:rsidRPr="005F1AEC">
        <w:t>xử lý hậu kỳ tín hiệu khi dữ liệu đã được lưu trong bộ nhớ ( ví dụ: lọc, nén, truyền về server…).</w:t>
      </w:r>
    </w:p>
    <w:p w14:paraId="4EE91C4F" w14:textId="77777777" w:rsidR="00D01AFF" w:rsidRPr="005F1AEC" w:rsidRDefault="00D01AFF" w:rsidP="00D01AFF">
      <w:pPr>
        <w:pStyle w:val="LVTNText2"/>
      </w:pPr>
      <w:r w:rsidRPr="005F1AEC">
        <w:t>Một trong những ưu điểm nổi bật của việc sử dụng I2S ADC là khả năng cấu hình chính xác tốc độ lấy mẫu (sampling rate) và độ rộng của mẫu (bit depth), giúp tối ưu hóa quá trình thu thập tín hiệu theo yêu cầu cụ thể của ứng dụng. Đồng thời, việc sử dụng DMA giúp hệ thống hoạt động ổn định trong thời gian dài mà không gặp tình trạng mất mẫu do trễ xử lý.</w:t>
      </w:r>
    </w:p>
    <w:p w14:paraId="5FEFE827" w14:textId="3062031A" w:rsidR="00384AEC" w:rsidRDefault="00D01AFF" w:rsidP="00D01AFF">
      <w:pPr>
        <w:pStyle w:val="LVTNText2"/>
      </w:pPr>
      <w:r w:rsidRPr="005F1AEC">
        <w:t>Trên nền tảng vi điều khiển ESP32, bao gồm cả dòng ESP32-CAM, I2S ADC được hỗ trợ toàn diện bởi hệ điều hành thời gian thực (FreeRTOS) và các thư viện lập trình tích hợp sẵn trong ESP-IDF hoặc Arduino Core. Điều này tạo điều kiện thuận lợi cho việc xây dựng các hệ thống đo lường sinh học thời gian thực, tiết kiệm tài nguyên phần cứng, đồng thời đảm bảo độ chính xác và độ tin cậy cao cho dữ liệu thu thập được.</w:t>
      </w:r>
    </w:p>
    <w:p w14:paraId="3A3FD8C6" w14:textId="3CD3B46B" w:rsidR="00D01AFF" w:rsidRPr="00D01AFF" w:rsidRDefault="00EF79FA" w:rsidP="00384AEC">
      <w:pPr>
        <w:pStyle w:val="LVTNH3"/>
      </w:pPr>
      <w:r>
        <w:lastRenderedPageBreak/>
        <w:t>Tổng quan tác vụ với FreeRTOS</w:t>
      </w:r>
    </w:p>
    <w:p w14:paraId="3FDB2BD7" w14:textId="1D98E6D0" w:rsidR="00A556CB" w:rsidRDefault="0047594E" w:rsidP="00A556CB">
      <w:pPr>
        <w:pStyle w:val="LVTNText2"/>
        <w:rPr>
          <w:noProof/>
          <w:sz w:val="24"/>
        </w:rPr>
      </w:pPr>
      <w:r w:rsidRPr="0047594E">
        <w:t>Chương trình nhúng được triển khai trên</w:t>
      </w:r>
      <w:r w:rsidR="00122358">
        <w:t xml:space="preserve"> hai nhân của</w:t>
      </w:r>
      <w:r w:rsidRPr="0047594E">
        <w:t xml:space="preserve"> vi điều khiển ESP32</w:t>
      </w:r>
      <w:r w:rsidR="00122358">
        <w:t>S</w:t>
      </w:r>
      <w:r w:rsidRPr="0047594E">
        <w:t xml:space="preserve"> sử dụng kiến trúc hệ điều hành thời gian thực, cụ thể là FreeRTOS, nhằm đảm bảo khả năng xử lý song song giữa việc thu thập, xử lý và truyền dữ liệu tín hiệu </w:t>
      </w:r>
      <w:r w:rsidR="00581D4F">
        <w:t>ECG</w:t>
      </w:r>
      <w:r w:rsidRPr="0047594E">
        <w:t>. Cấu trúc tổng thể bao gồm hai tác vụ chính hoạt động độc lập và đồng thời</w:t>
      </w:r>
      <w:r w:rsidR="00581D4F">
        <w:t xml:space="preserve"> trên hai nhân khác nhau</w:t>
      </w:r>
      <w:r w:rsidRPr="0047594E">
        <w:t>: tác vụ thu thập tín hiệu (adcTask) và tác vụ truyền dữ liệu (senderTask). Hai tác vụ này giao tiếp với nhau thông qua một semaphore nhằm đảm bảo tính đồng bộ khi truy cập vào bộ đệm dùng chung</w:t>
      </w:r>
      <w:r w:rsidR="00931A14">
        <w:t>.</w:t>
      </w:r>
      <w:r w:rsidR="0025065B" w:rsidRPr="0025065B">
        <w:rPr>
          <w:noProof/>
          <w:sz w:val="24"/>
        </w:rPr>
        <w:t xml:space="preserve"> </w:t>
      </w:r>
    </w:p>
    <w:p w14:paraId="1C271F37" w14:textId="0334615D" w:rsidR="00A556CB" w:rsidRPr="00A556CB" w:rsidRDefault="00931A14" w:rsidP="00A556CB">
      <w:pPr>
        <w:pStyle w:val="LVTNText2"/>
        <w:rPr>
          <w:noProof/>
          <w:sz w:val="24"/>
        </w:rPr>
      </w:pPr>
      <w:r>
        <w:t>Trình tự khởi tạo bao gồm các bước: cấu hình giao tiếp I2S để thu tín hiệu analog từ cảm biến ECG, kết nối mạng WiFi, đồng bộ thời gian thực thông qua giao thức NTP và tạo các tác vụ nền. Sau khi khởi tạo hoàn tất, hệ thống chuyển sang chế độ hoạt động liên tục</w:t>
      </w:r>
      <w:r w:rsidR="00A556CB">
        <w:t xml:space="preserve"> cụ thể được mô tả tại </w:t>
      </w:r>
      <w:r w:rsidR="00A556CB" w:rsidRPr="00A556CB">
        <w:rPr>
          <w:b/>
          <w:bCs/>
        </w:rPr>
        <w:t>Hình 3.1</w:t>
      </w:r>
      <w:r w:rsidR="000C5B53">
        <w:rPr>
          <w:b/>
          <w:bCs/>
        </w:rPr>
        <w:t>3</w:t>
      </w:r>
      <w:r w:rsidR="00CD46A8">
        <w:t>.</w:t>
      </w:r>
    </w:p>
    <w:p w14:paraId="36B69C17" w14:textId="77777777" w:rsidR="00A556CB" w:rsidRDefault="00A556CB" w:rsidP="00A556CB">
      <w:pPr>
        <w:pStyle w:val="LVTNText2"/>
        <w:keepNext/>
        <w:jc w:val="center"/>
      </w:pPr>
      <w:r w:rsidRPr="0025065B">
        <w:rPr>
          <w:noProof/>
        </w:rPr>
        <w:drawing>
          <wp:inline distT="0" distB="0" distL="0" distR="0" wp14:anchorId="37F7312B" wp14:editId="21261E28">
            <wp:extent cx="3293976" cy="5213444"/>
            <wp:effectExtent l="0" t="0" r="1905"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99248" cy="5221789"/>
                    </a:xfrm>
                    <a:prstGeom prst="rect">
                      <a:avLst/>
                    </a:prstGeom>
                    <a:noFill/>
                    <a:ln>
                      <a:noFill/>
                    </a:ln>
                  </pic:spPr>
                </pic:pic>
              </a:graphicData>
            </a:graphic>
          </wp:inline>
        </w:drawing>
      </w:r>
    </w:p>
    <w:p w14:paraId="7964F3ED" w14:textId="0A6C23A2" w:rsidR="001B42DD" w:rsidRDefault="00A556CB" w:rsidP="00F82071">
      <w:pPr>
        <w:pStyle w:val="LVTNHinh"/>
        <w:spacing w:after="480"/>
      </w:pPr>
      <w:bookmarkStart w:id="84" w:name="_Toc196501423"/>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3</w:t>
      </w:r>
      <w:r w:rsidR="00AB3E94">
        <w:rPr>
          <w:b/>
          <w:bCs/>
        </w:rPr>
        <w:fldChar w:fldCharType="end"/>
      </w:r>
      <w:r w:rsidRPr="007C5A6B">
        <w:tab/>
      </w:r>
      <w:r>
        <w:t>Lưu đồ tổng quan toàn bộ chương trình nhúng</w:t>
      </w:r>
      <w:bookmarkEnd w:id="84"/>
    </w:p>
    <w:p w14:paraId="69C5C91F" w14:textId="4E7DA7D0" w:rsidR="009C0C91" w:rsidRPr="00116544" w:rsidRDefault="00EE6ACC" w:rsidP="00116544">
      <w:pPr>
        <w:rPr>
          <w:rStyle w:val="Heading3Char"/>
          <w:b w:val="0"/>
          <w:bCs w:val="0"/>
          <w:lang w:val="fr-FR"/>
        </w:rPr>
      </w:pPr>
      <w:r>
        <w:rPr>
          <w:lang w:val="fr-FR"/>
        </w:rPr>
        <w:lastRenderedPageBreak/>
        <w:t>Như đã mô tả ở trên</w:t>
      </w:r>
      <w:r w:rsidR="005F582D">
        <w:rPr>
          <w:lang w:val="fr-FR"/>
        </w:rPr>
        <w:t>, chương trình có hai tác vụ chạy song song trên hai nhân của ESP32</w:t>
      </w:r>
      <w:r w:rsidR="00D5748F">
        <w:rPr>
          <w:lang w:val="fr-FR"/>
        </w:rPr>
        <w:t xml:space="preserve"> lần lượt là adcTask và và senderTask </w:t>
      </w:r>
      <w:r w:rsidR="00AE7EB6">
        <w:rPr>
          <w:lang w:val="fr-FR"/>
        </w:rPr>
        <w:t>phục vụ đọc dữ liệu và lưu trữ dữ liệu</w:t>
      </w:r>
      <w:r w:rsidR="00F9495B">
        <w:rPr>
          <w:lang w:val="fr-FR"/>
        </w:rPr>
        <w:t>.</w:t>
      </w:r>
    </w:p>
    <w:p w14:paraId="7D5E807E" w14:textId="0068BE6F" w:rsidR="003D1AD6" w:rsidRPr="00384AEC" w:rsidRDefault="005C33AA" w:rsidP="00384AEC">
      <w:pPr>
        <w:pStyle w:val="LVTNH4"/>
      </w:pPr>
      <w:r w:rsidRPr="00384AEC">
        <w:t>Tác vụ</w:t>
      </w:r>
      <w:r w:rsidR="001A463F" w:rsidRPr="00384AEC">
        <w:t xml:space="preserve"> </w:t>
      </w:r>
      <w:r w:rsidR="00581D4F" w:rsidRPr="00384AEC">
        <w:t>đọc dữ liệu</w:t>
      </w:r>
      <w:r w:rsidR="009E2AD6" w:rsidRPr="00384AEC">
        <w:t xml:space="preserve"> adcTask</w:t>
      </w:r>
    </w:p>
    <w:p w14:paraId="1DE8AC11" w14:textId="46ECC0B8" w:rsidR="00AE7EB6" w:rsidRDefault="008F4719" w:rsidP="00AE7EB6">
      <w:pPr>
        <w:pStyle w:val="LVTNText2"/>
      </w:pPr>
      <w:r>
        <w:t>Về cơ bản t</w:t>
      </w:r>
      <w:r w:rsidR="00AE7EB6" w:rsidRPr="00AE7EB6">
        <w:t>ác vụ adcTask chịu trách nhiệm đọc tín hiệu từ ADC sử dụng giao thức I2S</w:t>
      </w:r>
      <w:r w:rsidR="004A1FAD">
        <w:t xml:space="preserve"> thông qua phân vùng</w:t>
      </w:r>
      <w:r w:rsidR="00082CED">
        <w:t xml:space="preserve"> bộ nhớ</w:t>
      </w:r>
      <w:r w:rsidR="004A1FAD">
        <w:t xml:space="preserve"> DMA</w:t>
      </w:r>
      <w:r w:rsidR="008D2812">
        <w:t xml:space="preserve"> một cách liên tục và thông báo cho tác vụ còn lại khi hoàn thành một chu kì hoạt động của tác vụ thông qua semaphore</w:t>
      </w:r>
      <w:r w:rsidR="00AE7EB6" w:rsidRPr="00AE7EB6">
        <w:t>.</w:t>
      </w:r>
    </w:p>
    <w:p w14:paraId="0BD58EEA" w14:textId="77777777" w:rsidR="005C33AA" w:rsidRDefault="00BF403B" w:rsidP="005C33AA">
      <w:pPr>
        <w:keepNext/>
        <w:spacing w:before="100" w:beforeAutospacing="1" w:after="100" w:afterAutospacing="1" w:line="240" w:lineRule="auto"/>
        <w:ind w:firstLine="0"/>
        <w:jc w:val="center"/>
      </w:pPr>
      <w:r w:rsidRPr="00BF403B">
        <w:rPr>
          <w:noProof/>
          <w:sz w:val="24"/>
        </w:rPr>
        <w:drawing>
          <wp:inline distT="0" distB="0" distL="0" distR="0" wp14:anchorId="163D4898" wp14:editId="7E16BFAF">
            <wp:extent cx="3381153" cy="486462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3425421" cy="4928314"/>
                    </a:xfrm>
                    <a:prstGeom prst="rect">
                      <a:avLst/>
                    </a:prstGeom>
                    <a:noFill/>
                    <a:ln>
                      <a:noFill/>
                    </a:ln>
                  </pic:spPr>
                </pic:pic>
              </a:graphicData>
            </a:graphic>
          </wp:inline>
        </w:drawing>
      </w:r>
    </w:p>
    <w:p w14:paraId="4816A1F2" w14:textId="291B4A59" w:rsidR="00BF403B" w:rsidRDefault="005C33AA" w:rsidP="005C33AA">
      <w:pPr>
        <w:pStyle w:val="LVTNHinh"/>
        <w:spacing w:after="480"/>
        <w:rPr>
          <w:sz w:val="24"/>
        </w:rPr>
      </w:pPr>
      <w:bookmarkStart w:id="85" w:name="_Toc196501424"/>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4</w:t>
      </w:r>
      <w:r w:rsidR="00AB3E94">
        <w:rPr>
          <w:b/>
          <w:bCs/>
        </w:rPr>
        <w:fldChar w:fldCharType="end"/>
      </w:r>
      <w:r w:rsidRPr="007C5A6B">
        <w:rPr>
          <w:b/>
          <w:bCs/>
        </w:rPr>
        <w:tab/>
      </w:r>
      <w:r>
        <w:t>Lưu đồ giải thuật tối giản của tác vụ adcTask</w:t>
      </w:r>
      <w:bookmarkEnd w:id="85"/>
    </w:p>
    <w:p w14:paraId="3CB4B3FB" w14:textId="7D23E5DA" w:rsidR="00247A02" w:rsidRDefault="00AA3B4F" w:rsidP="00247A02">
      <w:pPr>
        <w:pStyle w:val="LVTNText2"/>
      </w:pPr>
      <w:r>
        <w:t xml:space="preserve">Trong </w:t>
      </w:r>
      <w:r w:rsidR="00247A02" w:rsidRPr="00AA3B4F">
        <w:rPr>
          <w:b/>
          <w:bCs/>
        </w:rPr>
        <w:t>Hình 3.</w:t>
      </w:r>
      <w:r w:rsidRPr="00AA3B4F">
        <w:rPr>
          <w:b/>
          <w:bCs/>
        </w:rPr>
        <w:t>1</w:t>
      </w:r>
      <w:r w:rsidR="00B50805">
        <w:rPr>
          <w:b/>
          <w:bCs/>
        </w:rPr>
        <w:t>4</w:t>
      </w:r>
      <w:r w:rsidR="00247A02">
        <w:t xml:space="preserve"> minh họa luồng hoạt động của tác vụ adcTask trong hệ thống. Tác vụ này khởi đầu bằng quá trình đọc dữ liệu tín </w:t>
      </w:r>
      <w:r w:rsidR="001F3070">
        <w:t>hiệu ECG</w:t>
      </w:r>
      <w:r w:rsidR="00247A02">
        <w:t xml:space="preserve"> từ I2S thông qua bộ điều khiển DMA. Sau khi tích lũy đủ mẫu, dữ liệu sẽ được lưu vào bộ đệm tạm (semaphore buffer).</w:t>
      </w:r>
      <w:r w:rsidR="00E11F92">
        <w:t xml:space="preserve"> </w:t>
      </w:r>
      <w:r w:rsidR="00247A02">
        <w:t>Hệ thống</w:t>
      </w:r>
      <w:r w:rsidR="00E11F92">
        <w:t xml:space="preserve"> sẽ</w:t>
      </w:r>
      <w:r w:rsidR="00247A02">
        <w:t xml:space="preserve"> kiểm tra xem bộ đệm semaphore đã </w:t>
      </w:r>
      <w:r w:rsidR="00247A02">
        <w:lastRenderedPageBreak/>
        <w:t>đầy hay chưa. Nếu chưa đầy, dữ liệu tiếp tục được đưa vào buffer. Nếu bộ đệm đã đầy, hệ thống thực hiện quá trình xử lý dữ liệu gồm ba bước chính:</w:t>
      </w:r>
    </w:p>
    <w:p w14:paraId="17990EED" w14:textId="56366A68" w:rsidR="00247A02" w:rsidRDefault="00247A02" w:rsidP="008D2812">
      <w:pPr>
        <w:pStyle w:val="LVTNText2"/>
        <w:numPr>
          <w:ilvl w:val="0"/>
          <w:numId w:val="23"/>
        </w:numPr>
      </w:pPr>
      <w:r>
        <w:t>Giảm số lượng mẫu: Tín hiệu được giảm tần số lấy mẫu từ 1000</w:t>
      </w:r>
      <w:r w:rsidR="006A6212">
        <w:t xml:space="preserve"> </w:t>
      </w:r>
      <w:r>
        <w:t>Hz</w:t>
      </w:r>
      <w:r w:rsidR="00F81F0F">
        <w:t xml:space="preserve"> (tần số lấy mẫu thấp nhất của I2S ADC)</w:t>
      </w:r>
      <w:r>
        <w:t xml:space="preserve"> xuống còn 500</w:t>
      </w:r>
      <w:r w:rsidR="006A6212">
        <w:t xml:space="preserve"> </w:t>
      </w:r>
      <w:r>
        <w:t>Hz để tối ưu khả năng xử lý và tiết kiệm bộ nhớ.</w:t>
      </w:r>
    </w:p>
    <w:p w14:paraId="1D4FC6B2" w14:textId="57D9CB68" w:rsidR="00247A02" w:rsidRDefault="00247A02" w:rsidP="008D2812">
      <w:pPr>
        <w:pStyle w:val="LVTNText2"/>
        <w:numPr>
          <w:ilvl w:val="0"/>
          <w:numId w:val="23"/>
        </w:numPr>
      </w:pPr>
      <w:r>
        <w:t>Tính toán DCT (Discrete Cosine Transform): Biến đổi DCT được áp dụng lên dữ liệu nhằm nén thông tin, giảm thiểu kích thước lưu trữ mà vẫn giữ nguyên đặc trưng tín hiệu.</w:t>
      </w:r>
    </w:p>
    <w:p w14:paraId="76842950" w14:textId="2ED3A8A6" w:rsidR="00247A02" w:rsidRDefault="00247A02" w:rsidP="008D2812">
      <w:pPr>
        <w:pStyle w:val="LVTNText2"/>
        <w:numPr>
          <w:ilvl w:val="0"/>
          <w:numId w:val="23"/>
        </w:numPr>
      </w:pPr>
      <w:r>
        <w:t xml:space="preserve">Lưu vào thẻ nhớ SD: Sau khi xử lý, dữ liệu được ghi xuống thẻ nhớ SD theo định dạng tệp </w:t>
      </w:r>
      <w:r w:rsidR="00AA3B4F">
        <w:t>CSV và</w:t>
      </w:r>
      <w:r w:rsidR="005C7B4B">
        <w:t xml:space="preserve"> được đặt tên theo ngày tín hiệu được ghi nhân</w:t>
      </w:r>
      <w:r w:rsidR="007B01A2">
        <w:t xml:space="preserve"> hoặc đặt theo số thứ tự nếu không kết nối được internet</w:t>
      </w:r>
      <w:r>
        <w:t>.</w:t>
      </w:r>
    </w:p>
    <w:p w14:paraId="22B1914F" w14:textId="0FCAFFF9" w:rsidR="00D67553" w:rsidRPr="00BF403B" w:rsidRDefault="00247A02" w:rsidP="00247A02">
      <w:pPr>
        <w:pStyle w:val="LVTNText2"/>
      </w:pPr>
      <w:r>
        <w:t>Sau quá trình này, semaphore được kích hoạt để báo hiệu cho tác vụ senderTask tiếp nhận và gửi dữ liệu lên má</w:t>
      </w:r>
      <w:r w:rsidR="00E11F92">
        <w:t>y chủ</w:t>
      </w:r>
      <w:r>
        <w:t>.</w:t>
      </w:r>
    </w:p>
    <w:p w14:paraId="24011BA7" w14:textId="4276D914" w:rsidR="009A5481" w:rsidRPr="00384AEC" w:rsidRDefault="00C75089" w:rsidP="00384AEC">
      <w:pPr>
        <w:pStyle w:val="LVTNH4"/>
      </w:pPr>
      <w:r w:rsidRPr="00384AEC">
        <w:t>Tác vụ</w:t>
      </w:r>
      <w:r w:rsidR="009A5481" w:rsidRPr="00384AEC">
        <w:t xml:space="preserve"> gửi dữ liệu</w:t>
      </w:r>
      <w:r w:rsidR="009E2AD6" w:rsidRPr="00384AEC">
        <w:t xml:space="preserve"> </w:t>
      </w:r>
      <w:r w:rsidR="009E2AD6" w:rsidRPr="00384AEC">
        <w:rPr>
          <w:rStyle w:val="Strong"/>
          <w:b/>
          <w:bCs w:val="0"/>
        </w:rPr>
        <w:t>senderTask</w:t>
      </w:r>
    </w:p>
    <w:p w14:paraId="082B6A75" w14:textId="0BC73B79" w:rsidR="000E54C7" w:rsidRDefault="000E54C7" w:rsidP="000E54C7">
      <w:pPr>
        <w:pStyle w:val="LVTNText2"/>
      </w:pPr>
      <w:r w:rsidRPr="00C75089">
        <w:rPr>
          <w:b/>
          <w:bCs/>
        </w:rPr>
        <w:t>Hình 3.</w:t>
      </w:r>
      <w:r w:rsidR="00C75089" w:rsidRPr="00C75089">
        <w:rPr>
          <w:b/>
          <w:bCs/>
        </w:rPr>
        <w:t>1</w:t>
      </w:r>
      <w:r w:rsidR="00B50805">
        <w:rPr>
          <w:b/>
          <w:bCs/>
        </w:rPr>
        <w:t>5</w:t>
      </w:r>
      <w:r w:rsidRPr="000E54C7">
        <w:t xml:space="preserve"> mô tả quy trình hoạt động của tác vụ </w:t>
      </w:r>
      <w:r w:rsidRPr="00983560">
        <w:rPr>
          <w:rStyle w:val="Strong"/>
          <w:b w:val="0"/>
          <w:bCs w:val="0"/>
        </w:rPr>
        <w:t>senderTask</w:t>
      </w:r>
      <w:r w:rsidRPr="000E54C7">
        <w:t>, chịu trách nhiệm xử lý và truyền dữ liệu từ hệ thống nhúng lên máy chủ.</w:t>
      </w:r>
    </w:p>
    <w:p w14:paraId="727B8D7C" w14:textId="77777777" w:rsidR="00C75089" w:rsidRDefault="00C75089" w:rsidP="00C75089">
      <w:pPr>
        <w:pStyle w:val="LVTNText1"/>
        <w:keepNext/>
        <w:jc w:val="center"/>
      </w:pPr>
      <w:r w:rsidRPr="00C75089">
        <w:rPr>
          <w:noProof/>
        </w:rPr>
        <w:drawing>
          <wp:inline distT="0" distB="0" distL="0" distR="0" wp14:anchorId="58573A79" wp14:editId="5025DB7E">
            <wp:extent cx="3561907" cy="4219031"/>
            <wp:effectExtent l="0" t="0" r="63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3581962" cy="4242786"/>
                    </a:xfrm>
                    <a:prstGeom prst="rect">
                      <a:avLst/>
                    </a:prstGeom>
                    <a:noFill/>
                    <a:ln>
                      <a:noFill/>
                    </a:ln>
                  </pic:spPr>
                </pic:pic>
              </a:graphicData>
            </a:graphic>
          </wp:inline>
        </w:drawing>
      </w:r>
    </w:p>
    <w:p w14:paraId="6D85C9B4" w14:textId="0155D93A" w:rsidR="000E54C7" w:rsidRPr="000E54C7" w:rsidRDefault="00C75089" w:rsidP="00C75089">
      <w:pPr>
        <w:pStyle w:val="Caption"/>
        <w:jc w:val="center"/>
      </w:pPr>
      <w:bookmarkStart w:id="86" w:name="_Toc196501425"/>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5</w:t>
      </w:r>
      <w:r w:rsidR="00AB3E94">
        <w:rPr>
          <w:b/>
          <w:bCs/>
        </w:rPr>
        <w:fldChar w:fldCharType="end"/>
      </w:r>
      <w:r w:rsidRPr="007C5A6B">
        <w:rPr>
          <w:b/>
          <w:bCs/>
        </w:rPr>
        <w:tab/>
      </w:r>
      <w:r w:rsidRPr="00206235">
        <w:t xml:space="preserve">Lưu đồ giải thuật tối giản của tác vụ </w:t>
      </w:r>
      <w:r>
        <w:t>senderTask</w:t>
      </w:r>
      <w:bookmarkEnd w:id="86"/>
    </w:p>
    <w:p w14:paraId="049FB5E4" w14:textId="77777777" w:rsidR="000E54C7" w:rsidRPr="000E54C7" w:rsidRDefault="000E54C7" w:rsidP="000E54C7">
      <w:pPr>
        <w:pStyle w:val="LVTNText2"/>
      </w:pPr>
      <w:r w:rsidRPr="000E54C7">
        <w:lastRenderedPageBreak/>
        <w:t>Khi có dữ liệu tồn tại trong hàng đợi, hệ thống kiểm tra trạng thái kết nối Wi-Fi. Nếu kết nối khả dụng, tác vụ sẽ khởi tạo bộ đếm watchdog timer nhằm đảm bảo thời gian xử lý không vượt quá giới hạn cho phép, sau đó tiến hành gửi dữ liệu đến máy chủ qua giao thức HTTP POST. Nếu quá trình gửi dữ liệu thành công, dữ liệu tương ứng sẽ được xóa khỏi hàng đợi và watchdog timer được thiết lập lại.</w:t>
      </w:r>
    </w:p>
    <w:p w14:paraId="600BCE58" w14:textId="21EB4DC5" w:rsidR="000F4143" w:rsidRDefault="000E54C7" w:rsidP="000F4143">
      <w:pPr>
        <w:pStyle w:val="LVTNText2"/>
      </w:pPr>
      <w:r w:rsidRPr="000E54C7">
        <w:t>Trong trường hợp không có kết nối Wi-Fi hoặc quá trình gửi dữ liệu gặp lỗi (ví dụ như lỗi máy chủ hoặc timeout), hệ thống sẽ đẩy lại dữ liệu vào đầu hàng đợi, đồng thời reset watchdog timer nhằm đảm bảo dữ liệu không bị mất và sẽ được thử gửi lại ở chu kỳ tiếp theo.</w:t>
      </w:r>
      <w:r w:rsidR="000F4143">
        <w:t xml:space="preserve"> </w:t>
      </w:r>
      <w:r w:rsidRPr="000E54C7">
        <w:t>Cơ chế này giúp đảm bảo tính ổn định và độ tin cậy của hệ thống truyền dữ liệu trong điều kiện mạng không ổn định, đồng thời tận dụng hiệu quả bộ nhớ đệm trong quá trình xử lý.</w:t>
      </w:r>
    </w:p>
    <w:p w14:paraId="5B135329" w14:textId="77777777" w:rsidR="000F4143" w:rsidRDefault="000F4143">
      <w:pPr>
        <w:rPr>
          <w:color w:val="000000"/>
          <w:szCs w:val="26"/>
          <w:lang w:val="fr-FR"/>
        </w:rPr>
      </w:pPr>
      <w:r>
        <w:br w:type="page"/>
      </w:r>
    </w:p>
    <w:p w14:paraId="2CC961A2" w14:textId="77777777" w:rsidR="001909E0" w:rsidRDefault="001909E0" w:rsidP="001909E0">
      <w:pPr>
        <w:pStyle w:val="LVTNH3"/>
        <w:numPr>
          <w:ilvl w:val="2"/>
          <w:numId w:val="8"/>
        </w:numPr>
        <w:ind w:left="851" w:hanging="851"/>
      </w:pPr>
      <w:bookmarkStart w:id="87" w:name="_Toc196490821"/>
      <w:r>
        <w:lastRenderedPageBreak/>
        <w:t>Thiết đặt và tối ưu biến đổi DCT</w:t>
      </w:r>
      <w:bookmarkEnd w:id="87"/>
    </w:p>
    <w:p w14:paraId="2FD92414" w14:textId="77777777" w:rsidR="001909E0" w:rsidRDefault="001909E0" w:rsidP="001909E0">
      <w:pPr>
        <w:pStyle w:val="LVTNH4"/>
        <w:numPr>
          <w:ilvl w:val="3"/>
          <w:numId w:val="8"/>
        </w:numPr>
        <w:ind w:left="851" w:hanging="850"/>
      </w:pPr>
      <w:r>
        <w:t>Ứng dụng DCT trên vi điều khiển</w:t>
      </w:r>
    </w:p>
    <w:p w14:paraId="3849DC79" w14:textId="3C47C68B" w:rsidR="001909E0" w:rsidRPr="00984FAD" w:rsidRDefault="001909E0" w:rsidP="001909E0">
      <w:pPr>
        <w:pStyle w:val="LVTNText2"/>
      </w:pPr>
      <w:r>
        <w:t xml:space="preserve">Để triển khai phép biến đổi </w:t>
      </w:r>
      <w:r w:rsidR="000F4143">
        <w:t>cosin</w:t>
      </w:r>
      <w:r>
        <w:t xml:space="preserve"> rời rạc (DCT) trực tiếp trên vi điều khiển ESP32, cần xây dựng một thuật toán tính toán tuần tự dựa trên công thức nguyên bản của DCT loại II như trình bày trong biểu thức (1.1). Việc thực hiện thuật toán này đòi hỏi phải thực hiện nhiều phép tính liên quan đến các hàm lượng giác, đặc biệt là hàm cos() như được mô tả trong </w:t>
      </w:r>
      <w:r w:rsidRPr="00750B4F">
        <w:rPr>
          <w:b/>
          <w:bCs/>
        </w:rPr>
        <w:t>Hình 3.</w:t>
      </w:r>
      <w:r w:rsidRPr="00750B4F">
        <w:rPr>
          <w:b/>
          <w:bCs/>
        </w:rPr>
        <w:t>1</w:t>
      </w:r>
      <w:r w:rsidR="002B367D">
        <w:rPr>
          <w:b/>
          <w:bCs/>
        </w:rPr>
        <w:t>6</w:t>
      </w:r>
      <w:r>
        <w:t xml:space="preserve">. Tuy nhiên, trong bối cảnh xử lý tín hiệu theo thời gian thực, đặc biệt là trong các hệ thống nhúng có tài nguyên phần cứng và năng lượng giới hạn như ESP32, phương pháp tính toán trực tiếp các hàm lượng giác lại không thực sự hiệu quả. </w:t>
      </w:r>
    </w:p>
    <w:p w14:paraId="049BD332" w14:textId="77777777" w:rsidR="001909E0" w:rsidRDefault="001909E0" w:rsidP="001909E0">
      <w:pPr>
        <w:pStyle w:val="NormalWeb"/>
        <w:keepNext/>
        <w:jc w:val="center"/>
      </w:pPr>
      <w:r w:rsidRPr="00984FAD">
        <w:rPr>
          <w:rFonts w:eastAsia="Times New Roman"/>
          <w:noProof/>
          <w:sz w:val="24"/>
          <w:lang w:eastAsia="en-US"/>
        </w:rPr>
        <w:drawing>
          <wp:inline distT="0" distB="0" distL="0" distR="0" wp14:anchorId="3AAD60D8" wp14:editId="49CBA0CA">
            <wp:extent cx="2977117" cy="3902735"/>
            <wp:effectExtent l="0" t="0" r="0"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77117" cy="3902735"/>
                    </a:xfrm>
                    <a:prstGeom prst="rect">
                      <a:avLst/>
                    </a:prstGeom>
                    <a:noFill/>
                    <a:ln>
                      <a:noFill/>
                    </a:ln>
                  </pic:spPr>
                </pic:pic>
              </a:graphicData>
            </a:graphic>
          </wp:inline>
        </w:drawing>
      </w:r>
    </w:p>
    <w:p w14:paraId="6901D258" w14:textId="1453A0CB" w:rsidR="001909E0" w:rsidRDefault="001909E0" w:rsidP="00603282">
      <w:pPr>
        <w:pStyle w:val="LVTNHinh"/>
        <w:spacing w:after="480"/>
      </w:pPr>
      <w:bookmarkStart w:id="88" w:name="_Toc196501426"/>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6</w:t>
      </w:r>
      <w:r w:rsidR="00AB3E94">
        <w:rPr>
          <w:b/>
          <w:bCs/>
        </w:rPr>
        <w:fldChar w:fldCharType="end"/>
      </w:r>
      <w:r w:rsidRPr="007C5A6B">
        <w:tab/>
      </w:r>
      <w:r>
        <w:t>Mô tả quá trình DCT trên vi điều khiển</w:t>
      </w:r>
      <w:bookmarkEnd w:id="88"/>
    </w:p>
    <w:p w14:paraId="39DB2783" w14:textId="338DBDA1" w:rsidR="001909E0" w:rsidRPr="00B12BE9" w:rsidRDefault="001909E0" w:rsidP="00B12BE9">
      <w:pPr>
        <w:pStyle w:val="LVTNText2"/>
      </w:pPr>
      <w:r>
        <w:t>Do ESP32 không được trang bị bộ xử lý chuyên dụng cho các phép toán lượng giác, dẫn đến thời gian thực thi dài hơn và tiêu tốn tài nguyên xử lý nhiều hơn so với các phép toán số học thông thường. Do đó, để đảm bảo hiệu suất xử lý trong thời gian thực, cần cân nhắc các phương pháp thay thế tối ưu hơn, chẳng hạn như sử dụng LUT hoặc các dạng xấp xỉ toán học phù hợp để thay thế cho việc tính trực tiếp các giá trị cos trong quá trình tính DCT</w:t>
      </w:r>
      <w:r w:rsidRPr="006231B3">
        <w:t>.</w:t>
      </w:r>
    </w:p>
    <w:p w14:paraId="4C79FAD3" w14:textId="77777777" w:rsidR="001909E0" w:rsidRDefault="001909E0" w:rsidP="001909E0">
      <w:pPr>
        <w:pStyle w:val="LVTNH4"/>
        <w:numPr>
          <w:ilvl w:val="3"/>
          <w:numId w:val="8"/>
        </w:numPr>
        <w:ind w:left="851" w:hanging="850"/>
      </w:pPr>
      <w:r>
        <w:lastRenderedPageBreak/>
        <w:t>LUT cho thuật toán DCT</w:t>
      </w:r>
    </w:p>
    <w:p w14:paraId="7E9845C4" w14:textId="77777777" w:rsidR="001909E0" w:rsidRDefault="001909E0" w:rsidP="001909E0">
      <w:pPr>
        <w:pStyle w:val="LVTNText2"/>
      </w:pPr>
      <w:r>
        <w:t>Như đã trình bày từ trước, vi điều khiển ESP32 không được tích hợp nhân xử lý phần cứng chuyên biệt cho các phép toán lượng giác như hàm cosine. Điều này dẫn đến việc thực hiện các phép toán này bằng phần mềm có thể gây ra độ trễ đáng kể trong các hệ thống yêu cầu xử lý thời gian thực, đặc biệt là khi tần số lấy mẫu cao hoặc khối lượng dữ liệu lớn như tín hiệu ECG hiện tại. Để giải quyết vấn đề này, trong đề tài, thuật toán tính DCT được tối ưu bằng cách sử dụng LUT chứa sẵn các hệ số cosine cần thiết.</w:t>
      </w:r>
    </w:p>
    <w:p w14:paraId="32B97D98" w14:textId="77777777" w:rsidR="001909E0" w:rsidRDefault="001909E0" w:rsidP="001909E0">
      <w:pPr>
        <w:pStyle w:val="LVTNText2"/>
        <w:rPr>
          <w:lang w:val="en-US"/>
        </w:rPr>
      </w:pPr>
      <w:r w:rsidRPr="00E92DAF">
        <w:rPr>
          <w:lang w:val="en-US"/>
        </w:rPr>
        <w:t>Cụ thể, các hệ số cosine được tính toán trước trong quá trình biên dịch (hoặc trước khi nạp chương trình vào ESP32), và sau đó được lưu trữ trong bộ nhớ Flash của vi điều khiển. Việc này giúp loại bỏ hoàn toàn các phép toán lượng giác trong quá trình chạy thực tế, qua đó giảm thiểu đáng kể thời gian xử lý và tránh gây tắc nghẽn CPU. Các hệ số được lưu dưới dạng mảng hai chiều, trong đó mỗi phần tử tương ứng với giá trị của biểu thức</w:t>
      </w:r>
      <w:r>
        <w:rPr>
          <w:lang w:val="en-US"/>
        </w:rPr>
        <w:t>:</w:t>
      </w:r>
    </w:p>
    <w:p w14:paraId="111400C5" w14:textId="72D42998" w:rsidR="001909E0" w:rsidRDefault="001909E0" w:rsidP="001909E0">
      <w:pPr>
        <w:pStyle w:val="MTDisplayEquation"/>
      </w:pPr>
      <w:r>
        <w:tab/>
      </w:r>
      <w:r w:rsidRPr="00587CBD">
        <w:rPr>
          <w:position w:val="-62"/>
        </w:rPr>
        <w:object w:dxaOrig="1680" w:dyaOrig="1359" w14:anchorId="6584481E">
          <v:shape id="_x0000_i1051" type="#_x0000_t75" style="width:83.9pt;height:67.6pt" o:ole="">
            <v:imagedata r:id="rId52" o:title=""/>
          </v:shape>
          <o:OLEObject Type="Embed" ProgID="Equation.DSMT4" ShapeID="_x0000_i1051" DrawAspect="Content" ObjectID="_180712055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sidR="00F93F3F">
        <w:rPr>
          <w:noProof/>
        </w:rPr>
        <w:instrText>1</w:instrText>
      </w:r>
      <w:r>
        <w:rPr>
          <w:noProof/>
        </w:rPr>
        <w:fldChar w:fldCharType="end"/>
      </w:r>
      <w:r>
        <w:instrText>.</w:instrText>
      </w:r>
      <w:r>
        <w:fldChar w:fldCharType="begin"/>
      </w:r>
      <w:r>
        <w:instrText xml:space="preserve"> SEQ MTEqn \c \* Arabic \* MERGEFORMAT </w:instrText>
      </w:r>
      <w:r>
        <w:fldChar w:fldCharType="separate"/>
      </w:r>
      <w:r w:rsidR="00F93F3F">
        <w:rPr>
          <w:noProof/>
        </w:rPr>
        <w:instrText>2</w:instrText>
      </w:r>
      <w:r>
        <w:rPr>
          <w:noProof/>
        </w:rPr>
        <w:fldChar w:fldCharType="end"/>
      </w:r>
      <w:r>
        <w:instrText>)</w:instrText>
      </w:r>
      <w:r>
        <w:fldChar w:fldCharType="end"/>
      </w:r>
    </w:p>
    <w:p w14:paraId="476E4328" w14:textId="77777777" w:rsidR="001909E0" w:rsidRDefault="001909E0" w:rsidP="001909E0">
      <w:pPr>
        <w:pStyle w:val="LVTNText2"/>
        <w:rPr>
          <w:lang w:val="en-US"/>
        </w:rPr>
      </w:pPr>
      <w:r>
        <w:rPr>
          <w:lang w:val="en-US"/>
        </w:rPr>
        <w:t>V</w:t>
      </w:r>
      <w:r w:rsidRPr="00E92DAF">
        <w:rPr>
          <w:lang w:val="en-US"/>
        </w:rPr>
        <w:t xml:space="preserve">ới </w:t>
      </w:r>
      <w:r w:rsidRPr="00FE3DF2">
        <w:rPr>
          <w:position w:val="-6"/>
        </w:rPr>
        <w:object w:dxaOrig="139" w:dyaOrig="260" w14:anchorId="1ECF8490">
          <v:shape id="_x0000_i1052" type="#_x0000_t75" style="width:6.9pt;height:12.5pt" o:ole="">
            <v:imagedata r:id="rId54" o:title=""/>
          </v:shape>
          <o:OLEObject Type="Embed" ProgID="Equation.DSMT4" ShapeID="_x0000_i1052" DrawAspect="Content" ObjectID="_1807120558" r:id="rId55"/>
        </w:object>
      </w:r>
      <w:r w:rsidRPr="00E92DAF">
        <w:rPr>
          <w:lang w:val="en-US"/>
        </w:rPr>
        <w:t xml:space="preserve">, </w:t>
      </w:r>
      <w:r w:rsidRPr="00FE3DF2">
        <w:rPr>
          <w:position w:val="-10"/>
        </w:rPr>
        <w:object w:dxaOrig="200" w:dyaOrig="300" w14:anchorId="1A1D3DBD">
          <v:shape id="_x0000_i1053" type="#_x0000_t75" style="width:10pt;height:15.05pt" o:ole="">
            <v:imagedata r:id="rId56" o:title=""/>
          </v:shape>
          <o:OLEObject Type="Embed" ProgID="Equation.DSMT4" ShapeID="_x0000_i1053" DrawAspect="Content" ObjectID="_1807120559" r:id="rId57"/>
        </w:object>
      </w:r>
      <w:r w:rsidRPr="00E92DAF">
        <w:rPr>
          <w:lang w:val="en-US"/>
        </w:rPr>
        <w:t xml:space="preserve"> lần lượt là chỉ số tần số và thời gian, và </w:t>
      </w:r>
      <w:r w:rsidRPr="00FE3DF2">
        <w:rPr>
          <w:position w:val="-6"/>
        </w:rPr>
        <w:object w:dxaOrig="279" w:dyaOrig="279" w14:anchorId="6ED642B1">
          <v:shape id="_x0000_i1054" type="#_x0000_t75" style="width:14.4pt;height:14.4pt" o:ole="">
            <v:imagedata r:id="rId58" o:title=""/>
          </v:shape>
          <o:OLEObject Type="Embed" ProgID="Equation.DSMT4" ShapeID="_x0000_i1054" DrawAspect="Content" ObjectID="_1807120560" r:id="rId59"/>
        </w:object>
      </w:r>
      <w:r w:rsidRPr="00E92DAF">
        <w:rPr>
          <w:lang w:val="en-US"/>
        </w:rPr>
        <w:t xml:space="preserve"> là số mẫu đầu vào. Nhờ vậy, khi cần tính DCT, thuật toán chỉ việc truy cập nhanh vào bảng hệ số để thực hiện phép nhân và cộng, thay vì phải tính lại các giá trị cosine cho từng cặp </w:t>
      </w:r>
      <w:r>
        <w:rPr>
          <w:lang w:val="en-US"/>
        </w:rPr>
        <w:t>tần số và thời gian.</w:t>
      </w:r>
    </w:p>
    <w:p w14:paraId="38D34CC0" w14:textId="4B737385" w:rsidR="001909E0" w:rsidRDefault="001909E0" w:rsidP="000F4143">
      <w:pPr>
        <w:pStyle w:val="LVTNText2"/>
      </w:pPr>
      <w:r>
        <w:t>Phương pháp này không chỉ giúp tăng tốc độ xử lý mà còn góp phần ổn định hiệu suất hệ thống, đặc biệt hữu ích trong các tình huống đòi hỏi xử lý tín hiệu liên tục như thu thập và phân tích tín hiệu ECG. Hơn nữa, việc sử dụng LUT cũng giúp đơn giản hóa quá trình debug và kiểm thử vì toàn bộ hệ số cosine đã được định nghĩa cố định và không thay đổi theo thời gian chạy.</w:t>
      </w:r>
    </w:p>
    <w:p w14:paraId="1D343C31" w14:textId="77777777" w:rsidR="001909E0" w:rsidRDefault="001909E0" w:rsidP="001909E0">
      <w:pPr>
        <w:pStyle w:val="LVTNText2"/>
      </w:pPr>
      <w:r w:rsidRPr="004E2447">
        <w:t>Trong quá trình hiện thực thuật toán DCT trên ESP32, nhóm thực hiện đã xây dựng một bảng tra cứu chứa sẵn các hệ số cosine cần thiết cho quá trình biến đổi. Cụ thể, bảng LUT được triển khai dưới dạng một mảng hai chiều có kích thước 500×500, tương ứng với việc xử lý khối tín hiệu đầu vào gồm 500 mẫu.</w:t>
      </w:r>
      <w:r w:rsidRPr="00841DEB">
        <w:t xml:space="preserve"> </w:t>
      </w:r>
      <w:r>
        <w:t>Mỗi phần tử trong mảng này đại diện cho giá trị của biểu thức (1.2) việc xây dựng trước toàn bộ giá trị cosine giúp loại bỏ hoàn toàn các phép tính lượng giác trong thời gian chạy, vốn là điểm nghẽn hiệu suất lớn trên ESP32.</w:t>
      </w:r>
      <w:r w:rsidRPr="002F2D49">
        <w:t xml:space="preserve"> </w:t>
      </w:r>
    </w:p>
    <w:p w14:paraId="1C5CCA81" w14:textId="77777777" w:rsidR="000F4143" w:rsidRDefault="000F4143" w:rsidP="001909E0">
      <w:pPr>
        <w:pStyle w:val="LVTNText2"/>
      </w:pPr>
    </w:p>
    <w:p w14:paraId="359E1E1C" w14:textId="77777777" w:rsidR="000F4143" w:rsidRDefault="000F4143" w:rsidP="001909E0">
      <w:pPr>
        <w:pStyle w:val="LVTNText2"/>
      </w:pPr>
    </w:p>
    <w:p w14:paraId="77F5E07D" w14:textId="77777777" w:rsidR="001909E0" w:rsidRPr="00056458" w:rsidRDefault="001909E0" w:rsidP="001909E0">
      <w:pPr>
        <w:pStyle w:val="LVTNText2"/>
        <w:rPr>
          <w:lang w:val="en-US"/>
        </w:rPr>
      </w:pPr>
      <w:r w:rsidRPr="00FF4726">
        <w:rPr>
          <w:lang w:val="en-US"/>
        </w:rPr>
        <w:lastRenderedPageBreak/>
        <w:t>Cấu trúc khai báo của bảng LUT có dạng như sau:</w:t>
      </w:r>
    </w:p>
    <w:p w14:paraId="2EB2208F" w14:textId="77777777" w:rsidR="001909E0" w:rsidRDefault="001909E0" w:rsidP="001909E0">
      <w:pPr>
        <w:pStyle w:val="LVTNText1"/>
        <w:keepNext/>
        <w:jc w:val="center"/>
      </w:pPr>
      <w:r w:rsidRPr="000B48FD">
        <w:rPr>
          <w:noProof/>
        </w:rPr>
        <w:drawing>
          <wp:inline distT="0" distB="0" distL="0" distR="0" wp14:anchorId="6235679D" wp14:editId="35D4CC06">
            <wp:extent cx="5216525" cy="803082"/>
            <wp:effectExtent l="0" t="0" r="317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BEBA8EAE-BF5A-486C-A8C5-ECC9F3942E4B}">
                          <a14:imgProps xmlns:a14="http://schemas.microsoft.com/office/drawing/2010/main">
                            <a14:imgLayer r:embed="rId61">
                              <a14:imgEffect>
                                <a14:colorTemperature colorTemp="5900"/>
                              </a14:imgEffect>
                            </a14:imgLayer>
                          </a14:imgProps>
                        </a:ext>
                      </a:extLst>
                    </a:blip>
                    <a:srcRect t="3707" b="2613"/>
                    <a:stretch/>
                  </pic:blipFill>
                  <pic:spPr bwMode="auto">
                    <a:xfrm>
                      <a:off x="0" y="0"/>
                      <a:ext cx="5216670" cy="803104"/>
                    </a:xfrm>
                    <a:prstGeom prst="rect">
                      <a:avLst/>
                    </a:prstGeom>
                    <a:ln>
                      <a:noFill/>
                    </a:ln>
                    <a:extLst>
                      <a:ext uri="{53640926-AAD7-44D8-BBD7-CCE9431645EC}">
                        <a14:shadowObscured xmlns:a14="http://schemas.microsoft.com/office/drawing/2010/main"/>
                      </a:ext>
                    </a:extLst>
                  </pic:spPr>
                </pic:pic>
              </a:graphicData>
            </a:graphic>
          </wp:inline>
        </w:drawing>
      </w:r>
    </w:p>
    <w:p w14:paraId="0297DF40" w14:textId="23AC5CAE" w:rsidR="001909E0" w:rsidRPr="002F2D49" w:rsidRDefault="001909E0" w:rsidP="002B367D">
      <w:pPr>
        <w:pStyle w:val="LVTNHinh"/>
        <w:spacing w:after="480"/>
      </w:pPr>
      <w:bookmarkStart w:id="89" w:name="_Toc196501427"/>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7</w:t>
      </w:r>
      <w:r w:rsidR="00AB3E94">
        <w:rPr>
          <w:b/>
          <w:bCs/>
        </w:rPr>
        <w:fldChar w:fldCharType="end"/>
      </w:r>
      <w:r w:rsidRPr="007C5A6B">
        <w:rPr>
          <w:b/>
          <w:bCs/>
        </w:rPr>
        <w:tab/>
      </w:r>
      <w:r>
        <w:t>Cấu trúc khai báo của LUT 500x500 mẫu</w:t>
      </w:r>
      <w:bookmarkEnd w:id="89"/>
    </w:p>
    <w:p w14:paraId="175C50CD" w14:textId="264E509D" w:rsidR="001909E0" w:rsidRDefault="001909E0" w:rsidP="001909E0">
      <w:pPr>
        <w:pStyle w:val="LVTNText2"/>
      </w:pPr>
      <w:r w:rsidRPr="00FF4726">
        <w:rPr>
          <w:lang w:val="en-US"/>
        </w:rPr>
        <w:t xml:space="preserve">Để tối ưu hiệu quả truy xuất và giảm tải bộ nhớ RAM, bảng LUT được khai báo </w:t>
      </w:r>
      <w:r>
        <w:rPr>
          <w:lang w:val="en-US"/>
        </w:rPr>
        <w:t xml:space="preserve">là hằng số </w:t>
      </w:r>
      <w:r w:rsidRPr="00FF4726">
        <w:rPr>
          <w:lang w:val="en-US"/>
        </w:rPr>
        <w:t>và được lưu trực tiếp trong bộ nhớ chương trình (Flash). Trong Arduino IDE, điều này được thực hiện bằng cách sử dụng chỉ thị PROGMEM của ESP32, giúp đảm bảo LUT không chiếm dụng bộ nhớ SRAM vốn rất hạn ch</w:t>
      </w:r>
      <w:r>
        <w:rPr>
          <w:lang w:val="en-US"/>
        </w:rPr>
        <w:t>ế</w:t>
      </w:r>
      <w:r>
        <w:t xml:space="preserve">. Để sử dụng chỉ cần dùng hàm hai vòng lặp lồng nhau để duyệt và tính toán ra giá trị cuối cùng như mô tả trong </w:t>
      </w:r>
      <w:r w:rsidRPr="001E25B8">
        <w:rPr>
          <w:b/>
          <w:bCs/>
        </w:rPr>
        <w:t>Hình 3.</w:t>
      </w:r>
      <w:r w:rsidRPr="001E25B8">
        <w:rPr>
          <w:b/>
          <w:bCs/>
        </w:rPr>
        <w:t>1</w:t>
      </w:r>
      <w:r w:rsidR="00137285">
        <w:rPr>
          <w:b/>
          <w:bCs/>
        </w:rPr>
        <w:t>8</w:t>
      </w:r>
      <w:r>
        <w:t>.</w:t>
      </w:r>
    </w:p>
    <w:p w14:paraId="4B9484F1" w14:textId="77777777" w:rsidR="001909E0" w:rsidRDefault="001909E0" w:rsidP="001909E0">
      <w:pPr>
        <w:pStyle w:val="LVTNText1"/>
        <w:keepNext/>
        <w:jc w:val="center"/>
      </w:pPr>
      <w:r>
        <w:rPr>
          <w:noProof/>
        </w:rPr>
        <w:drawing>
          <wp:inline distT="0" distB="0" distL="0" distR="0" wp14:anchorId="3FA3E1CA" wp14:editId="0D19D389">
            <wp:extent cx="3139067" cy="3657600"/>
            <wp:effectExtent l="0" t="0" r="444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166953" cy="3690093"/>
                    </a:xfrm>
                    <a:prstGeom prst="rect">
                      <a:avLst/>
                    </a:prstGeom>
                    <a:noFill/>
                    <a:ln>
                      <a:noFill/>
                    </a:ln>
                  </pic:spPr>
                </pic:pic>
              </a:graphicData>
            </a:graphic>
          </wp:inline>
        </w:drawing>
      </w:r>
    </w:p>
    <w:p w14:paraId="1BBCF270" w14:textId="494AF6FE" w:rsidR="001909E0" w:rsidRPr="00DD3DB5" w:rsidRDefault="001909E0" w:rsidP="00137285">
      <w:pPr>
        <w:pStyle w:val="LVTNHinh"/>
        <w:spacing w:after="480"/>
      </w:pPr>
      <w:bookmarkStart w:id="90" w:name="_Toc196501428"/>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8</w:t>
      </w:r>
      <w:r w:rsidR="00AB3E94">
        <w:rPr>
          <w:b/>
          <w:bCs/>
        </w:rPr>
        <w:fldChar w:fldCharType="end"/>
      </w:r>
      <w:r w:rsidRPr="007C5A6B">
        <w:tab/>
      </w:r>
      <w:r w:rsidRPr="00BA7375">
        <w:t>Mô tả quá trình DCT</w:t>
      </w:r>
      <w:r>
        <w:t xml:space="preserve"> dùng LUT</w:t>
      </w:r>
      <w:r w:rsidRPr="00BA7375">
        <w:t xml:space="preserve"> trên vi điều khiển</w:t>
      </w:r>
      <w:bookmarkEnd w:id="90"/>
    </w:p>
    <w:p w14:paraId="78A34C64" w14:textId="1ED17BBA" w:rsidR="001909E0" w:rsidRDefault="001909E0" w:rsidP="001909E0">
      <w:pPr>
        <w:pStyle w:val="LVTNText2"/>
        <w:ind w:firstLine="0"/>
      </w:pPr>
    </w:p>
    <w:p w14:paraId="06757208" w14:textId="67F1C64E" w:rsidR="00360509" w:rsidRDefault="00360509" w:rsidP="006B0C5B">
      <w:pPr>
        <w:pStyle w:val="LVTNH2"/>
      </w:pPr>
      <w:bookmarkStart w:id="91" w:name="_Toc196490822"/>
      <w:r>
        <w:lastRenderedPageBreak/>
        <w:t>Xây dựng ứng dụng web và</w:t>
      </w:r>
      <w:r w:rsidR="006B0C5B">
        <w:t xml:space="preserve"> hệ thống máy chủ</w:t>
      </w:r>
      <w:bookmarkEnd w:id="91"/>
    </w:p>
    <w:p w14:paraId="01305E2C" w14:textId="15736178" w:rsidR="007E7C70" w:rsidRDefault="007E7C70" w:rsidP="006B0C5B">
      <w:pPr>
        <w:pStyle w:val="LVTNH3"/>
      </w:pPr>
      <w:bookmarkStart w:id="92" w:name="_Toc196490823"/>
      <w:r>
        <w:t xml:space="preserve">Thiết lập Server Node.js và </w:t>
      </w:r>
      <w:r w:rsidR="0059094F">
        <w:t>chuyển tiếp cổng</w:t>
      </w:r>
      <w:bookmarkEnd w:id="92"/>
    </w:p>
    <w:p w14:paraId="4C2ECC30" w14:textId="7D20BF9B" w:rsidR="00795201" w:rsidRPr="00795201" w:rsidRDefault="00795201" w:rsidP="00795201">
      <w:pPr>
        <w:pStyle w:val="LVTNText2"/>
      </w:pPr>
      <w:r w:rsidRPr="00795201">
        <w:t xml:space="preserve">Để tiếp nhận và lưu trữ dữ liệu từ vi điều khiển ESP32, hệ thống sử dụng một server </w:t>
      </w:r>
      <w:r w:rsidR="00FC1E9A">
        <w:t>tự xây dựng</w:t>
      </w:r>
      <w:r w:rsidR="00CD07CA">
        <w:t xml:space="preserve"> với nền tảng</w:t>
      </w:r>
      <w:r w:rsidRPr="00795201">
        <w:t xml:space="preserve"> Node.js</w:t>
      </w:r>
      <w:r w:rsidR="00CD07CA">
        <w:t xml:space="preserve">, </w:t>
      </w:r>
      <w:r w:rsidRPr="00795201">
        <w:t>một nền tảng chạy JavaScript phía máy chủ, nổi bật với khả năng xử lý bất đồng bộ và hiệu suất cao.</w:t>
      </w:r>
    </w:p>
    <w:p w14:paraId="3A5C1B83" w14:textId="77777777" w:rsidR="00795201" w:rsidRPr="00795201" w:rsidRDefault="00795201" w:rsidP="00795201">
      <w:pPr>
        <w:pStyle w:val="LVTNText2"/>
      </w:pPr>
      <w:r w:rsidRPr="00795201">
        <w:t>Mã nguồn server được xây dựng nhằm đáp ứng hai chức năng chính: (1) tiếp nhận dữ liệu thông qua giao thức HTTP POST từ ESP32, và (2) cung cấp giao diện truy xuất dữ liệu thông qua HTTP GET. Các đặc điểm nổi bật của server bao gồm:</w:t>
      </w:r>
    </w:p>
    <w:p w14:paraId="7A9854C4" w14:textId="77777777" w:rsidR="00795201" w:rsidRPr="00A36BF8" w:rsidRDefault="00795201" w:rsidP="00795201">
      <w:pPr>
        <w:pStyle w:val="LVTNText2"/>
        <w:numPr>
          <w:ilvl w:val="0"/>
          <w:numId w:val="26"/>
        </w:numPr>
      </w:pPr>
      <w:r w:rsidRPr="00A36BF8">
        <w:rPr>
          <w:b/>
          <w:bCs/>
        </w:rPr>
        <w:t>Xác thực API key</w:t>
      </w:r>
      <w:r w:rsidRPr="00A36BF8">
        <w:t>: Mọi yêu cầu gửi dữ liệu đều phải đi kèm với một khóa API hợp lệ được kiểm tra tại server.</w:t>
      </w:r>
    </w:p>
    <w:p w14:paraId="40F8DDC9" w14:textId="77777777" w:rsidR="00795201" w:rsidRPr="00A36BF8" w:rsidRDefault="00795201" w:rsidP="00795201">
      <w:pPr>
        <w:pStyle w:val="LVTNText2"/>
        <w:numPr>
          <w:ilvl w:val="0"/>
          <w:numId w:val="26"/>
        </w:numPr>
      </w:pPr>
      <w:r w:rsidRPr="00A36BF8">
        <w:rPr>
          <w:b/>
          <w:bCs/>
        </w:rPr>
        <w:t>Lưu trữ dữ liệu</w:t>
      </w:r>
      <w:r w:rsidRPr="00A36BF8">
        <w:t>: Dữ liệu được lưu theo định dạng JSON, tổ chức theo cấu trúc phân cấp: UID → ngày → mảng dữ liệu. Điều này giúp việc truy xuất và quản lý dữ liệu theo thời gian trở nên trực quan.</w:t>
      </w:r>
    </w:p>
    <w:p w14:paraId="26614828" w14:textId="74343846" w:rsidR="00795201" w:rsidRPr="00A36BF8" w:rsidRDefault="00795201" w:rsidP="00795201">
      <w:pPr>
        <w:pStyle w:val="LVTNText2"/>
        <w:numPr>
          <w:ilvl w:val="0"/>
          <w:numId w:val="26"/>
        </w:numPr>
      </w:pPr>
      <w:r w:rsidRPr="00A36BF8">
        <w:rPr>
          <w:b/>
          <w:bCs/>
        </w:rPr>
        <w:t>Ghi log</w:t>
      </w:r>
      <w:r w:rsidRPr="00A36BF8">
        <w:t>: Server tự động ghi lại tất cả hoạt động vào tệp</w:t>
      </w:r>
      <w:r w:rsidR="00A36BF8">
        <w:t xml:space="preserve"> .</w:t>
      </w:r>
      <w:r w:rsidRPr="00A36BF8">
        <w:t>log, bao gồm thời gian tiếp nhận yêu cầu, loại yêu cầu, và các lỗi phát sinh.</w:t>
      </w:r>
    </w:p>
    <w:p w14:paraId="7D19DBBA" w14:textId="7DA846CE" w:rsidR="00795201" w:rsidRPr="00A36BF8" w:rsidRDefault="00795201" w:rsidP="00795201">
      <w:pPr>
        <w:pStyle w:val="LVTNText2"/>
        <w:numPr>
          <w:ilvl w:val="0"/>
          <w:numId w:val="26"/>
        </w:numPr>
      </w:pPr>
      <w:r w:rsidRPr="00A36BF8">
        <w:rPr>
          <w:b/>
          <w:bCs/>
        </w:rPr>
        <w:t>Hỗ trợ CORS</w:t>
      </w:r>
      <w:r w:rsidRPr="00A36BF8">
        <w:t>: Nhằm đảm bảo khả năng giao tiếp với các ứng dụng web, server cấu hình cho phép truy cập từ mọi nguồn</w:t>
      </w:r>
      <w:r w:rsidR="00A36BF8">
        <w:t>.</w:t>
      </w:r>
    </w:p>
    <w:p w14:paraId="1186BD82" w14:textId="2C547DB8" w:rsidR="00430D64" w:rsidRDefault="00795201" w:rsidP="00795201">
      <w:pPr>
        <w:spacing w:before="100" w:beforeAutospacing="1" w:after="100" w:afterAutospacing="1" w:line="240" w:lineRule="auto"/>
        <w:ind w:firstLine="0"/>
        <w:jc w:val="left"/>
        <w:rPr>
          <w:sz w:val="24"/>
        </w:rPr>
      </w:pPr>
      <w:r w:rsidRPr="00795201">
        <w:rPr>
          <w:b/>
          <w:bCs/>
          <w:sz w:val="24"/>
        </w:rPr>
        <w:t xml:space="preserve">Hình </w:t>
      </w:r>
      <w:r w:rsidR="002C0710" w:rsidRPr="002C0710">
        <w:rPr>
          <w:b/>
          <w:bCs/>
          <w:sz w:val="24"/>
        </w:rPr>
        <w:t>3.1</w:t>
      </w:r>
      <w:r w:rsidR="00137285">
        <w:rPr>
          <w:b/>
          <w:bCs/>
          <w:sz w:val="24"/>
        </w:rPr>
        <w:t>9</w:t>
      </w:r>
      <w:r w:rsidR="00B80BB3" w:rsidRPr="00A36BF8">
        <w:rPr>
          <w:sz w:val="24"/>
        </w:rPr>
        <w:t xml:space="preserve"> và </w:t>
      </w:r>
      <w:r w:rsidR="00B80BB3">
        <w:rPr>
          <w:b/>
          <w:bCs/>
          <w:sz w:val="24"/>
        </w:rPr>
        <w:t>Hình 3.</w:t>
      </w:r>
      <w:r w:rsidR="00137285">
        <w:rPr>
          <w:b/>
          <w:bCs/>
          <w:sz w:val="24"/>
        </w:rPr>
        <w:t>20</w:t>
      </w:r>
      <w:r w:rsidRPr="00795201">
        <w:rPr>
          <w:sz w:val="24"/>
        </w:rPr>
        <w:t xml:space="preserve"> minh họa luồng xử lý dữ liệu</w:t>
      </w:r>
      <w:r w:rsidR="002C0710">
        <w:rPr>
          <w:sz w:val="24"/>
        </w:rPr>
        <w:t xml:space="preserve"> </w:t>
      </w:r>
      <w:r w:rsidRPr="00795201">
        <w:rPr>
          <w:sz w:val="24"/>
        </w:rPr>
        <w:t>tại server:</w:t>
      </w:r>
    </w:p>
    <w:p w14:paraId="0E6E6D58" w14:textId="77777777" w:rsidR="003765E3" w:rsidRDefault="007D73AE" w:rsidP="003765E3">
      <w:pPr>
        <w:keepNext/>
        <w:spacing w:before="100" w:beforeAutospacing="1" w:after="100" w:afterAutospacing="1" w:line="240" w:lineRule="auto"/>
        <w:ind w:firstLine="0"/>
        <w:jc w:val="left"/>
      </w:pPr>
      <w:r w:rsidRPr="007D73AE">
        <w:rPr>
          <w:noProof/>
          <w:sz w:val="24"/>
        </w:rPr>
        <w:drawing>
          <wp:inline distT="0" distB="0" distL="0" distR="0" wp14:anchorId="641ED24C" wp14:editId="1F51F5ED">
            <wp:extent cx="5220335" cy="1637969"/>
            <wp:effectExtent l="0" t="0" r="0" b="6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45508" cy="1645867"/>
                    </a:xfrm>
                    <a:prstGeom prst="rect">
                      <a:avLst/>
                    </a:prstGeom>
                    <a:noFill/>
                    <a:ln>
                      <a:noFill/>
                    </a:ln>
                  </pic:spPr>
                </pic:pic>
              </a:graphicData>
            </a:graphic>
          </wp:inline>
        </w:drawing>
      </w:r>
    </w:p>
    <w:p w14:paraId="0D769816" w14:textId="322EAA6D" w:rsidR="007D73AE" w:rsidRPr="007D73AE" w:rsidRDefault="003765E3" w:rsidP="003765E3">
      <w:pPr>
        <w:pStyle w:val="LVTNHinh"/>
        <w:spacing w:after="480"/>
        <w:rPr>
          <w:sz w:val="24"/>
        </w:rPr>
      </w:pPr>
      <w:bookmarkStart w:id="93" w:name="_Toc196501429"/>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9</w:t>
      </w:r>
      <w:r w:rsidR="00AB3E94">
        <w:rPr>
          <w:b/>
          <w:bCs/>
        </w:rPr>
        <w:fldChar w:fldCharType="end"/>
      </w:r>
      <w:r w:rsidRPr="007C5A6B">
        <w:rPr>
          <w:b/>
          <w:bCs/>
        </w:rPr>
        <w:tab/>
      </w:r>
      <w:r>
        <w:t>Lưu đồ xử lý tác vụ nhận dữ liệu từ của server</w:t>
      </w:r>
      <w:bookmarkEnd w:id="93"/>
    </w:p>
    <w:p w14:paraId="2C49EBDC" w14:textId="77777777" w:rsidR="00B80BB3" w:rsidRDefault="00B80BB3" w:rsidP="00B80BB3">
      <w:pPr>
        <w:keepNext/>
        <w:spacing w:before="100" w:beforeAutospacing="1" w:after="100" w:afterAutospacing="1" w:line="240" w:lineRule="auto"/>
        <w:ind w:firstLine="0"/>
        <w:jc w:val="center"/>
      </w:pPr>
      <w:r w:rsidRPr="00B80BB3">
        <w:rPr>
          <w:noProof/>
          <w:sz w:val="24"/>
        </w:rPr>
        <w:lastRenderedPageBreak/>
        <w:drawing>
          <wp:inline distT="0" distB="0" distL="0" distR="0" wp14:anchorId="46ABD0DC" wp14:editId="0827A780">
            <wp:extent cx="4288239" cy="2904904"/>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05243" cy="2916423"/>
                    </a:xfrm>
                    <a:prstGeom prst="rect">
                      <a:avLst/>
                    </a:prstGeom>
                    <a:noFill/>
                    <a:ln>
                      <a:noFill/>
                    </a:ln>
                  </pic:spPr>
                </pic:pic>
              </a:graphicData>
            </a:graphic>
          </wp:inline>
        </w:drawing>
      </w:r>
    </w:p>
    <w:p w14:paraId="7EFA9C28" w14:textId="16C4081F" w:rsidR="007344A8" w:rsidRDefault="00B80BB3" w:rsidP="00B80BB3">
      <w:pPr>
        <w:pStyle w:val="LVTNHinh"/>
        <w:spacing w:after="480"/>
      </w:pPr>
      <w:bookmarkStart w:id="94" w:name="_Toc196501430"/>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0</w:t>
      </w:r>
      <w:r w:rsidR="00AB3E94">
        <w:rPr>
          <w:b/>
          <w:bCs/>
        </w:rPr>
        <w:fldChar w:fldCharType="end"/>
      </w:r>
      <w:r>
        <w:tab/>
        <w:t xml:space="preserve">Lưu đồ xử lý tác vụ </w:t>
      </w:r>
      <w:r w:rsidR="00A36BF8">
        <w:t>truy xuất</w:t>
      </w:r>
      <w:r>
        <w:t xml:space="preserve"> dữ liệu của server</w:t>
      </w:r>
      <w:bookmarkEnd w:id="94"/>
    </w:p>
    <w:p w14:paraId="718F1161" w14:textId="5BE167A3" w:rsidR="00743144" w:rsidRDefault="00D134BB" w:rsidP="00D134BB">
      <w:pPr>
        <w:pStyle w:val="LVTNText2"/>
      </w:pPr>
      <w:r>
        <w:t xml:space="preserve">Mặc định, server Node.js chạy cục bộ sẽ không thể truy cập từ Internet do bị chặn bởi </w:t>
      </w:r>
      <w:r w:rsidR="00E10C71">
        <w:t>hệ thống biên dịch địa chỉ mạng</w:t>
      </w:r>
      <w:r w:rsidR="00F94BBA">
        <w:t xml:space="preserve"> </w:t>
      </w:r>
      <w:r w:rsidR="003567F5">
        <w:t>(</w:t>
      </w:r>
      <w:r w:rsidR="003567F5" w:rsidRPr="003567F5">
        <w:t>Network address translation</w:t>
      </w:r>
      <w:r w:rsidR="003567F5">
        <w:t xml:space="preserve"> - NAT)</w:t>
      </w:r>
      <w:r>
        <w:t xml:space="preserve"> và tường lửa. Để giải quyết vấn đề này, hệ thống sử dụng dịch vụ </w:t>
      </w:r>
      <w:r w:rsidRPr="00E10C71">
        <w:rPr>
          <w:rStyle w:val="Strong"/>
          <w:b w:val="0"/>
          <w:bCs w:val="0"/>
        </w:rPr>
        <w:t>Cloudflare Zero Trust Tunnels</w:t>
      </w:r>
      <w:r>
        <w:t xml:space="preserve"> một giải pháp proxy ngược (reverse proxy) từ Cloudflare, cho phép người dùng</w:t>
      </w:r>
      <w:r w:rsidR="00743144">
        <w:t xml:space="preserve"> chuyển tiếp kết nối cho</w:t>
      </w:r>
      <w:r>
        <w:t xml:space="preserve"> một ứng dụng nội bộ ra Internet mà không cần mở cổng router hoặc thiết lập NAT</w:t>
      </w:r>
      <w:r w:rsidR="00DB619B">
        <w:t>.</w:t>
      </w:r>
    </w:p>
    <w:p w14:paraId="601625DD" w14:textId="6DF9A3A5" w:rsidR="00D134BB" w:rsidRDefault="00DB619B" w:rsidP="00D134BB">
      <w:pPr>
        <w:pStyle w:val="LVTNText2"/>
      </w:pPr>
      <w:r>
        <w:t>Dù đơn giản nhưng server</w:t>
      </w:r>
      <w:r w:rsidR="003F7746">
        <w:t xml:space="preserve"> vẫn có được tính bảo mật thông qua hệ thống chống tấn công từ chối dịch vụ (</w:t>
      </w:r>
      <w:r w:rsidR="00A6676C" w:rsidRPr="00A6676C">
        <w:t>Distributed Denial of Service</w:t>
      </w:r>
      <w:r w:rsidR="00A6676C">
        <w:t xml:space="preserve"> – </w:t>
      </w:r>
      <w:r w:rsidR="003F7746">
        <w:t>DDOS</w:t>
      </w:r>
      <w:r w:rsidR="00A6676C">
        <w:t>)</w:t>
      </w:r>
      <w:r w:rsidR="00D872E4">
        <w:t xml:space="preserve"> và </w:t>
      </w:r>
      <w:r w:rsidR="00075D07">
        <w:t>hệ thống</w:t>
      </w:r>
      <w:r w:rsidR="000F7909">
        <w:t xml:space="preserve"> truyền tải</w:t>
      </w:r>
      <w:r w:rsidR="00075D07">
        <w:t xml:space="preserve"> mã hóa theo các tín chỉ bảo mật </w:t>
      </w:r>
      <w:r w:rsidR="005746EB" w:rsidRPr="005746EB">
        <w:t>Secure Sockets Layer</w:t>
      </w:r>
      <w:r w:rsidR="00D872E4">
        <w:t>. Ssong song đó</w:t>
      </w:r>
      <w:r w:rsidR="006F3CCE">
        <w:t xml:space="preserve"> thông qua dịch vụ này những thiết bị đầu cuối như ESP32 có thể gửi dữ liệu về hệ thống server dù bất cứ đâu thông </w:t>
      </w:r>
      <w:r w:rsidR="00F91C11">
        <w:t>qua một tên miền được cấu hình từ trước</w:t>
      </w:r>
      <w:r w:rsidR="00D134BB">
        <w:t>.</w:t>
      </w:r>
    </w:p>
    <w:p w14:paraId="6B522FB3" w14:textId="73AA76F6" w:rsidR="007E7C70" w:rsidRDefault="007E7C70" w:rsidP="006B0C5B">
      <w:pPr>
        <w:pStyle w:val="LVTNH3"/>
      </w:pPr>
      <w:bookmarkStart w:id="95" w:name="_Toc196490824"/>
      <w:r>
        <w:t>Giao diện người d</w:t>
      </w:r>
      <w:r w:rsidR="00E111C2">
        <w:t>ù</w:t>
      </w:r>
      <w:r>
        <w:t>ng với ReactJS framework</w:t>
      </w:r>
      <w:bookmarkEnd w:id="95"/>
    </w:p>
    <w:p w14:paraId="2A50C99F" w14:textId="035F21D7" w:rsidR="00BB0DD7" w:rsidRDefault="00BB0DD7" w:rsidP="00BB0DD7">
      <w:pPr>
        <w:pStyle w:val="LVTNText2"/>
      </w:pPr>
      <w:r>
        <w:t>Để trực quan hóa tín hiệu ECG cũng như các dữ liệu đo đạc được lưu trữ, hệ thống triển khai một giao diện người dùng dựa trên nền tảng ReactJS</w:t>
      </w:r>
      <w:r w:rsidR="006B443B">
        <w:t xml:space="preserve"> framework</w:t>
      </w:r>
      <w:r>
        <w:t xml:space="preserve">. Đây là một thư viện JavaScript mã nguồn mở được phát triển bởi Meta (Facebook), nổi bật với khả năng xây dựng giao diện tương tác, hiệu suất cao và dễ bảo trì thông qua kiến trúc </w:t>
      </w:r>
      <w:r w:rsidR="006B443B">
        <w:t xml:space="preserve">phần tử hóa và hỗ trợ bảo mật với các gói </w:t>
      </w:r>
      <w:r w:rsidR="001432CE">
        <w:t>thư viện hỗ trợ trong việc bảo mật</w:t>
      </w:r>
      <w:r>
        <w:t>.</w:t>
      </w:r>
    </w:p>
    <w:p w14:paraId="7FD5C2DD" w14:textId="77777777" w:rsidR="006B443B" w:rsidRDefault="006B443B" w:rsidP="00BB0DD7">
      <w:pPr>
        <w:pStyle w:val="LVTNText2"/>
      </w:pPr>
    </w:p>
    <w:p w14:paraId="4274AD5C" w14:textId="77777777" w:rsidR="006B443B" w:rsidRDefault="006B443B" w:rsidP="00BB0DD7">
      <w:pPr>
        <w:pStyle w:val="LVTNText2"/>
      </w:pPr>
    </w:p>
    <w:p w14:paraId="7ABE044F" w14:textId="30925969" w:rsidR="00D779AE" w:rsidRDefault="00D779AE" w:rsidP="00D779AE">
      <w:pPr>
        <w:pStyle w:val="LVTNH4"/>
      </w:pPr>
      <w:r>
        <w:lastRenderedPageBreak/>
        <w:t>Mục tiêu thiết kế giao diện</w:t>
      </w:r>
    </w:p>
    <w:p w14:paraId="6B227CE7" w14:textId="77777777" w:rsidR="002D50ED" w:rsidRPr="002D50ED" w:rsidRDefault="002D50ED" w:rsidP="002D50ED">
      <w:pPr>
        <w:pStyle w:val="LVTNText2"/>
      </w:pPr>
      <w:r w:rsidRPr="002D50ED">
        <w:t>Giao diện web được xây dựng với các mục tiêu chính sau:</w:t>
      </w:r>
    </w:p>
    <w:p w14:paraId="251E8C3A" w14:textId="7E8D351B" w:rsidR="002D50ED" w:rsidRPr="002D50ED" w:rsidRDefault="002D50ED" w:rsidP="002D50ED">
      <w:pPr>
        <w:pStyle w:val="LVTNText2"/>
        <w:numPr>
          <w:ilvl w:val="0"/>
          <w:numId w:val="31"/>
        </w:numPr>
      </w:pPr>
      <w:r w:rsidRPr="002D50ED">
        <w:t>Trực quan hóa tín hiệu ECG</w:t>
      </w:r>
      <w:r w:rsidR="00643C0B">
        <w:t>.</w:t>
      </w:r>
    </w:p>
    <w:p w14:paraId="1FF64C89" w14:textId="77777777" w:rsidR="002D50ED" w:rsidRPr="002D50ED" w:rsidRDefault="002D50ED" w:rsidP="002D50ED">
      <w:pPr>
        <w:pStyle w:val="LVTNText2"/>
        <w:numPr>
          <w:ilvl w:val="0"/>
          <w:numId w:val="31"/>
        </w:numPr>
      </w:pPr>
      <w:r w:rsidRPr="002D50ED">
        <w:t>Hỗ trợ tra cứu dữ liệu đo đạc theo ngày và theo từng thiết bị.</w:t>
      </w:r>
    </w:p>
    <w:p w14:paraId="2936CCF9" w14:textId="0B3720ED" w:rsidR="00D779AE" w:rsidRPr="002D50ED" w:rsidRDefault="002D50ED" w:rsidP="002D50ED">
      <w:pPr>
        <w:pStyle w:val="LVTNText2"/>
        <w:numPr>
          <w:ilvl w:val="0"/>
          <w:numId w:val="31"/>
        </w:numPr>
      </w:pPr>
      <w:r w:rsidRPr="002D50ED">
        <w:t>Mang lại trải nghiệm thân thiện, dễ sử dụng, hướng đến đối tượng sinh viên, nhà nghiên cứu và kỹ thuật viên.</w:t>
      </w:r>
    </w:p>
    <w:p w14:paraId="7A40E6D6" w14:textId="25D1BE00" w:rsidR="00542DBB" w:rsidRDefault="00542DBB" w:rsidP="00542DBB">
      <w:pPr>
        <w:pStyle w:val="LVTNH4"/>
      </w:pPr>
      <w:r>
        <w:t>Cấu trúc tổng quan của giao diện</w:t>
      </w:r>
    </w:p>
    <w:p w14:paraId="43B38489" w14:textId="34E473D6" w:rsidR="002049AB" w:rsidRDefault="0000234B" w:rsidP="00F4263F">
      <w:pPr>
        <w:pStyle w:val="LVTNText2"/>
      </w:pPr>
      <w:r w:rsidRPr="0000234B">
        <w:t>Ứng dụng hiển thị tín hiệu ECG trên nền tảng Web được phát triển dựa trên kiến trúc component hóa của ReactJS. Mỗi thành phần trong hệ thống được thiết kế để đảm nhiệm một chức năng riêng biệt</w:t>
      </w:r>
      <w:r w:rsidR="00D9745B">
        <w:t xml:space="preserve"> được mô tả như </w:t>
      </w:r>
      <w:r w:rsidR="00D9745B" w:rsidRPr="001832E8">
        <w:rPr>
          <w:b/>
        </w:rPr>
        <w:t>Hình 3.</w:t>
      </w:r>
      <w:r w:rsidR="001832E8" w:rsidRPr="001832E8">
        <w:rPr>
          <w:b/>
          <w:bCs/>
        </w:rPr>
        <w:t>21</w:t>
      </w:r>
      <w:r w:rsidR="00D9745B">
        <w:t>.</w:t>
      </w:r>
    </w:p>
    <w:p w14:paraId="670576DC" w14:textId="77777777" w:rsidR="00214ADF" w:rsidRDefault="002049AB" w:rsidP="00214ADF">
      <w:pPr>
        <w:pStyle w:val="NormalWeb"/>
        <w:keepNext/>
        <w:jc w:val="center"/>
      </w:pPr>
      <w:r w:rsidRPr="002049AB">
        <w:rPr>
          <w:rFonts w:eastAsia="Times New Roman"/>
          <w:noProof/>
          <w:sz w:val="24"/>
          <w:lang w:eastAsia="en-US"/>
        </w:rPr>
        <w:drawing>
          <wp:inline distT="0" distB="0" distL="0" distR="0" wp14:anchorId="02FC270A" wp14:editId="790B0CAB">
            <wp:extent cx="3869204" cy="5562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81555" cy="5580357"/>
                    </a:xfrm>
                    <a:prstGeom prst="rect">
                      <a:avLst/>
                    </a:prstGeom>
                    <a:noFill/>
                    <a:ln>
                      <a:noFill/>
                    </a:ln>
                  </pic:spPr>
                </pic:pic>
              </a:graphicData>
            </a:graphic>
          </wp:inline>
        </w:drawing>
      </w:r>
    </w:p>
    <w:p w14:paraId="0298B164" w14:textId="29B80644" w:rsidR="002049AB" w:rsidRPr="002049AB" w:rsidRDefault="00214ADF" w:rsidP="00214ADF">
      <w:pPr>
        <w:pStyle w:val="LVTNHinh"/>
        <w:spacing w:after="480"/>
        <w:rPr>
          <w:sz w:val="24"/>
        </w:rPr>
      </w:pPr>
      <w:bookmarkStart w:id="96" w:name="_Toc196501431"/>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3</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1</w:t>
      </w:r>
      <w:r w:rsidR="00AB3E94">
        <w:rPr>
          <w:b/>
          <w:bCs/>
        </w:rPr>
        <w:fldChar w:fldCharType="end"/>
      </w:r>
      <w:r w:rsidRPr="007C5A6B">
        <w:rPr>
          <w:b/>
          <w:bCs/>
        </w:rPr>
        <w:tab/>
      </w:r>
      <w:r>
        <w:t>Lưu đồ xử lý logic của ứng dụng web</w:t>
      </w:r>
      <w:bookmarkEnd w:id="96"/>
    </w:p>
    <w:p w14:paraId="1BD58D59" w14:textId="51FD6F03" w:rsidR="0000234B" w:rsidRPr="0000234B" w:rsidRDefault="0000234B" w:rsidP="002049AB">
      <w:pPr>
        <w:pStyle w:val="LVTNText2"/>
        <w:ind w:firstLine="360"/>
      </w:pPr>
      <w:r w:rsidRPr="0000234B">
        <w:lastRenderedPageBreak/>
        <w:t>Cấu trúc tổng thể của ứng dụng bao gồm các thành phần chính sau:</w:t>
      </w:r>
    </w:p>
    <w:p w14:paraId="6A9C3DA3" w14:textId="77777777" w:rsidR="0000234B" w:rsidRDefault="0000234B" w:rsidP="0000234B">
      <w:pPr>
        <w:pStyle w:val="LVTNText2"/>
        <w:numPr>
          <w:ilvl w:val="0"/>
          <w:numId w:val="34"/>
        </w:numPr>
      </w:pPr>
      <w:r>
        <w:t>Trang đăng nhập (Login Page): Là điểm khởi đầu của ứng dụng, yêu cầu người dùng cung cấp UID và API key để khởi tạo phiên làm việc. Việc xác thực này giúp đảm bảo tính riêng tư và bảo mật dữ liệu, đồng thời thiết lập kết nối ban đầu với server.</w:t>
      </w:r>
    </w:p>
    <w:p w14:paraId="06F579CC" w14:textId="77777777" w:rsidR="0000234B" w:rsidRDefault="0000234B" w:rsidP="0000234B">
      <w:pPr>
        <w:pStyle w:val="LVTNText2"/>
        <w:numPr>
          <w:ilvl w:val="0"/>
          <w:numId w:val="34"/>
        </w:numPr>
      </w:pPr>
      <w:r>
        <w:t>Chế độ xem trực tiếp và xem lại (Live View và Replay View): Cho phép người dùng lựa chọn giữa việc theo dõi tín hiệu ECG theo thời gian thực hoặc xem lại dữ liệu đã được lưu trữ. Trong chế độ xem lại, giao diện hỗ trợ lựa chọn ngày cụ thể và tự động tải dữ liệu tương ứng từ server.</w:t>
      </w:r>
    </w:p>
    <w:p w14:paraId="124E49F3" w14:textId="77777777" w:rsidR="0000234B" w:rsidRDefault="0000234B" w:rsidP="0000234B">
      <w:pPr>
        <w:pStyle w:val="LVTNText2"/>
        <w:numPr>
          <w:ilvl w:val="0"/>
          <w:numId w:val="34"/>
        </w:numPr>
      </w:pPr>
      <w:r>
        <w:t>Thanh điều hướng (Navigation Bar): Hiển thị tiêu đề hệ thống, thông tin UID hiện tại, đồng thời cung cấp chức năng chuyển đổi nhanh giữa các chế độ hoạt động của hệ thống và tùy chọn đăng xuất.</w:t>
      </w:r>
    </w:p>
    <w:p w14:paraId="6077A3A7" w14:textId="77777777" w:rsidR="0000234B" w:rsidRDefault="0000234B" w:rsidP="0000234B">
      <w:pPr>
        <w:pStyle w:val="LVTNText2"/>
        <w:numPr>
          <w:ilvl w:val="0"/>
          <w:numId w:val="34"/>
        </w:numPr>
      </w:pPr>
      <w:r>
        <w:t>Bộ chọn ngày (Date Picker): Được tích hợp trong chế độ Replay, thành phần này cho phép người dùng chọn ngày cụ thể để truy xuất và hiển thị dữ liệu ECG tương ứng.</w:t>
      </w:r>
    </w:p>
    <w:p w14:paraId="68CE163B" w14:textId="77777777" w:rsidR="0000234B" w:rsidRDefault="0000234B" w:rsidP="0000234B">
      <w:pPr>
        <w:pStyle w:val="LVTNText2"/>
        <w:numPr>
          <w:ilvl w:val="0"/>
          <w:numId w:val="34"/>
        </w:numPr>
      </w:pPr>
      <w:r>
        <w:t>Bộ điều hướng dòng thời gian (Timeline Controller): Cung cấp các điều khiển để người dùng điều chỉnh phạm vi dữ liệu hiển thị trên biểu đồ, di chuyển tới các vùng dữ liệu khác nhau, hoặc xuất dữ liệu đang quan sát ra định dạng .csv để phục vụ cho các bước xử lý ngoại vi.</w:t>
      </w:r>
    </w:p>
    <w:p w14:paraId="4537CA19" w14:textId="77777777" w:rsidR="0000234B" w:rsidRDefault="0000234B" w:rsidP="0000234B">
      <w:pPr>
        <w:pStyle w:val="LVTNText2"/>
        <w:numPr>
          <w:ilvl w:val="0"/>
          <w:numId w:val="34"/>
        </w:numPr>
      </w:pPr>
      <w:r>
        <w:t>Hệ thống con trỏ (Pointer System): Cho phép người dùng gắn hai con trỏ vào các vị trí bất kỳ trên biểu đồ nhằm đo khoảng thời gian giữa hai điểm. Đây là tính năng quan trọng hỗ trợ phân tích các đặc trưng như nhịp tim, khoảng PR hoặc phức hợp QRS.</w:t>
      </w:r>
    </w:p>
    <w:p w14:paraId="69B17066" w14:textId="1EB99E5F" w:rsidR="002049AB" w:rsidRDefault="0000234B" w:rsidP="002049AB">
      <w:pPr>
        <w:pStyle w:val="LVTNText2"/>
        <w:numPr>
          <w:ilvl w:val="0"/>
          <w:numId w:val="34"/>
        </w:numPr>
      </w:pPr>
      <w:r>
        <w:t>Bộ lọc Kalman (Kalman Filter Parameters): Cung cấp giao diện cho phép người dùng tùy chỉnh các tham số Q, R, P, K của bộ lọc Kalman. Sau khi cấu hình, người dùng có thể áp dụng bộ lọc lên tín hiệu ECG để loại bỏ nhiễu và làm mượt tín hiệu trước khi phân tích chuyên sâu.</w:t>
      </w:r>
    </w:p>
    <w:p w14:paraId="5345CB3C" w14:textId="626BDF4B" w:rsidR="00FC0DE4" w:rsidRPr="0070178E" w:rsidRDefault="0000234B" w:rsidP="0000234B">
      <w:pPr>
        <w:pStyle w:val="LVTNText2"/>
      </w:pPr>
      <w:r w:rsidRPr="0000234B">
        <w:t>Cấu trúc trên không chỉ đảm bảo tính linh hoạt và khả năng mở rộng của hệ thống, mà còn góp phần tối ưu trải nghiệm người dùng trong quá trình quan sát và phân tích tín hiệu ECG.</w:t>
      </w:r>
    </w:p>
    <w:p w14:paraId="46A1076B" w14:textId="77777777" w:rsidR="005603AC" w:rsidRDefault="0000234B" w:rsidP="0070178E">
      <w:pPr>
        <w:pStyle w:val="LVTNText2"/>
      </w:pPr>
      <w:r>
        <w:t>Song song đó d</w:t>
      </w:r>
      <w:r w:rsidR="00CB13B3" w:rsidRPr="00CB13B3">
        <w:t xml:space="preserve">ữ liệu ECG được truy xuất thông qua các yêu cầu </w:t>
      </w:r>
      <w:r w:rsidR="00CB13B3" w:rsidRPr="00D6761D">
        <w:t xml:space="preserve">HTTP GET </w:t>
      </w:r>
      <w:r w:rsidR="00CB13B3" w:rsidRPr="00CB13B3">
        <w:t>đến endpoint:</w:t>
      </w:r>
      <w:r w:rsidR="00CB13B3">
        <w:t xml:space="preserve"> </w:t>
      </w:r>
      <w:r w:rsidRPr="00CB13B3">
        <w:t xml:space="preserve"> </w:t>
      </w:r>
      <w:r w:rsidR="00CB13B3" w:rsidRPr="00CB13B3">
        <w:t>/</w:t>
      </w:r>
      <w:r>
        <w:t>log/uid</w:t>
      </w:r>
      <w:r w:rsidR="00CB13B3" w:rsidRPr="00CB13B3">
        <w:t>/</w:t>
      </w:r>
      <w:r w:rsidR="00CB13B3">
        <w:t xml:space="preserve">date </w:t>
      </w:r>
      <w:r w:rsidR="00CB13B3" w:rsidRPr="00CB13B3">
        <w:t>Thông tin</w:t>
      </w:r>
      <w:r w:rsidR="00D6761D">
        <w:t xml:space="preserve"> về UID</w:t>
      </w:r>
      <w:r w:rsidR="00CB13B3" w:rsidRPr="00CB13B3">
        <w:t xml:space="preserve"> và các thông tin xác thực khác sẽ được đính kèm trong phần header của request thay vì đưa vào đường dẫn URL. Điều này giúp đảm bảo bảo mật và linh hoạt hơn trong việc xử lý truy cập đa thiết bị và xác thực người dùng.</w:t>
      </w:r>
      <w:r w:rsidR="0070178E">
        <w:t xml:space="preserve"> </w:t>
      </w:r>
    </w:p>
    <w:p w14:paraId="123CDBAF" w14:textId="2A9D5305" w:rsidR="00A828DD" w:rsidRDefault="00DE47C3" w:rsidP="00A828DD">
      <w:pPr>
        <w:pStyle w:val="Heading1"/>
      </w:pPr>
      <w:bookmarkStart w:id="97" w:name="_Toc196490825"/>
      <w:r>
        <w:lastRenderedPageBreak/>
        <w:t>K</w:t>
      </w:r>
      <w:r w:rsidR="00D7162B">
        <w:t xml:space="preserve">ết quả </w:t>
      </w:r>
      <w:r w:rsidR="00A828DD">
        <w:t xml:space="preserve">và </w:t>
      </w:r>
      <w:r w:rsidR="00D7162B">
        <w:t>thảo luận</w:t>
      </w:r>
      <w:bookmarkEnd w:id="97"/>
    </w:p>
    <w:p w14:paraId="4B49FFAA" w14:textId="2CA94B4D" w:rsidR="00B56D90" w:rsidRDefault="00D025F1" w:rsidP="00D025F1">
      <w:pPr>
        <w:pStyle w:val="LVTNH2"/>
        <w:numPr>
          <w:ilvl w:val="1"/>
          <w:numId w:val="8"/>
        </w:numPr>
        <w:ind w:left="567"/>
      </w:pPr>
      <w:bookmarkStart w:id="98" w:name="_Toc196490826"/>
      <w:r>
        <w:t>Kết quả phần cứng thực tế</w:t>
      </w:r>
      <w:bookmarkEnd w:id="98"/>
    </w:p>
    <w:p w14:paraId="551FBF58" w14:textId="1DBCF780" w:rsidR="00360E80" w:rsidRPr="00451CD9" w:rsidRDefault="00360E80" w:rsidP="00360E80">
      <w:pPr>
        <w:pStyle w:val="LVTNText2"/>
      </w:pPr>
      <w:r w:rsidRPr="00451CD9">
        <w:t>Sau quá trình thiết kế và lắp ráp, hệ thống đo ECG một kênh đã được chế tạo thành công với đầy đủ các thành phần phần cứng</w:t>
      </w:r>
      <w:r>
        <w:t xml:space="preserve"> </w:t>
      </w:r>
      <w:r>
        <w:rPr>
          <w:b/>
          <w:bCs/>
        </w:rPr>
        <w:t xml:space="preserve">Hình </w:t>
      </w:r>
      <w:r w:rsidR="00150C9B">
        <w:rPr>
          <w:b/>
          <w:bCs/>
        </w:rPr>
        <w:t>4.1</w:t>
      </w:r>
      <w:r w:rsidRPr="00451CD9">
        <w:t xml:space="preserve">. Thiết bị gồm vi điều khiển ESP32-CAM, module ECG Click và pin Li-Po 4.7V–400mAh, được tích hợp trong hộp nhựa in 3D nhằm đảm bảo tính nhỏ gọn, di động và an toàn. ESP32-CAM đảm nhiệm thu thập tín hiệu, lưu trữ vào thẻ nhớ và truyền dữ liệu qua Wi-Fi. Tín hiệu ECG được thu từ ba điện cực sinh học (RA, LA, F) </w:t>
      </w:r>
      <w:r w:rsidR="00205D5D">
        <w:rPr>
          <w:b/>
          <w:bCs/>
        </w:rPr>
        <w:t>Hình 4.2</w:t>
      </w:r>
      <w:r w:rsidR="00205D5D">
        <w:t xml:space="preserve"> </w:t>
      </w:r>
      <w:r w:rsidRPr="00451CD9">
        <w:t xml:space="preserve">gắn trên cơ thể người, kết nối </w:t>
      </w:r>
      <w:r>
        <w:t>cố định</w:t>
      </w:r>
      <w:r w:rsidRPr="00451CD9">
        <w:t xml:space="preserve"> </w:t>
      </w:r>
      <w:r>
        <w:t>vào</w:t>
      </w:r>
      <w:r w:rsidRPr="00451CD9">
        <w:t xml:space="preserve"> jack 3.5mm. Toàn bộ hệ thống được cấp nguồn </w:t>
      </w:r>
      <w:r>
        <w:t>bằng pin Li-Po</w:t>
      </w:r>
      <w:r w:rsidRPr="00451CD9">
        <w:t>, cho phép hoạt động độc lập</w:t>
      </w:r>
      <w:r>
        <w:t>, phù hợp thử nghiệm thực tế.</w:t>
      </w:r>
    </w:p>
    <w:p w14:paraId="275BF648" w14:textId="77777777" w:rsidR="00360E80" w:rsidRDefault="00554538" w:rsidP="00360E80">
      <w:pPr>
        <w:pStyle w:val="LVTNText1"/>
        <w:keepNext/>
        <w:jc w:val="center"/>
      </w:pPr>
      <w:r>
        <w:rPr>
          <w:noProof/>
        </w:rPr>
        <w:drawing>
          <wp:inline distT="0" distB="0" distL="0" distR="0" wp14:anchorId="06C0EF20" wp14:editId="34E2D25D">
            <wp:extent cx="5196049" cy="2256564"/>
            <wp:effectExtent l="0" t="0" r="508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2124" cy="2259202"/>
                    </a:xfrm>
                    <a:prstGeom prst="rect">
                      <a:avLst/>
                    </a:prstGeom>
                    <a:noFill/>
                  </pic:spPr>
                </pic:pic>
              </a:graphicData>
            </a:graphic>
          </wp:inline>
        </w:drawing>
      </w:r>
    </w:p>
    <w:p w14:paraId="47A6829E" w14:textId="5B64FBF5" w:rsidR="00554538" w:rsidRDefault="00360E80" w:rsidP="001832E8">
      <w:pPr>
        <w:pStyle w:val="LVTNHinh"/>
        <w:spacing w:after="480"/>
      </w:pPr>
      <w:bookmarkStart w:id="99" w:name="_Toc196501432"/>
      <w:r w:rsidRPr="001832E8">
        <w:rPr>
          <w:b/>
        </w:rPr>
        <w:t xml:space="preserve">Hình </w:t>
      </w:r>
      <w:r w:rsidR="00AB3E94" w:rsidRPr="001832E8">
        <w:rPr>
          <w:b/>
        </w:rPr>
        <w:fldChar w:fldCharType="begin"/>
      </w:r>
      <w:r w:rsidR="00AB3E94" w:rsidRPr="001832E8">
        <w:rPr>
          <w:b/>
        </w:rPr>
        <w:instrText xml:space="preserve"> STYLEREF 1 \s </w:instrText>
      </w:r>
      <w:r w:rsidR="00AB3E94" w:rsidRPr="001832E8">
        <w:rPr>
          <w:b/>
        </w:rPr>
        <w:fldChar w:fldCharType="separate"/>
      </w:r>
      <w:r w:rsidR="00F93F3F">
        <w:rPr>
          <w:b/>
          <w:noProof/>
        </w:rPr>
        <w:t>4</w:t>
      </w:r>
      <w:r w:rsidR="00AB3E94" w:rsidRPr="001832E8">
        <w:rPr>
          <w:b/>
        </w:rPr>
        <w:fldChar w:fldCharType="end"/>
      </w:r>
      <w:r w:rsidR="00AB3E94" w:rsidRPr="001832E8">
        <w:rPr>
          <w:b/>
        </w:rPr>
        <w:t>.</w:t>
      </w:r>
      <w:r w:rsidR="00AB3E94" w:rsidRPr="001832E8">
        <w:rPr>
          <w:b/>
        </w:rPr>
        <w:fldChar w:fldCharType="begin"/>
      </w:r>
      <w:r w:rsidR="00AB3E94" w:rsidRPr="001832E8">
        <w:rPr>
          <w:b/>
        </w:rPr>
        <w:instrText xml:space="preserve"> SEQ Hình \* ARABIC \s 1 </w:instrText>
      </w:r>
      <w:r w:rsidR="00AB3E94" w:rsidRPr="001832E8">
        <w:rPr>
          <w:b/>
        </w:rPr>
        <w:fldChar w:fldCharType="separate"/>
      </w:r>
      <w:r w:rsidR="00F93F3F">
        <w:rPr>
          <w:b/>
          <w:noProof/>
        </w:rPr>
        <w:t>1</w:t>
      </w:r>
      <w:r w:rsidR="00AB3E94" w:rsidRPr="001832E8">
        <w:rPr>
          <w:b/>
        </w:rPr>
        <w:fldChar w:fldCharType="end"/>
      </w:r>
      <w:r w:rsidR="001832E8">
        <w:tab/>
      </w:r>
      <w:r w:rsidR="00251B26">
        <w:t>Hệ thống phần cứng thực tế</w:t>
      </w:r>
      <w:bookmarkEnd w:id="99"/>
    </w:p>
    <w:p w14:paraId="1762601C" w14:textId="77777777" w:rsidR="001832E8" w:rsidRDefault="001832E8" w:rsidP="006B38AE">
      <w:pPr>
        <w:pStyle w:val="Caption"/>
        <w:jc w:val="center"/>
      </w:pPr>
      <w:bookmarkStart w:id="100" w:name="_Toc196501433"/>
      <w:r>
        <w:rPr>
          <w:noProof/>
        </w:rPr>
        <w:drawing>
          <wp:inline distT="0" distB="0" distL="0" distR="0" wp14:anchorId="0908D4E5" wp14:editId="2DB1B5B8">
            <wp:extent cx="3339391" cy="2124866"/>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39391" cy="2124866"/>
                    </a:xfrm>
                    <a:prstGeom prst="rect">
                      <a:avLst/>
                    </a:prstGeom>
                    <a:noFill/>
                  </pic:spPr>
                </pic:pic>
              </a:graphicData>
            </a:graphic>
          </wp:inline>
        </w:drawing>
      </w:r>
    </w:p>
    <w:p w14:paraId="696B630E" w14:textId="2C10053E" w:rsidR="00BE3149" w:rsidRDefault="006B38AE" w:rsidP="001832E8">
      <w:pPr>
        <w:pStyle w:val="LVTNHinh"/>
        <w:spacing w:after="480"/>
      </w:pPr>
      <w:r w:rsidRPr="001832E8">
        <w:rPr>
          <w:b/>
        </w:rPr>
        <w:t xml:space="preserve">Hình </w:t>
      </w:r>
      <w:r w:rsidR="00AB3E94" w:rsidRPr="001832E8">
        <w:rPr>
          <w:b/>
        </w:rPr>
        <w:fldChar w:fldCharType="begin"/>
      </w:r>
      <w:r w:rsidR="00AB3E94" w:rsidRPr="001832E8">
        <w:rPr>
          <w:b/>
        </w:rPr>
        <w:instrText xml:space="preserve"> STYLEREF 1 \s </w:instrText>
      </w:r>
      <w:r w:rsidR="00AB3E94" w:rsidRPr="001832E8">
        <w:rPr>
          <w:b/>
        </w:rPr>
        <w:fldChar w:fldCharType="separate"/>
      </w:r>
      <w:r w:rsidR="00F93F3F">
        <w:rPr>
          <w:b/>
          <w:noProof/>
        </w:rPr>
        <w:t>4</w:t>
      </w:r>
      <w:r w:rsidR="00AB3E94" w:rsidRPr="001832E8">
        <w:rPr>
          <w:b/>
        </w:rPr>
        <w:fldChar w:fldCharType="end"/>
      </w:r>
      <w:r w:rsidR="00AB3E94" w:rsidRPr="001832E8">
        <w:rPr>
          <w:b/>
        </w:rPr>
        <w:t>.</w:t>
      </w:r>
      <w:r w:rsidR="00AB3E94" w:rsidRPr="001832E8">
        <w:rPr>
          <w:b/>
        </w:rPr>
        <w:fldChar w:fldCharType="begin"/>
      </w:r>
      <w:r w:rsidR="00AB3E94" w:rsidRPr="001832E8">
        <w:rPr>
          <w:b/>
        </w:rPr>
        <w:instrText xml:space="preserve"> SEQ Hình \* ARABIC \s 1 </w:instrText>
      </w:r>
      <w:r w:rsidR="00AB3E94" w:rsidRPr="001832E8">
        <w:rPr>
          <w:b/>
        </w:rPr>
        <w:fldChar w:fldCharType="separate"/>
      </w:r>
      <w:r w:rsidR="00F93F3F">
        <w:rPr>
          <w:b/>
          <w:noProof/>
        </w:rPr>
        <w:t>2</w:t>
      </w:r>
      <w:r w:rsidR="00AB3E94" w:rsidRPr="001832E8">
        <w:rPr>
          <w:b/>
        </w:rPr>
        <w:fldChar w:fldCharType="end"/>
      </w:r>
      <w:r w:rsidR="001832E8">
        <w:tab/>
      </w:r>
      <w:r w:rsidR="008F613E">
        <w:t xml:space="preserve">Bố trí </w:t>
      </w:r>
      <w:r w:rsidR="00A73B6D">
        <w:t>điện cực</w:t>
      </w:r>
      <w:bookmarkEnd w:id="100"/>
      <w:r w:rsidR="00A73B6D">
        <w:t xml:space="preserve"> </w:t>
      </w:r>
    </w:p>
    <w:p w14:paraId="127BF491" w14:textId="77777777" w:rsidR="00BE3149" w:rsidRDefault="00BE3149" w:rsidP="007E4660">
      <w:pPr>
        <w:pStyle w:val="LVTNText2"/>
      </w:pPr>
    </w:p>
    <w:p w14:paraId="6DA9623D" w14:textId="1CE90E15" w:rsidR="00F95C40" w:rsidRDefault="00F95C40" w:rsidP="00F95C40">
      <w:pPr>
        <w:pStyle w:val="LVTNText2"/>
      </w:pPr>
      <w:r w:rsidRPr="00C4390F">
        <w:t xml:space="preserve">Sau khi hoàn tất quá trình thiết kế và lắp ráp, thiết bị đo điện tim một kênh đã được thử nghiệm gắn trực tiếp lên cơ thể người dùng. </w:t>
      </w:r>
      <w:r w:rsidRPr="00F95C40">
        <w:rPr>
          <w:b/>
          <w:bCs/>
        </w:rPr>
        <w:t>Hình 4.3</w:t>
      </w:r>
      <w:r w:rsidR="00C2154B">
        <w:rPr>
          <w:b/>
          <w:bCs/>
        </w:rPr>
        <w:t xml:space="preserve"> </w:t>
      </w:r>
      <w:r w:rsidR="00C2154B">
        <w:t xml:space="preserve">và </w:t>
      </w:r>
      <w:r w:rsidR="00C2154B">
        <w:rPr>
          <w:b/>
          <w:bCs/>
        </w:rPr>
        <w:t>Hình 4.4</w:t>
      </w:r>
      <w:r w:rsidRPr="00C4390F">
        <w:t xml:space="preserve"> minh họa cấu hình sử dụng thực tế của thiết bị khi đeo trên tay. Toàn bộ hệ thống phần cứng bao gồm ESP32-CAM, module ECG Click và pin Li-Po được đặt trong một hộp nhựa in 3D có trọng lượng nhẹ, gắn chắc chắn vào tay thông qua băng đeo.</w:t>
      </w:r>
    </w:p>
    <w:p w14:paraId="162ABB4B" w14:textId="5B63B3DF" w:rsidR="00F95C40" w:rsidRPr="00C4390F" w:rsidRDefault="00F95C40" w:rsidP="00F95C40">
      <w:pPr>
        <w:pStyle w:val="LVTNText2"/>
      </w:pPr>
      <w:r w:rsidRPr="00C4390F">
        <w:t xml:space="preserve">Thiết bị được thiết kế nhỏ gọn, mang tính di động cao, giúp người dùng dễ dàng mang theo trong các hoạt động thường ngày. Trong quá trình thử nghiệm, người dùng có thể </w:t>
      </w:r>
      <w:r w:rsidR="002909CF">
        <w:t>tùy vào hoàn cảnh sử d</w:t>
      </w:r>
      <w:r w:rsidR="00F5112A">
        <w:t>ụng mà người dùng có thể đeo ở tay (gần vai)</w:t>
      </w:r>
      <w:r w:rsidR="00A63100">
        <w:t xml:space="preserve"> </w:t>
      </w:r>
      <w:r w:rsidR="00F46DD3">
        <w:rPr>
          <w:b/>
          <w:bCs/>
        </w:rPr>
        <w:t>Hình 4.3</w:t>
      </w:r>
      <w:r w:rsidR="00A63100">
        <w:t xml:space="preserve"> khi ngủ hoặc đeo ở cổ tay </w:t>
      </w:r>
      <w:r w:rsidR="00F46DD3">
        <w:rPr>
          <w:b/>
          <w:bCs/>
        </w:rPr>
        <w:t>Hình 4.4</w:t>
      </w:r>
      <w:r w:rsidR="00A63100">
        <w:t xml:space="preserve"> khi làm việc </w:t>
      </w:r>
      <w:r w:rsidR="00727CAB">
        <w:t xml:space="preserve">bình thường </w:t>
      </w:r>
      <w:r w:rsidRPr="00C4390F">
        <w:t>mà không bị vướng hay khó chịu, đảm bảo thu thập tín hiệu ECG diễn ra ổn định và liên tục. Dây dẫn tín hiệu được bố trí gọn gàng, kết nối từ điện cực đến hộp thiết bị, duy trì sự an toàn và thẩm mỹ trong sử dụng thực tế.</w:t>
      </w:r>
    </w:p>
    <w:p w14:paraId="7DC53734" w14:textId="72742CEB" w:rsidR="00C2154B" w:rsidRDefault="00A62E41" w:rsidP="005849FD">
      <w:pPr>
        <w:pStyle w:val="LVTNText2"/>
        <w:jc w:val="center"/>
      </w:pPr>
      <w:r w:rsidRPr="00A62E41">
        <w:rPr>
          <w:noProof/>
          <w:lang w:val="en-US"/>
        </w:rPr>
        <mc:AlternateContent>
          <mc:Choice Requires="wpg">
            <w:drawing>
              <wp:anchor distT="0" distB="0" distL="114300" distR="114300" simplePos="0" relativeHeight="251662848" behindDoc="0" locked="0" layoutInCell="1" allowOverlap="1" wp14:anchorId="7E2A543E" wp14:editId="596FEB73">
                <wp:simplePos x="0" y="0"/>
                <wp:positionH relativeFrom="margin">
                  <wp:posOffset>931545</wp:posOffset>
                </wp:positionH>
                <wp:positionV relativeFrom="paragraph">
                  <wp:posOffset>2280920</wp:posOffset>
                </wp:positionV>
                <wp:extent cx="3916045" cy="1880235"/>
                <wp:effectExtent l="0" t="0" r="8255" b="5715"/>
                <wp:wrapTopAndBottom/>
                <wp:docPr id="34" name="Group 11"/>
                <wp:cNvGraphicFramePr/>
                <a:graphic xmlns:a="http://schemas.openxmlformats.org/drawingml/2006/main">
                  <a:graphicData uri="http://schemas.microsoft.com/office/word/2010/wordprocessingGroup">
                    <wpg:wgp>
                      <wpg:cNvGrpSpPr/>
                      <wpg:grpSpPr>
                        <a:xfrm>
                          <a:off x="0" y="0"/>
                          <a:ext cx="3916045" cy="1880235"/>
                          <a:chOff x="0" y="0"/>
                          <a:chExt cx="7221584" cy="3092989"/>
                        </a:xfrm>
                      </wpg:grpSpPr>
                      <pic:pic xmlns:pic="http://schemas.openxmlformats.org/drawingml/2006/picture">
                        <pic:nvPicPr>
                          <pic:cNvPr id="36" name="Picture 36"/>
                          <pic:cNvPicPr>
                            <a:picLocks noChangeAspect="1"/>
                          </pic:cNvPicPr>
                        </pic:nvPicPr>
                        <pic:blipFill>
                          <a:blip r:embed="rId68"/>
                          <a:stretch>
                            <a:fillRect/>
                          </a:stretch>
                        </pic:blipFill>
                        <pic:spPr>
                          <a:xfrm>
                            <a:off x="4703718" y="225940"/>
                            <a:ext cx="2517866" cy="2773920"/>
                          </a:xfrm>
                          <a:prstGeom prst="rect">
                            <a:avLst/>
                          </a:prstGeom>
                        </pic:spPr>
                      </pic:pic>
                      <pic:pic xmlns:pic="http://schemas.openxmlformats.org/drawingml/2006/picture">
                        <pic:nvPicPr>
                          <pic:cNvPr id="38" name="Picture 38"/>
                          <pic:cNvPicPr>
                            <a:picLocks noChangeAspect="1"/>
                          </pic:cNvPicPr>
                        </pic:nvPicPr>
                        <pic:blipFill>
                          <a:blip r:embed="rId69"/>
                          <a:stretch>
                            <a:fillRect/>
                          </a:stretch>
                        </pic:blipFill>
                        <pic:spPr>
                          <a:xfrm>
                            <a:off x="0" y="0"/>
                            <a:ext cx="4638577" cy="3092989"/>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9B40CFD" id="Group 11" o:spid="_x0000_s1026" style="position:absolute;margin-left:73.35pt;margin-top:179.6pt;width:308.35pt;height:148.05pt;z-index:251662848;mso-position-horizontal-relative:margin;mso-width-relative:margin;mso-height-relative:margin" coordsize="72215,30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">
                <v:shape id="Picture 36" o:spid="_x0000_s1027" type="#_x0000_t75" style="position:absolute;left:47037;top:2259;width:25178;height:27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">
                  <v:imagedata r:id="rId70" o:title=""/>
                </v:shape>
                <v:shape id="Picture 38" o:spid="_x0000_s1028" type="#_x0000_t75" style="position:absolute;width:46385;height:30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">
                  <v:imagedata r:id="rId71" o:title=""/>
                </v:shape>
                <w10:wrap type="topAndBottom" anchorx="margin"/>
              </v:group>
            </w:pict>
          </mc:Fallback>
        </mc:AlternateContent>
      </w:r>
      <w:r w:rsidR="005849FD">
        <w:rPr>
          <w:noProof/>
        </w:rPr>
        <mc:AlternateContent>
          <mc:Choice Requires="wps">
            <w:drawing>
              <wp:anchor distT="0" distB="0" distL="114300" distR="114300" simplePos="0" relativeHeight="251655680" behindDoc="0" locked="0" layoutInCell="1" allowOverlap="1" wp14:anchorId="1F4E866A" wp14:editId="4BDAC7C8">
                <wp:simplePos x="0" y="0"/>
                <wp:positionH relativeFrom="margin">
                  <wp:align>center</wp:align>
                </wp:positionH>
                <wp:positionV relativeFrom="paragraph">
                  <wp:posOffset>1866289</wp:posOffset>
                </wp:positionV>
                <wp:extent cx="2820670" cy="635"/>
                <wp:effectExtent l="0" t="0" r="0" b="635"/>
                <wp:wrapTopAndBottom/>
                <wp:docPr id="81" name="Text Box 81"/>
                <wp:cNvGraphicFramePr/>
                <a:graphic xmlns:a="http://schemas.openxmlformats.org/drawingml/2006/main">
                  <a:graphicData uri="http://schemas.microsoft.com/office/word/2010/wordprocessingShape">
                    <wps:wsp>
                      <wps:cNvSpPr txBox="1"/>
                      <wps:spPr>
                        <a:xfrm>
                          <a:off x="0" y="0"/>
                          <a:ext cx="2820670" cy="635"/>
                        </a:xfrm>
                        <a:prstGeom prst="rect">
                          <a:avLst/>
                        </a:prstGeom>
                        <a:solidFill>
                          <a:prstClr val="white"/>
                        </a:solidFill>
                        <a:ln>
                          <a:noFill/>
                        </a:ln>
                      </wps:spPr>
                      <wps:txbx>
                        <w:txbxContent>
                          <w:p w14:paraId="176FFED2" w14:textId="6A232B3E" w:rsidR="0078637E" w:rsidRPr="00517B80" w:rsidRDefault="0078637E" w:rsidP="008206C2">
                            <w:pPr>
                              <w:pStyle w:val="LVTNHinh"/>
                              <w:spacing w:after="480"/>
                            </w:pPr>
                            <w:bookmarkStart w:id="101" w:name="_Toc196501434"/>
                            <w:r w:rsidRPr="004734B6">
                              <w:rPr>
                                <w:b/>
                              </w:rPr>
                              <w:t xml:space="preserve">Hình </w:t>
                            </w:r>
                            <w:r w:rsidR="006B635A" w:rsidRPr="004734B6">
                              <w:rPr>
                                <w:b/>
                              </w:rPr>
                              <w:fldChar w:fldCharType="begin"/>
                            </w:r>
                            <w:r w:rsidR="006B635A" w:rsidRPr="004734B6">
                              <w:rPr>
                                <w:b/>
                              </w:rPr>
                              <w:instrText xml:space="preserve"> STYLEREF 1 \s </w:instrText>
                            </w:r>
                            <w:r w:rsidR="006B635A" w:rsidRPr="004734B6">
                              <w:rPr>
                                <w:b/>
                              </w:rPr>
                              <w:fldChar w:fldCharType="separate"/>
                            </w:r>
                            <w:r w:rsidR="00F93F3F">
                              <w:rPr>
                                <w:b/>
                                <w:noProof/>
                              </w:rPr>
                              <w:t>4</w:t>
                            </w:r>
                            <w:r w:rsidR="006B635A" w:rsidRPr="004734B6">
                              <w:rPr>
                                <w:b/>
                              </w:rPr>
                              <w:fldChar w:fldCharType="end"/>
                            </w:r>
                            <w:r w:rsidR="006B635A" w:rsidRPr="004734B6">
                              <w:rPr>
                                <w:b/>
                              </w:rPr>
                              <w:t>.</w:t>
                            </w:r>
                            <w:r w:rsidR="006B635A" w:rsidRPr="004734B6">
                              <w:rPr>
                                <w:b/>
                              </w:rPr>
                              <w:fldChar w:fldCharType="begin"/>
                            </w:r>
                            <w:r w:rsidR="006B635A" w:rsidRPr="004734B6">
                              <w:rPr>
                                <w:b/>
                              </w:rPr>
                              <w:instrText xml:space="preserve"> SEQ Hình \* ARABIC \s 1 </w:instrText>
                            </w:r>
                            <w:r w:rsidR="006B635A" w:rsidRPr="004734B6">
                              <w:rPr>
                                <w:b/>
                              </w:rPr>
                              <w:fldChar w:fldCharType="separate"/>
                            </w:r>
                            <w:r w:rsidR="00F93F3F">
                              <w:rPr>
                                <w:b/>
                                <w:noProof/>
                              </w:rPr>
                              <w:t>3</w:t>
                            </w:r>
                            <w:r w:rsidR="006B635A" w:rsidRPr="004734B6">
                              <w:rPr>
                                <w:b/>
                              </w:rPr>
                              <w:fldChar w:fldCharType="end"/>
                            </w:r>
                            <w:r w:rsidR="004734B6">
                              <w:tab/>
                            </w:r>
                            <w:r>
                              <w:t xml:space="preserve">Thiết bị đeo </w:t>
                            </w:r>
                            <w:r w:rsidR="00B916BE">
                              <w:t>ở tay (gần vai)</w:t>
                            </w:r>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F4E866A" id="_x0000_t202" coordsize="21600,21600" o:spt="202" path="m,l,21600r21600,l21600,xe">
                <v:stroke joinstyle="miter"/>
                <v:path gradientshapeok="t" o:connecttype="rect"/>
              </v:shapetype>
              <v:shape id="Text Box 81" o:spid="_x0000_s1026" type="#_x0000_t202" style="position:absolute;left:0;text-align:left;margin-left:0;margin-top:146.95pt;width:222.1pt;height:.05pt;z-index:2516556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" stroked="f">
                <v:textbox style="mso-fit-shape-to-text:t" inset="0,0,0,0">
                  <w:txbxContent>
                    <w:p w14:paraId="176FFED2" w14:textId="6A232B3E" w:rsidR="0078637E" w:rsidRPr="00517B80" w:rsidRDefault="0078637E" w:rsidP="008206C2">
                      <w:pPr>
                        <w:pStyle w:val="LVTNHinh"/>
                        <w:spacing w:after="480"/>
                      </w:pPr>
                      <w:bookmarkStart w:id="102" w:name="_Toc196501434"/>
                      <w:r w:rsidRPr="004734B6">
                        <w:rPr>
                          <w:b/>
                        </w:rPr>
                        <w:t xml:space="preserve">Hình </w:t>
                      </w:r>
                      <w:r w:rsidR="006B635A" w:rsidRPr="004734B6">
                        <w:rPr>
                          <w:b/>
                        </w:rPr>
                        <w:fldChar w:fldCharType="begin"/>
                      </w:r>
                      <w:r w:rsidR="006B635A" w:rsidRPr="004734B6">
                        <w:rPr>
                          <w:b/>
                        </w:rPr>
                        <w:instrText xml:space="preserve"> STYLEREF 1 \s </w:instrText>
                      </w:r>
                      <w:r w:rsidR="006B635A" w:rsidRPr="004734B6">
                        <w:rPr>
                          <w:b/>
                        </w:rPr>
                        <w:fldChar w:fldCharType="separate"/>
                      </w:r>
                      <w:r w:rsidR="00F93F3F">
                        <w:rPr>
                          <w:b/>
                          <w:noProof/>
                        </w:rPr>
                        <w:t>4</w:t>
                      </w:r>
                      <w:r w:rsidR="006B635A" w:rsidRPr="004734B6">
                        <w:rPr>
                          <w:b/>
                        </w:rPr>
                        <w:fldChar w:fldCharType="end"/>
                      </w:r>
                      <w:r w:rsidR="006B635A" w:rsidRPr="004734B6">
                        <w:rPr>
                          <w:b/>
                        </w:rPr>
                        <w:t>.</w:t>
                      </w:r>
                      <w:r w:rsidR="006B635A" w:rsidRPr="004734B6">
                        <w:rPr>
                          <w:b/>
                        </w:rPr>
                        <w:fldChar w:fldCharType="begin"/>
                      </w:r>
                      <w:r w:rsidR="006B635A" w:rsidRPr="004734B6">
                        <w:rPr>
                          <w:b/>
                        </w:rPr>
                        <w:instrText xml:space="preserve"> SEQ Hình \* ARABIC \s 1 </w:instrText>
                      </w:r>
                      <w:r w:rsidR="006B635A" w:rsidRPr="004734B6">
                        <w:rPr>
                          <w:b/>
                        </w:rPr>
                        <w:fldChar w:fldCharType="separate"/>
                      </w:r>
                      <w:r w:rsidR="00F93F3F">
                        <w:rPr>
                          <w:b/>
                          <w:noProof/>
                        </w:rPr>
                        <w:t>3</w:t>
                      </w:r>
                      <w:r w:rsidR="006B635A" w:rsidRPr="004734B6">
                        <w:rPr>
                          <w:b/>
                        </w:rPr>
                        <w:fldChar w:fldCharType="end"/>
                      </w:r>
                      <w:r w:rsidR="004734B6">
                        <w:tab/>
                      </w:r>
                      <w:r>
                        <w:t xml:space="preserve">Thiết bị đeo </w:t>
                      </w:r>
                      <w:r w:rsidR="00B916BE">
                        <w:t>ở tay (gần vai)</w:t>
                      </w:r>
                      <w:bookmarkEnd w:id="102"/>
                    </w:p>
                  </w:txbxContent>
                </v:textbox>
                <w10:wrap type="topAndBottom" anchorx="margin"/>
              </v:shape>
            </w:pict>
          </mc:Fallback>
        </mc:AlternateContent>
      </w:r>
      <w:r w:rsidR="005849FD">
        <w:rPr>
          <w:noProof/>
        </w:rPr>
        <w:drawing>
          <wp:inline distT="0" distB="0" distL="0" distR="0" wp14:anchorId="12821766" wp14:editId="0B40A08A">
            <wp:extent cx="3808934" cy="1720027"/>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20995" cy="1725473"/>
                    </a:xfrm>
                    <a:prstGeom prst="rect">
                      <a:avLst/>
                    </a:prstGeom>
                    <a:noFill/>
                  </pic:spPr>
                </pic:pic>
              </a:graphicData>
            </a:graphic>
          </wp:inline>
        </w:drawing>
      </w:r>
    </w:p>
    <w:p w14:paraId="6949AA4C" w14:textId="13AA5CCB" w:rsidR="00A62E41" w:rsidRPr="00A62E41" w:rsidRDefault="00A62E41" w:rsidP="00A62E41">
      <w:pPr>
        <w:pStyle w:val="LVTNText2"/>
      </w:pPr>
    </w:p>
    <w:p w14:paraId="3A988058" w14:textId="4860582D" w:rsidR="00793CF8" w:rsidRDefault="00106393" w:rsidP="004734B6">
      <w:pPr>
        <w:pStyle w:val="LVTNHinh"/>
        <w:spacing w:after="480"/>
      </w:pPr>
      <w:bookmarkStart w:id="103" w:name="_Toc196501435"/>
      <w:r w:rsidRPr="004734B6">
        <w:rPr>
          <w:b/>
        </w:rPr>
        <w:t xml:space="preserve">Hình </w:t>
      </w:r>
      <w:r w:rsidR="00AB3E94" w:rsidRPr="004734B6">
        <w:rPr>
          <w:b/>
        </w:rPr>
        <w:fldChar w:fldCharType="begin"/>
      </w:r>
      <w:r w:rsidR="00AB3E94" w:rsidRPr="004734B6">
        <w:rPr>
          <w:b/>
        </w:rPr>
        <w:instrText xml:space="preserve"> STYLEREF 1 \s </w:instrText>
      </w:r>
      <w:r w:rsidR="00AB3E94" w:rsidRPr="004734B6">
        <w:rPr>
          <w:b/>
        </w:rPr>
        <w:fldChar w:fldCharType="separate"/>
      </w:r>
      <w:r w:rsidR="00F93F3F">
        <w:rPr>
          <w:b/>
          <w:noProof/>
        </w:rPr>
        <w:t>4</w:t>
      </w:r>
      <w:r w:rsidR="00AB3E94" w:rsidRPr="004734B6">
        <w:rPr>
          <w:b/>
        </w:rPr>
        <w:fldChar w:fldCharType="end"/>
      </w:r>
      <w:r w:rsidR="00AB3E94" w:rsidRPr="004734B6">
        <w:rPr>
          <w:b/>
        </w:rPr>
        <w:t>.</w:t>
      </w:r>
      <w:r w:rsidR="00AB3E94" w:rsidRPr="004734B6">
        <w:rPr>
          <w:b/>
        </w:rPr>
        <w:fldChar w:fldCharType="begin"/>
      </w:r>
      <w:r w:rsidR="00AB3E94" w:rsidRPr="004734B6">
        <w:rPr>
          <w:b/>
        </w:rPr>
        <w:instrText xml:space="preserve"> SEQ Hình \* ARABIC \s 1 </w:instrText>
      </w:r>
      <w:r w:rsidR="00AB3E94" w:rsidRPr="004734B6">
        <w:rPr>
          <w:b/>
        </w:rPr>
        <w:fldChar w:fldCharType="separate"/>
      </w:r>
      <w:r w:rsidR="00F93F3F">
        <w:rPr>
          <w:b/>
          <w:noProof/>
        </w:rPr>
        <w:t>4</w:t>
      </w:r>
      <w:r w:rsidR="00AB3E94" w:rsidRPr="004734B6">
        <w:rPr>
          <w:b/>
        </w:rPr>
        <w:fldChar w:fldCharType="end"/>
      </w:r>
      <w:r w:rsidR="0077297C">
        <w:tab/>
      </w:r>
      <w:r w:rsidR="00834945">
        <w:t>Thiết bị đeo ở cổ tay</w:t>
      </w:r>
      <w:bookmarkEnd w:id="103"/>
    </w:p>
    <w:p w14:paraId="75BA8476" w14:textId="5451D958" w:rsidR="00B56D90" w:rsidRDefault="00B56D90" w:rsidP="006C022E">
      <w:pPr>
        <w:pStyle w:val="LVTNText2"/>
        <w:ind w:firstLine="0"/>
        <w:rPr>
          <w:rFonts w:eastAsiaTheme="majorEastAsia"/>
        </w:rPr>
      </w:pPr>
    </w:p>
    <w:p w14:paraId="3151D5A2" w14:textId="756CBEB9" w:rsidR="009B2B07" w:rsidRDefault="009B2B07" w:rsidP="009B2B07">
      <w:pPr>
        <w:pStyle w:val="LVTNH2"/>
        <w:numPr>
          <w:ilvl w:val="1"/>
          <w:numId w:val="8"/>
        </w:numPr>
        <w:ind w:left="567"/>
      </w:pPr>
      <w:bookmarkStart w:id="104" w:name="_Toc196490827"/>
      <w:r>
        <w:lastRenderedPageBreak/>
        <w:t>Kết</w:t>
      </w:r>
      <w:r w:rsidR="00D025F1">
        <w:t xml:space="preserve"> quả nén tín hiệu với DCT</w:t>
      </w:r>
      <w:r>
        <w:t xml:space="preserve"> và tìm ra hệ số nén thích hợp</w:t>
      </w:r>
      <w:bookmarkEnd w:id="104"/>
    </w:p>
    <w:p w14:paraId="3BE5C147" w14:textId="4EFFF379" w:rsidR="009B2B07" w:rsidRDefault="00DD1785" w:rsidP="00DD1785">
      <w:pPr>
        <w:pStyle w:val="LVTNH3"/>
      </w:pPr>
      <w:bookmarkStart w:id="105" w:name="_Toc196490828"/>
      <w:r>
        <w:t>Phân bố tín hiệu trên miền DCT</w:t>
      </w:r>
      <w:bookmarkEnd w:id="105"/>
    </w:p>
    <w:p w14:paraId="2ACD0825" w14:textId="6F9A33CE" w:rsidR="004D68A5" w:rsidRDefault="00CB573F" w:rsidP="003C25CD">
      <w:pPr>
        <w:pStyle w:val="LVTNText2"/>
      </w:pPr>
      <w:r>
        <w:t>Đề tài</w:t>
      </w:r>
      <w:r w:rsidRPr="00CB573F">
        <w:t xml:space="preserve"> thực hiện tiến hành áp dụng biến đổi DCT</w:t>
      </w:r>
      <w:r>
        <w:t xml:space="preserve"> </w:t>
      </w:r>
      <w:r w:rsidRPr="00CB573F">
        <w:t>lên các đoạn tín hiệu ECG</w:t>
      </w:r>
      <w:r w:rsidR="00831B87">
        <w:t xml:space="preserve"> ngẫu nhiên</w:t>
      </w:r>
      <w:r w:rsidRPr="00CB573F">
        <w:t xml:space="preserve"> có độ dài </w:t>
      </w:r>
      <w:r>
        <w:t>500</w:t>
      </w:r>
      <w:r w:rsidRPr="00CB573F">
        <w:t xml:space="preserve"> mẫu</w:t>
      </w:r>
      <w:r w:rsidR="00CF1635">
        <w:t xml:space="preserve"> tương ứng với số lượng mẫu mỗi chu kì đọc và DCT ở vi điều khiển.</w:t>
      </w:r>
      <w:r w:rsidR="002D671D">
        <w:t xml:space="preserve"> Các đoạn tín hiệu ECG</w:t>
      </w:r>
      <w:r w:rsidRPr="00CB573F">
        <w:t xml:space="preserve"> được trích xuất từ tín hiệu đo thực tế của </w:t>
      </w:r>
      <w:r>
        <w:t>một</w:t>
      </w:r>
      <w:r w:rsidRPr="00CB573F">
        <w:t xml:space="preserve"> tình nguyện viên. </w:t>
      </w:r>
    </w:p>
    <w:p w14:paraId="206761BF" w14:textId="77777777" w:rsidR="009E5DFE" w:rsidRDefault="009E5DFE" w:rsidP="009E5DFE">
      <w:pPr>
        <w:pStyle w:val="LVTNText1"/>
        <w:keepNext/>
      </w:pPr>
      <w:r w:rsidRPr="009E5DFE">
        <w:rPr>
          <w:noProof/>
        </w:rPr>
        <w:drawing>
          <wp:inline distT="0" distB="0" distL="0" distR="0" wp14:anchorId="6D27C86D" wp14:editId="009106B1">
            <wp:extent cx="5220335" cy="1864360"/>
            <wp:effectExtent l="0" t="0" r="0" b="2540"/>
            <wp:docPr id="8" name="Picture 4">
              <a:extLst xmlns:a="http://schemas.openxmlformats.org/drawingml/2006/main">
                <a:ext uri="{FF2B5EF4-FFF2-40B4-BE49-F238E27FC236}">
                  <a16:creationId xmlns:a16="http://schemas.microsoft.com/office/drawing/2014/main" id="{430855C5-EDD6-427F-93CB-002CDCD083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430855C5-EDD6-427F-93CB-002CDCD0830B}"/>
                        </a:ext>
                      </a:extLst>
                    </pic:cNvPr>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20335" cy="1864360"/>
                    </a:xfrm>
                    <a:prstGeom prst="rect">
                      <a:avLst/>
                    </a:prstGeom>
                  </pic:spPr>
                </pic:pic>
              </a:graphicData>
            </a:graphic>
          </wp:inline>
        </w:drawing>
      </w:r>
    </w:p>
    <w:p w14:paraId="5E5A2752" w14:textId="54538E66" w:rsidR="009E5DFE" w:rsidRDefault="009E5DFE" w:rsidP="009E5DFE">
      <w:pPr>
        <w:pStyle w:val="LVTNHinh"/>
        <w:spacing w:after="480"/>
      </w:pPr>
      <w:bookmarkStart w:id="106" w:name="_Toc196501436"/>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5</w:t>
      </w:r>
      <w:r w:rsidR="00AB3E94">
        <w:rPr>
          <w:b/>
          <w:bCs/>
        </w:rPr>
        <w:fldChar w:fldCharType="end"/>
      </w:r>
      <w:r>
        <w:tab/>
        <w:t>Tín hiệu ECG tiêu chuẩn</w:t>
      </w:r>
      <w:r w:rsidR="00D063C1">
        <w:t xml:space="preserve"> đỉnh R</w:t>
      </w:r>
      <w:r w:rsidR="00EA5B19">
        <w:t xml:space="preserve"> ở giữa</w:t>
      </w:r>
      <w:r w:rsidR="005C0915">
        <w:t xml:space="preserve"> chu kì đọc</w:t>
      </w:r>
      <w:bookmarkEnd w:id="106"/>
    </w:p>
    <w:p w14:paraId="66CDDB27" w14:textId="77777777" w:rsidR="00D063C1" w:rsidRDefault="000239E4" w:rsidP="001C6C17">
      <w:pPr>
        <w:pStyle w:val="LVTNText1"/>
      </w:pPr>
      <w:r w:rsidRPr="000239E4">
        <w:rPr>
          <w:noProof/>
        </w:rPr>
        <w:drawing>
          <wp:inline distT="0" distB="0" distL="0" distR="0" wp14:anchorId="6C08FC99" wp14:editId="6870594D">
            <wp:extent cx="5245834" cy="1944806"/>
            <wp:effectExtent l="0" t="0" r="0" b="0"/>
            <wp:docPr id="7" name="Picture 6">
              <a:extLst xmlns:a="http://schemas.openxmlformats.org/drawingml/2006/main">
                <a:ext uri="{FF2B5EF4-FFF2-40B4-BE49-F238E27FC236}">
                  <a16:creationId xmlns:a16="http://schemas.microsoft.com/office/drawing/2014/main" id="{5C85D02E-01DA-4821-991E-D9AA97E697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C85D02E-01DA-4821-991E-D9AA97E69791}"/>
                        </a:ext>
                      </a:extLst>
                    </pic:cNvPr>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6901" cy="1956324"/>
                    </a:xfrm>
                    <a:prstGeom prst="rect">
                      <a:avLst/>
                    </a:prstGeom>
                  </pic:spPr>
                </pic:pic>
              </a:graphicData>
            </a:graphic>
          </wp:inline>
        </w:drawing>
      </w:r>
    </w:p>
    <w:p w14:paraId="76F0C489" w14:textId="2465399E" w:rsidR="009E5DFE" w:rsidRDefault="00D063C1" w:rsidP="001C6C17">
      <w:pPr>
        <w:pStyle w:val="LVTNHinh"/>
        <w:spacing w:after="480"/>
      </w:pPr>
      <w:bookmarkStart w:id="107" w:name="_Toc196501437"/>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6</w:t>
      </w:r>
      <w:r w:rsidR="00AB3E94">
        <w:rPr>
          <w:b/>
          <w:bCs/>
        </w:rPr>
        <w:fldChar w:fldCharType="end"/>
      </w:r>
      <w:r>
        <w:tab/>
        <w:t>Tín hiệu ECG với đỉnh R xuất hiện đầu</w:t>
      </w:r>
      <w:r w:rsidR="005C0915">
        <w:t xml:space="preserve"> chu kì đọc</w:t>
      </w:r>
      <w:bookmarkEnd w:id="107"/>
    </w:p>
    <w:p w14:paraId="4A752212" w14:textId="77777777" w:rsidR="002D671D" w:rsidRDefault="000239E4" w:rsidP="001C6C17">
      <w:pPr>
        <w:pStyle w:val="LVTNText1"/>
      </w:pPr>
      <w:r w:rsidRPr="000239E4">
        <w:rPr>
          <w:noProof/>
        </w:rPr>
        <w:drawing>
          <wp:inline distT="0" distB="0" distL="0" distR="0" wp14:anchorId="15DBD71C" wp14:editId="2DD80DFC">
            <wp:extent cx="5012268" cy="1841501"/>
            <wp:effectExtent l="0" t="0" r="0" b="6350"/>
            <wp:docPr id="3" name="Picture 2">
              <a:extLst xmlns:a="http://schemas.openxmlformats.org/drawingml/2006/main">
                <a:ext uri="{FF2B5EF4-FFF2-40B4-BE49-F238E27FC236}">
                  <a16:creationId xmlns:a16="http://schemas.microsoft.com/office/drawing/2014/main" id="{D8675F3E-C352-4873-B2FB-F13C0D4075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8675F3E-C352-4873-B2FB-F13C0D40756B}"/>
                        </a:ext>
                      </a:extLst>
                    </pic:cNvPr>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012268" cy="1841501"/>
                    </a:xfrm>
                    <a:prstGeom prst="rect">
                      <a:avLst/>
                    </a:prstGeom>
                  </pic:spPr>
                </pic:pic>
              </a:graphicData>
            </a:graphic>
          </wp:inline>
        </w:drawing>
      </w:r>
    </w:p>
    <w:p w14:paraId="0AA8EDF3" w14:textId="4F49C095" w:rsidR="002D671D" w:rsidRDefault="002D671D" w:rsidP="001C6C17">
      <w:pPr>
        <w:pStyle w:val="LVTNHinh"/>
        <w:spacing w:after="480"/>
      </w:pPr>
      <w:bookmarkStart w:id="108" w:name="_Toc196501438"/>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7</w:t>
      </w:r>
      <w:r w:rsidR="00AB3E94">
        <w:rPr>
          <w:b/>
          <w:bCs/>
        </w:rPr>
        <w:fldChar w:fldCharType="end"/>
      </w:r>
      <w:r w:rsidRPr="007C5A6B">
        <w:rPr>
          <w:b/>
          <w:bCs/>
        </w:rPr>
        <w:tab/>
      </w:r>
      <w:r>
        <w:t>Tín hiệu ECG với đỉnh R ở cuối chu kì đọc</w:t>
      </w:r>
      <w:bookmarkEnd w:id="108"/>
    </w:p>
    <w:p w14:paraId="73B4D977" w14:textId="77777777" w:rsidR="007520FB" w:rsidRDefault="000239E4" w:rsidP="001C6C17">
      <w:pPr>
        <w:pStyle w:val="LVTNText1"/>
      </w:pPr>
      <w:r w:rsidRPr="000239E4">
        <w:rPr>
          <w:iCs/>
          <w:noProof/>
          <w:szCs w:val="24"/>
        </w:rPr>
        <w:lastRenderedPageBreak/>
        <w:t xml:space="preserve"> </w:t>
      </w:r>
      <w:r w:rsidRPr="000239E4">
        <w:rPr>
          <w:noProof/>
        </w:rPr>
        <w:drawing>
          <wp:inline distT="0" distB="0" distL="0" distR="0" wp14:anchorId="7E157675" wp14:editId="0830E2BA">
            <wp:extent cx="5004624" cy="1841501"/>
            <wp:effectExtent l="0" t="0" r="5715" b="6350"/>
            <wp:docPr id="9" name="Picture 2">
              <a:extLst xmlns:a="http://schemas.openxmlformats.org/drawingml/2006/main">
                <a:ext uri="{FF2B5EF4-FFF2-40B4-BE49-F238E27FC236}">
                  <a16:creationId xmlns:a16="http://schemas.microsoft.com/office/drawing/2014/main" id="{D8675F3E-C352-4873-B2FB-F13C0D4075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a:extLst>
                        <a:ext uri="{FF2B5EF4-FFF2-40B4-BE49-F238E27FC236}">
                          <a16:creationId xmlns:a16="http://schemas.microsoft.com/office/drawing/2014/main" id="{D8675F3E-C352-4873-B2FB-F13C0D40756B}"/>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5004624" cy="1841501"/>
                    </a:xfrm>
                    <a:prstGeom prst="rect">
                      <a:avLst/>
                    </a:prstGeom>
                  </pic:spPr>
                </pic:pic>
              </a:graphicData>
            </a:graphic>
          </wp:inline>
        </w:drawing>
      </w:r>
    </w:p>
    <w:p w14:paraId="7C07A243" w14:textId="59142752" w:rsidR="007520FB" w:rsidRDefault="007520FB" w:rsidP="001C6C17">
      <w:pPr>
        <w:pStyle w:val="LVTNHinh"/>
        <w:spacing w:after="480"/>
      </w:pPr>
      <w:bookmarkStart w:id="109" w:name="_Toc196501439"/>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8</w:t>
      </w:r>
      <w:r w:rsidR="00AB3E94">
        <w:rPr>
          <w:b/>
          <w:bCs/>
        </w:rPr>
        <w:fldChar w:fldCharType="end"/>
      </w:r>
      <w:r w:rsidRPr="007C5A6B">
        <w:rPr>
          <w:b/>
          <w:bCs/>
        </w:rPr>
        <w:tab/>
      </w:r>
      <w:r>
        <w:t>Tín hiệu ECG với 2 đỉnh R cũng xuất hiện</w:t>
      </w:r>
      <w:bookmarkEnd w:id="109"/>
    </w:p>
    <w:p w14:paraId="4F17040B" w14:textId="77777777" w:rsidR="000D04A8" w:rsidRDefault="000239E4" w:rsidP="001C6C17">
      <w:pPr>
        <w:pStyle w:val="LVTNText1"/>
      </w:pPr>
      <w:r w:rsidRPr="000239E4">
        <w:rPr>
          <w:iCs/>
          <w:noProof/>
        </w:rPr>
        <w:t xml:space="preserve"> </w:t>
      </w:r>
      <w:r w:rsidRPr="000239E4">
        <w:rPr>
          <w:noProof/>
        </w:rPr>
        <w:drawing>
          <wp:inline distT="0" distB="0" distL="0" distR="0" wp14:anchorId="35D71629" wp14:editId="316529AC">
            <wp:extent cx="5004435" cy="1738540"/>
            <wp:effectExtent l="0" t="0" r="5715" b="0"/>
            <wp:docPr id="12" name="Picture 10">
              <a:extLst xmlns:a="http://schemas.openxmlformats.org/drawingml/2006/main">
                <a:ext uri="{FF2B5EF4-FFF2-40B4-BE49-F238E27FC236}">
                  <a16:creationId xmlns:a16="http://schemas.microsoft.com/office/drawing/2014/main" id="{86723624-962D-4CD6-A91B-537570B2C1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86723624-962D-4CD6-A91B-537570B2C191}"/>
                        </a:ext>
                      </a:extLst>
                    </pic:cNvPr>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011150" cy="1740873"/>
                    </a:xfrm>
                    <a:prstGeom prst="rect">
                      <a:avLst/>
                    </a:prstGeom>
                  </pic:spPr>
                </pic:pic>
              </a:graphicData>
            </a:graphic>
          </wp:inline>
        </w:drawing>
      </w:r>
    </w:p>
    <w:p w14:paraId="169C3B70" w14:textId="518218C3" w:rsidR="000239E4" w:rsidRDefault="000D04A8" w:rsidP="000D04A8">
      <w:pPr>
        <w:pStyle w:val="Caption"/>
        <w:ind w:left="1134" w:hanging="1134"/>
        <w:jc w:val="center"/>
      </w:pPr>
      <w:bookmarkStart w:id="110" w:name="_Toc196501440"/>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9</w:t>
      </w:r>
      <w:r w:rsidR="00AB3E94">
        <w:rPr>
          <w:b/>
          <w:bCs/>
        </w:rPr>
        <w:fldChar w:fldCharType="end"/>
      </w:r>
      <w:r w:rsidRPr="007C5A6B">
        <w:rPr>
          <w:b/>
          <w:bCs/>
        </w:rPr>
        <w:tab/>
      </w:r>
      <w:r>
        <w:t xml:space="preserve">Tính hiệu ECG với đỉnh một R nguyên vẹn </w:t>
      </w:r>
      <w:r>
        <w:br/>
        <w:t>và một đỉnh R bị cắt một nửa</w:t>
      </w:r>
      <w:bookmarkEnd w:id="110"/>
    </w:p>
    <w:p w14:paraId="6564EDF6" w14:textId="77777777" w:rsidR="003C25CD" w:rsidRDefault="00831829" w:rsidP="0046717B">
      <w:r>
        <w:t xml:space="preserve">Từ các hình ảnh trên có thể nhận thấy rằng, dù tín hiệu ECG thay đổi theo từng trường hợp cụ thể, phổ DCT vẫn duy trì xu hướng tập trung năng lượng vào các hệ số thấp chủ yếu trong khoảng 200 đến 250 hệ số đầu. </w:t>
      </w:r>
    </w:p>
    <w:p w14:paraId="4685B893" w14:textId="7CA1EA6C" w:rsidR="002738B2" w:rsidRDefault="00831829" w:rsidP="0046717B">
      <w:r>
        <w:t>Tuy nhiên, để xác định rõ ràng hơn phạm vi hệ số cần giữ lại nhằm đảm bảo hiệu quả nén và tái tạo tín hiệu, việc phân tích định lượng thông qua biểu đồ phân bố histogram là cần thiết. Biểu đồ này sẽ hỗ trợ trong việc xác định khoảng hệ số tối ưu cho mục tiêu nén dữ liệu.</w:t>
      </w:r>
    </w:p>
    <w:p w14:paraId="6AAB3AA7" w14:textId="77777777" w:rsidR="002738B2" w:rsidRDefault="002738B2">
      <w:r>
        <w:br w:type="page"/>
      </w:r>
    </w:p>
    <w:p w14:paraId="50BC8D85" w14:textId="6932259C" w:rsidR="008A3B01" w:rsidRDefault="008A3B01" w:rsidP="00B56D90">
      <w:pPr>
        <w:pStyle w:val="LVTNH3"/>
      </w:pPr>
      <w:bookmarkStart w:id="111" w:name="_Toc196490829"/>
      <w:r>
        <w:lastRenderedPageBreak/>
        <w:t>Phân tích tần suất qua histogram</w:t>
      </w:r>
      <w:bookmarkEnd w:id="111"/>
    </w:p>
    <w:p w14:paraId="15308175" w14:textId="77777777" w:rsidR="00AD33D9" w:rsidRDefault="00D20599" w:rsidP="00E935EC">
      <w:pPr>
        <w:pStyle w:val="LVTNText2"/>
      </w:pPr>
      <w:r>
        <w:t xml:space="preserve">Để đánh giá một cách định lượng mức độ tập trung năng lượng vào các hệ số DCT đầu tiên, đề tài đã tiến hành thống kê và kiểm thử trên tập dữ liệu ECG thu thập được từ ba tình nguyện viên. </w:t>
      </w:r>
    </w:p>
    <w:p w14:paraId="3411D12D" w14:textId="77777777" w:rsidR="005A4721" w:rsidRDefault="00D20599" w:rsidP="00E935EC">
      <w:pPr>
        <w:pStyle w:val="LVTNText2"/>
      </w:pPr>
      <w:r>
        <w:t xml:space="preserve">Cụ thể, đối với mỗi tình nguyện viên, </w:t>
      </w:r>
      <w:r w:rsidR="00AD33D9">
        <w:t>đề tài</w:t>
      </w:r>
      <w:r>
        <w:t xml:space="preserve"> thực hiện đã trích xuất ngẫu nhiên 1000 đoạn tín hiệu, mỗi đoạn có độ dài 500 mẫu, từ toàn bộ dữ liệu đã thu được. Mỗi đoạn tín hiệu sau đó được biến đổi sang miền DCT, và vị trí của hệ số DCT có biên độ lớn nhất (tức là chứa năng lượng cao nhất) được ghi nhận.</w:t>
      </w:r>
    </w:p>
    <w:p w14:paraId="5CBA614A" w14:textId="77777777" w:rsidR="00F75B43" w:rsidRDefault="009061FF" w:rsidP="00F75B43">
      <w:pPr>
        <w:pStyle w:val="LVTNText1"/>
        <w:keepNext/>
      </w:pPr>
      <w:r w:rsidRPr="009061FF">
        <w:rPr>
          <w:noProof/>
          <w:lang w:val="en-US"/>
        </w:rPr>
        <w:drawing>
          <wp:inline distT="0" distB="0" distL="0" distR="0" wp14:anchorId="6AD77F8E" wp14:editId="2A366384">
            <wp:extent cx="5220335" cy="2610485"/>
            <wp:effectExtent l="0" t="0" r="0" b="0"/>
            <wp:docPr id="15" name="Picture 2">
              <a:extLst xmlns:a="http://schemas.openxmlformats.org/drawingml/2006/main">
                <a:ext uri="{FF2B5EF4-FFF2-40B4-BE49-F238E27FC236}">
                  <a16:creationId xmlns:a16="http://schemas.microsoft.com/office/drawing/2014/main" id="{192388A9-8390-4F79-99D0-535BC2B03E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192388A9-8390-4F79-99D0-535BC2B03E02}"/>
                        </a:ext>
                      </a:extLst>
                    </pic:cNvPr>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5220335" cy="2610485"/>
                    </a:xfrm>
                    <a:prstGeom prst="rect">
                      <a:avLst/>
                    </a:prstGeom>
                  </pic:spPr>
                </pic:pic>
              </a:graphicData>
            </a:graphic>
          </wp:inline>
        </w:drawing>
      </w:r>
    </w:p>
    <w:p w14:paraId="75333F67" w14:textId="68CF41EF" w:rsidR="00F75B43" w:rsidRDefault="00F75B43" w:rsidP="00F75B43">
      <w:pPr>
        <w:pStyle w:val="LVTNHinh"/>
        <w:spacing w:after="480"/>
      </w:pPr>
      <w:bookmarkStart w:id="112" w:name="_Toc196501441"/>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0</w:t>
      </w:r>
      <w:r w:rsidR="00AB3E94">
        <w:rPr>
          <w:b/>
          <w:bCs/>
        </w:rPr>
        <w:fldChar w:fldCharType="end"/>
      </w:r>
      <w:r w:rsidRPr="007C5A6B">
        <w:rPr>
          <w:b/>
          <w:bCs/>
        </w:rPr>
        <w:tab/>
      </w:r>
      <w:r>
        <w:t>Histogram của tình nguyên viên số 1</w:t>
      </w:r>
      <w:bookmarkEnd w:id="112"/>
    </w:p>
    <w:p w14:paraId="0DC6B99B" w14:textId="77777777" w:rsidR="002738B2" w:rsidRDefault="005557BE" w:rsidP="002738B2">
      <w:pPr>
        <w:pStyle w:val="LVTNText1"/>
        <w:keepNext/>
      </w:pPr>
      <w:r w:rsidRPr="005557BE">
        <w:rPr>
          <w:noProof/>
          <w:color w:val="auto"/>
          <w:szCs w:val="24"/>
          <w:lang w:val="en-US"/>
        </w:rPr>
        <w:t xml:space="preserve"> </w:t>
      </w:r>
      <w:r w:rsidRPr="005557BE">
        <w:rPr>
          <w:noProof/>
          <w:lang w:val="en-US"/>
        </w:rPr>
        <w:drawing>
          <wp:inline distT="0" distB="0" distL="0" distR="0" wp14:anchorId="6048D079" wp14:editId="3F312B68">
            <wp:extent cx="5220335" cy="2610485"/>
            <wp:effectExtent l="0" t="0" r="0" b="0"/>
            <wp:docPr id="16" name="Picture 6">
              <a:extLst xmlns:a="http://schemas.openxmlformats.org/drawingml/2006/main">
                <a:ext uri="{FF2B5EF4-FFF2-40B4-BE49-F238E27FC236}">
                  <a16:creationId xmlns:a16="http://schemas.microsoft.com/office/drawing/2014/main" id="{65BFBF2D-DF81-406F-94CF-65D3F0E2FC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65BFBF2D-DF81-406F-94CF-65D3F0E2FC1F}"/>
                        </a:ext>
                      </a:extLst>
                    </pic:cNvPr>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220335" cy="2610485"/>
                    </a:xfrm>
                    <a:prstGeom prst="rect">
                      <a:avLst/>
                    </a:prstGeom>
                  </pic:spPr>
                </pic:pic>
              </a:graphicData>
            </a:graphic>
          </wp:inline>
        </w:drawing>
      </w:r>
    </w:p>
    <w:p w14:paraId="1BCB1526" w14:textId="75134527" w:rsidR="002738B2" w:rsidRDefault="002738B2" w:rsidP="002738B2">
      <w:pPr>
        <w:pStyle w:val="LVTNHinh"/>
        <w:spacing w:after="480"/>
      </w:pPr>
      <w:bookmarkStart w:id="113" w:name="_Toc196501442"/>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1</w:t>
      </w:r>
      <w:r w:rsidR="00AB3E94">
        <w:rPr>
          <w:b/>
          <w:bCs/>
        </w:rPr>
        <w:fldChar w:fldCharType="end"/>
      </w:r>
      <w:r>
        <w:tab/>
      </w:r>
      <w:r w:rsidRPr="008732C4">
        <w:t xml:space="preserve">Histogram của tình nguyên viên số </w:t>
      </w:r>
      <w:r>
        <w:t>2</w:t>
      </w:r>
      <w:bookmarkEnd w:id="113"/>
    </w:p>
    <w:p w14:paraId="5D28B923" w14:textId="77777777" w:rsidR="002738B2" w:rsidRDefault="005557BE" w:rsidP="002738B2">
      <w:pPr>
        <w:pStyle w:val="LVTNText1"/>
        <w:keepNext/>
      </w:pPr>
      <w:r w:rsidRPr="005557BE">
        <w:rPr>
          <w:noProof/>
          <w:color w:val="auto"/>
          <w:szCs w:val="24"/>
          <w:lang w:val="en-US"/>
        </w:rPr>
        <w:lastRenderedPageBreak/>
        <w:t xml:space="preserve"> </w:t>
      </w:r>
      <w:r w:rsidRPr="005557BE">
        <w:rPr>
          <w:noProof/>
          <w:color w:val="auto"/>
          <w:szCs w:val="24"/>
          <w:lang w:val="en-US"/>
        </w:rPr>
        <w:drawing>
          <wp:inline distT="0" distB="0" distL="0" distR="0" wp14:anchorId="56A0D59A" wp14:editId="56002678">
            <wp:extent cx="5220335" cy="2610485"/>
            <wp:effectExtent l="0" t="0" r="0" b="0"/>
            <wp:docPr id="17" name="Picture 4">
              <a:extLst xmlns:a="http://schemas.openxmlformats.org/drawingml/2006/main">
                <a:ext uri="{FF2B5EF4-FFF2-40B4-BE49-F238E27FC236}">
                  <a16:creationId xmlns:a16="http://schemas.microsoft.com/office/drawing/2014/main" id="{834C4880-312C-49AA-AF22-678C73FE10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834C4880-312C-49AA-AF22-678C73FE10A9}"/>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5220335" cy="2610485"/>
                    </a:xfrm>
                    <a:prstGeom prst="rect">
                      <a:avLst/>
                    </a:prstGeom>
                  </pic:spPr>
                </pic:pic>
              </a:graphicData>
            </a:graphic>
          </wp:inline>
        </w:drawing>
      </w:r>
    </w:p>
    <w:p w14:paraId="01BB7157" w14:textId="44998FFF" w:rsidR="00CD7481" w:rsidRDefault="002738B2" w:rsidP="002738B2">
      <w:pPr>
        <w:pStyle w:val="LVTNHinh"/>
        <w:spacing w:after="480"/>
      </w:pPr>
      <w:bookmarkStart w:id="114" w:name="_Toc196501443"/>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2</w:t>
      </w:r>
      <w:r w:rsidR="00AB3E94">
        <w:rPr>
          <w:b/>
          <w:bCs/>
        </w:rPr>
        <w:fldChar w:fldCharType="end"/>
      </w:r>
      <w:r w:rsidRPr="007C5A6B">
        <w:rPr>
          <w:b/>
          <w:bCs/>
        </w:rPr>
        <w:tab/>
      </w:r>
      <w:r w:rsidRPr="00EE001D">
        <w:t xml:space="preserve">Histogram của tình nguyên viên số </w:t>
      </w:r>
      <w:r>
        <w:t>3</w:t>
      </w:r>
      <w:bookmarkEnd w:id="114"/>
    </w:p>
    <w:p w14:paraId="37247916" w14:textId="4EC03385" w:rsidR="00DB0908" w:rsidRDefault="0017154F" w:rsidP="0017154F">
      <w:pPr>
        <w:pStyle w:val="LVTNText2"/>
      </w:pPr>
      <w:r>
        <w:t xml:space="preserve">Ở </w:t>
      </w:r>
      <w:r w:rsidRPr="00AA797C">
        <w:rPr>
          <w:b/>
          <w:bCs/>
        </w:rPr>
        <w:t>Hình 4.</w:t>
      </w:r>
      <w:r w:rsidR="00635CF6">
        <w:rPr>
          <w:b/>
          <w:bCs/>
        </w:rPr>
        <w:t>10</w:t>
      </w:r>
      <w:r>
        <w:t xml:space="preserve"> </w:t>
      </w:r>
      <w:r w:rsidR="00524371">
        <w:t>histogram của tình nguyện viên số một</w:t>
      </w:r>
      <w:r w:rsidR="00793DCB">
        <w:t xml:space="preserve"> </w:t>
      </w:r>
      <w:r w:rsidR="00C06958">
        <w:t>tập trung năng lượng ở hệ số DCT khá thấp nhưng lại</w:t>
      </w:r>
      <w:r w:rsidR="00524371">
        <w:t xml:space="preserve"> có dải phân bố </w:t>
      </w:r>
      <w:r w:rsidR="002655EE">
        <w:t>khá rộng từ khoảng 0-</w:t>
      </w:r>
      <w:r w:rsidR="00D868AC">
        <w:t>20</w:t>
      </w:r>
      <w:r w:rsidR="00B57BA5">
        <w:t>0</w:t>
      </w:r>
      <w:r w:rsidR="00EF0E83">
        <w:t xml:space="preserve"> và tỷ lệ </w:t>
      </w:r>
      <w:r w:rsidR="00A62138">
        <w:t>được gi</w:t>
      </w:r>
      <w:r w:rsidR="001B38F5">
        <w:t>ảm</w:t>
      </w:r>
      <w:r w:rsidR="00021AE2">
        <w:t xml:space="preserve"> </w:t>
      </w:r>
      <w:r w:rsidR="00AA797C">
        <w:t>dần</w:t>
      </w:r>
      <w:r w:rsidR="00021AE2">
        <w:t xml:space="preserve"> khi hệ số DCT tăng </w:t>
      </w:r>
      <w:r w:rsidR="00AA797C">
        <w:t>lên.</w:t>
      </w:r>
      <w:r w:rsidR="00123A0F">
        <w:t xml:space="preserve"> </w:t>
      </w:r>
    </w:p>
    <w:p w14:paraId="3A73F10A" w14:textId="40055CF6" w:rsidR="0017154F" w:rsidRDefault="00123A0F" w:rsidP="0017154F">
      <w:pPr>
        <w:pStyle w:val="LVTNText2"/>
      </w:pPr>
      <w:r>
        <w:t>Tương tự</w:t>
      </w:r>
      <w:r w:rsidR="00DB0908">
        <w:t xml:space="preserve"> thì</w:t>
      </w:r>
      <w:r>
        <w:t xml:space="preserve"> ở </w:t>
      </w:r>
      <w:r w:rsidRPr="00DB0908">
        <w:rPr>
          <w:b/>
          <w:bCs/>
        </w:rPr>
        <w:t>Hình 4.</w:t>
      </w:r>
      <w:r w:rsidR="00635CF6">
        <w:rPr>
          <w:b/>
          <w:bCs/>
        </w:rPr>
        <w:t>11</w:t>
      </w:r>
      <w:r w:rsidR="00793DCB" w:rsidRPr="00793DCB">
        <w:t xml:space="preserve"> </w:t>
      </w:r>
      <w:r w:rsidR="00793DCB">
        <w:t>phần lớn năng lượng của tín hiệu ECG ở tình nguyện viên số 2 tập trung ở các hệ số DCT có chỉ số rất thấp</w:t>
      </w:r>
      <w:r w:rsidR="00DB0908">
        <w:t>,</w:t>
      </w:r>
      <w:r w:rsidR="00DB0908" w:rsidRPr="00DB0908">
        <w:t xml:space="preserve"> </w:t>
      </w:r>
      <w:r w:rsidR="00DB0908">
        <w:t xml:space="preserve">năng lượng cũng giảm dần khi chỉ số DCT tăng lên. Tuy nhiên, có vẻ như tốc độ suy giảm năng lượng </w:t>
      </w:r>
      <w:r w:rsidR="00C5516F">
        <w:t>nhanh hơn và không phân bố rộng như tình nguyện viên số 1</w:t>
      </w:r>
      <w:r w:rsidR="00DB0908">
        <w:t>.</w:t>
      </w:r>
    </w:p>
    <w:p w14:paraId="1656C050" w14:textId="06A6C14F" w:rsidR="006E1DB8" w:rsidRDefault="006E1DB8" w:rsidP="0017154F">
      <w:pPr>
        <w:pStyle w:val="LVTNText2"/>
      </w:pPr>
      <w:r>
        <w:t xml:space="preserve">Khi so sánh với </w:t>
      </w:r>
      <w:r w:rsidRPr="00D868AC">
        <w:rPr>
          <w:b/>
          <w:bCs/>
        </w:rPr>
        <w:t>Hình 4.</w:t>
      </w:r>
      <w:r w:rsidR="00635CF6">
        <w:rPr>
          <w:b/>
          <w:bCs/>
        </w:rPr>
        <w:t>10</w:t>
      </w:r>
      <w:r>
        <w:t xml:space="preserve"> và</w:t>
      </w:r>
      <w:r w:rsidR="00D868AC">
        <w:t xml:space="preserve"> </w:t>
      </w:r>
      <w:r w:rsidR="00D868AC" w:rsidRPr="00D868AC">
        <w:rPr>
          <w:b/>
          <w:bCs/>
        </w:rPr>
        <w:t>Hình</w:t>
      </w:r>
      <w:r w:rsidRPr="00D868AC">
        <w:rPr>
          <w:b/>
          <w:bCs/>
        </w:rPr>
        <w:t xml:space="preserve"> 4.</w:t>
      </w:r>
      <w:r w:rsidR="00635CF6">
        <w:rPr>
          <w:b/>
          <w:bCs/>
        </w:rPr>
        <w:t>11</w:t>
      </w:r>
      <w:r>
        <w:t xml:space="preserve">, ta có thể nhận thấy </w:t>
      </w:r>
      <w:r w:rsidRPr="00D868AC">
        <w:rPr>
          <w:b/>
          <w:bCs/>
        </w:rPr>
        <w:t>Hình 4.</w:t>
      </w:r>
      <w:r w:rsidR="00635CF6">
        <w:rPr>
          <w:b/>
          <w:bCs/>
        </w:rPr>
        <w:t>12</w:t>
      </w:r>
      <w:r w:rsidR="00114A24">
        <w:t xml:space="preserve"> có vị trí và phân bố đỉnh năng lượng tương tự như hai tình nguyện viên trước, vẫn tập trung năng lượng ở các hệ số DCT rất thấp</w:t>
      </w:r>
      <w:r w:rsidR="0013173C">
        <w:t xml:space="preserve"> và tốc độ suy giảm nằm ở mức trung bình so với hai tình nguyện viên còn lại</w:t>
      </w:r>
      <w:r w:rsidR="00085C88">
        <w:t>.</w:t>
      </w:r>
    </w:p>
    <w:p w14:paraId="44B735FD" w14:textId="4E3B15BC" w:rsidR="0033400A" w:rsidRDefault="0017154F" w:rsidP="0017154F">
      <w:pPr>
        <w:pStyle w:val="LVTNText2"/>
      </w:pPr>
      <w:r w:rsidRPr="0017154F">
        <w:t>Các histogram trên chứng minh rằng xu hướng tập trung năng lượng vào phần đầu phổ DCT là hiện tượng phổ quát đối với tín hiệu ECG ở nhiều người, không chỉ là hiện tượng cục bộ.</w:t>
      </w:r>
    </w:p>
    <w:p w14:paraId="4BBDB838" w14:textId="77777777" w:rsidR="0033400A" w:rsidRDefault="0033400A">
      <w:pPr>
        <w:rPr>
          <w:color w:val="000000"/>
          <w:szCs w:val="26"/>
          <w:lang w:val="fr-FR"/>
        </w:rPr>
      </w:pPr>
      <w:r>
        <w:br w:type="page"/>
      </w:r>
    </w:p>
    <w:p w14:paraId="6FEAD947" w14:textId="77777777" w:rsidR="00D244B4" w:rsidRPr="00D244B4" w:rsidRDefault="005637CB" w:rsidP="00B56D90">
      <w:pPr>
        <w:pStyle w:val="LVTNH3"/>
        <w:rPr>
          <w:rFonts w:eastAsiaTheme="majorEastAsia"/>
          <w:szCs w:val="26"/>
          <w:lang w:val="fr-FR"/>
        </w:rPr>
      </w:pPr>
      <w:bookmarkStart w:id="115" w:name="_Toc196490830"/>
      <w:r>
        <w:lastRenderedPageBreak/>
        <w:t>H</w:t>
      </w:r>
      <w:r w:rsidR="00B56D90">
        <w:t>ệ số nén tối ưu</w:t>
      </w:r>
      <w:r>
        <w:t xml:space="preserve"> cho DCT</w:t>
      </w:r>
      <w:bookmarkEnd w:id="115"/>
    </w:p>
    <w:p w14:paraId="1681B9A9" w14:textId="3A8AFB13" w:rsidR="003410F0" w:rsidRDefault="003410F0" w:rsidP="0033400A">
      <w:pPr>
        <w:pStyle w:val="LVTNText2"/>
      </w:pPr>
      <w:r>
        <w:t>Sau quá trình phân tích và tổng hợp dữ liệu về phân bố năng lượng của tín hiệu ECG trong miền DCT, có thể rút ra kết luận rằng việc nén tín hiệu dựa trên các hệ số DCT có thể thực hiện hiệu quả khi giữ lại một số lượng hệ số nhất định, đảm bảo bảo toàn năng lượng cần thiết trong tín hiệu gốc.</w:t>
      </w:r>
    </w:p>
    <w:p w14:paraId="152C4CCA" w14:textId="1795475C" w:rsidR="008F251E" w:rsidRDefault="008F251E" w:rsidP="003410F0">
      <w:pPr>
        <w:pStyle w:val="LVTNText2"/>
      </w:pPr>
      <w:r>
        <w:t xml:space="preserve">Các kết quả thống kê cho thấy năng lượng của tín hiệu ECG chủ yếu tập trung vào các hệ số DCT đầu tiên, với phần lớn năng lượng phân bố trong khoảng từ 1 đến 200 hệ số đầu. Tuy nhiên, giữ quá nhiều hệ số sẽ làm giảm hiệu quả nén và sử dụng bộ nhớ. Để tìm hệ số nén tối ưu, đề tài đã thử nghiệm với ba mức nén: </w:t>
      </w:r>
      <w:r w:rsidR="00DA499A">
        <w:t>30%</w:t>
      </w:r>
      <w:r>
        <w:t xml:space="preserve">, </w:t>
      </w:r>
      <w:r w:rsidR="00DA499A">
        <w:t>40%</w:t>
      </w:r>
      <w:r>
        <w:t xml:space="preserve"> và </w:t>
      </w:r>
      <w:r w:rsidR="00DA499A">
        <w:t>50%</w:t>
      </w:r>
      <w:r w:rsidR="0069013D">
        <w:t>.</w:t>
      </w:r>
      <w:r w:rsidR="00DA499A">
        <w:t xml:space="preserve"> </w:t>
      </w:r>
      <w:r w:rsidR="0069013D">
        <w:t>T</w:t>
      </w:r>
      <w:r w:rsidR="00DA499A">
        <w:t>ương ứng với 150,</w:t>
      </w:r>
      <w:r w:rsidR="0069013D">
        <w:t xml:space="preserve"> 200 và 250</w:t>
      </w:r>
      <w:r>
        <w:t xml:space="preserve"> hệ số DCT đầu tiên cho mỗi đoạn tín hiệu 500 mẫu. Việc nén và giải nén thử với các mức này sẽ giúp đánh giá mức độ tái cấu trúc dữ liệu và dung lượng đầu ra</w:t>
      </w:r>
      <w:r w:rsidR="006F4464">
        <w:t xml:space="preserve"> tương ứng</w:t>
      </w:r>
      <w:r>
        <w:t>.</w:t>
      </w:r>
    </w:p>
    <w:p w14:paraId="5508A1D2" w14:textId="77777777" w:rsidR="00DA499A" w:rsidRDefault="006C6749" w:rsidP="00DA499A">
      <w:pPr>
        <w:pStyle w:val="LVTNText1"/>
        <w:keepNext/>
      </w:pPr>
      <w:r w:rsidRPr="006C6749">
        <w:rPr>
          <w:noProof/>
          <w:lang w:val="en-US"/>
        </w:rPr>
        <w:drawing>
          <wp:inline distT="0" distB="0" distL="0" distR="0" wp14:anchorId="3DDE632E" wp14:editId="5122993B">
            <wp:extent cx="5220335" cy="2628900"/>
            <wp:effectExtent l="0" t="0" r="0" b="0"/>
            <wp:docPr id="13" name="Picture 12">
              <a:extLst xmlns:a="http://schemas.openxmlformats.org/drawingml/2006/main">
                <a:ext uri="{FF2B5EF4-FFF2-40B4-BE49-F238E27FC236}">
                  <a16:creationId xmlns:a16="http://schemas.microsoft.com/office/drawing/2014/main" id="{F1F02058-E3CE-4C6B-84F7-17E9B0010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F1F02058-E3CE-4C6B-84F7-17E9B0010BCF}"/>
                        </a:ext>
                      </a:extLst>
                    </pic:cNvPr>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20335" cy="2628900"/>
                    </a:xfrm>
                    <a:prstGeom prst="rect">
                      <a:avLst/>
                    </a:prstGeom>
                  </pic:spPr>
                </pic:pic>
              </a:graphicData>
            </a:graphic>
          </wp:inline>
        </w:drawing>
      </w:r>
    </w:p>
    <w:p w14:paraId="4734D173" w14:textId="391E2EEC" w:rsidR="00DA499A" w:rsidRDefault="00DA499A" w:rsidP="00DA499A">
      <w:pPr>
        <w:pStyle w:val="LVTNHinh"/>
        <w:spacing w:after="480"/>
      </w:pPr>
      <w:bookmarkStart w:id="116" w:name="_Toc196501444"/>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3</w:t>
      </w:r>
      <w:r w:rsidR="00AB3E94">
        <w:rPr>
          <w:b/>
          <w:bCs/>
        </w:rPr>
        <w:fldChar w:fldCharType="end"/>
      </w:r>
      <w:r w:rsidRPr="007C5A6B">
        <w:rPr>
          <w:b/>
          <w:bCs/>
        </w:rPr>
        <w:tab/>
      </w:r>
      <w:r>
        <w:t>Dữ liệu với tỷ lệ nén 50% tương ứng 250 mẫu</w:t>
      </w:r>
      <w:bookmarkEnd w:id="116"/>
    </w:p>
    <w:p w14:paraId="7D801CEF" w14:textId="5D7EB7F7" w:rsidR="00C175E0" w:rsidRDefault="00C175E0" w:rsidP="00A55B73">
      <w:pPr>
        <w:pStyle w:val="LVTNText2"/>
      </w:pPr>
      <w:r>
        <w:t xml:space="preserve"> Như </w:t>
      </w:r>
      <w:r w:rsidRPr="003532DC">
        <w:rPr>
          <w:b/>
          <w:bCs/>
        </w:rPr>
        <w:t>Hình 4.</w:t>
      </w:r>
      <w:r w:rsidR="00B43BB2">
        <w:rPr>
          <w:b/>
          <w:bCs/>
        </w:rPr>
        <w:t>13</w:t>
      </w:r>
      <w:r>
        <w:t xml:space="preserve"> cho thấy q</w:t>
      </w:r>
      <w:r w:rsidRPr="00C175E0">
        <w:t>uá trình nén tín hiệu ECG sử dụng biến đổi DCT với tỷ lệ nén đạt 0.5 (giảm</w:t>
      </w:r>
      <w:r w:rsidR="00A55B73">
        <w:t xml:space="preserve"> dung lượng</w:t>
      </w:r>
      <w:r w:rsidRPr="00C175E0">
        <w:t xml:space="preserve"> từ 2000 bytes xuống</w:t>
      </w:r>
      <w:r w:rsidR="00A55B73">
        <w:t xml:space="preserve"> còn</w:t>
      </w:r>
      <w:r w:rsidRPr="00C175E0">
        <w:t xml:space="preserve"> 1000 bytes). Đánh giá chất lượng tái tạo cho thấy MSE</w:t>
      </w:r>
      <w:r w:rsidR="003532DC">
        <w:t xml:space="preserve"> </w:t>
      </w:r>
      <w:r w:rsidRPr="00C175E0">
        <w:t>là 500.57 và PSNR</w:t>
      </w:r>
      <w:r w:rsidR="00684EFB">
        <w:t xml:space="preserve"> </w:t>
      </w:r>
      <w:r w:rsidRPr="00C175E0">
        <w:t>là 35.74 dB.</w:t>
      </w:r>
      <w:r w:rsidR="00684EFB">
        <w:t xml:space="preserve"> Chỉ số</w:t>
      </w:r>
      <w:r w:rsidR="00684EFB" w:rsidRPr="00C175E0">
        <w:t xml:space="preserve"> </w:t>
      </w:r>
      <w:r w:rsidRPr="00C175E0">
        <w:t>SSIM đạt giá trị cao 0.9171, cho thấy sự bảo toàn cấu trúc tín hiệu tốt sau quá trình nén và giải nén. Tín hiệu ECG tái tạo theo thời gian</w:t>
      </w:r>
      <w:r w:rsidR="00907413">
        <w:t xml:space="preserve"> cũng</w:t>
      </w:r>
      <w:r w:rsidRPr="00C175E0">
        <w:t xml:space="preserve"> cho thấy sự tương đồng về hình dạng với tín hiệu gốc, mặc dù có thể có sự suy giảm một số chi tiết nhỏ.</w:t>
      </w:r>
    </w:p>
    <w:p w14:paraId="218D2F58" w14:textId="77777777" w:rsidR="00907413" w:rsidRDefault="006C6749" w:rsidP="00907413">
      <w:pPr>
        <w:pStyle w:val="LVTNText1"/>
        <w:keepNext/>
      </w:pPr>
      <w:r w:rsidRPr="006C6749">
        <w:rPr>
          <w:noProof/>
          <w:lang w:val="en-US"/>
        </w:rPr>
        <w:lastRenderedPageBreak/>
        <w:drawing>
          <wp:inline distT="0" distB="0" distL="0" distR="0" wp14:anchorId="2F17476D" wp14:editId="26937ACE">
            <wp:extent cx="5220335" cy="2628900"/>
            <wp:effectExtent l="0" t="0" r="0" b="0"/>
            <wp:docPr id="19" name="Picture 10">
              <a:extLst xmlns:a="http://schemas.openxmlformats.org/drawingml/2006/main">
                <a:ext uri="{FF2B5EF4-FFF2-40B4-BE49-F238E27FC236}">
                  <a16:creationId xmlns:a16="http://schemas.microsoft.com/office/drawing/2014/main" id="{B4D58216-74AD-4E12-B84A-6BE81C5C97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B4D58216-74AD-4E12-B84A-6BE81C5C9702}"/>
                        </a:ext>
                      </a:extLst>
                    </pic:cNvPr>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220335" cy="2628900"/>
                    </a:xfrm>
                    <a:prstGeom prst="rect">
                      <a:avLst/>
                    </a:prstGeom>
                  </pic:spPr>
                </pic:pic>
              </a:graphicData>
            </a:graphic>
          </wp:inline>
        </w:drawing>
      </w:r>
    </w:p>
    <w:p w14:paraId="405E0308" w14:textId="1A75183D" w:rsidR="00907413" w:rsidRDefault="00907413" w:rsidP="0033400A">
      <w:pPr>
        <w:pStyle w:val="LVTNHinh"/>
        <w:spacing w:after="480"/>
      </w:pPr>
      <w:bookmarkStart w:id="117" w:name="_Toc196501445"/>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4</w:t>
      </w:r>
      <w:r w:rsidR="00AB3E94">
        <w:rPr>
          <w:b/>
          <w:bCs/>
        </w:rPr>
        <w:fldChar w:fldCharType="end"/>
      </w:r>
      <w:r w:rsidRPr="007C5A6B">
        <w:rPr>
          <w:b/>
          <w:bCs/>
        </w:rPr>
        <w:tab/>
      </w:r>
      <w:r w:rsidRPr="00CB40CC">
        <w:t xml:space="preserve">Dữ liệu với tỷ lệ nén </w:t>
      </w:r>
      <w:r w:rsidR="0033400A">
        <w:t>4</w:t>
      </w:r>
      <w:r w:rsidRPr="00CB40CC">
        <w:t>0% tương ứng 2</w:t>
      </w:r>
      <w:r>
        <w:t>0</w:t>
      </w:r>
      <w:r w:rsidRPr="00CB40CC">
        <w:t>0 mẫu</w:t>
      </w:r>
      <w:bookmarkEnd w:id="117"/>
    </w:p>
    <w:p w14:paraId="00252212" w14:textId="4CCCE1BB" w:rsidR="00EF4C73" w:rsidRDefault="00EF4C73" w:rsidP="00EF4C73">
      <w:pPr>
        <w:pStyle w:val="LVTNText2"/>
      </w:pPr>
      <w:r w:rsidRPr="00502065">
        <w:rPr>
          <w:b/>
          <w:bCs/>
        </w:rPr>
        <w:t>H</w:t>
      </w:r>
      <w:r w:rsidR="00091236" w:rsidRPr="00502065">
        <w:rPr>
          <w:b/>
          <w:bCs/>
        </w:rPr>
        <w:t>ình 4.1</w:t>
      </w:r>
      <w:r w:rsidR="005873D6">
        <w:rPr>
          <w:b/>
          <w:bCs/>
        </w:rPr>
        <w:t>4</w:t>
      </w:r>
      <w:r w:rsidR="00091236">
        <w:t xml:space="preserve"> trình bày kết quả nén tín hiệu ECG với tỷ lệ nén 0.4 (dung lượng giảm từ 2000 bytes xuống 800 bytes). Các tham số đánh giá cho thấy </w:t>
      </w:r>
      <w:r w:rsidR="006964E4">
        <w:br/>
      </w:r>
      <w:r w:rsidR="00091236">
        <w:t>MSE = 716.30, PSNR = 34.18 dB, và SSIM = 0.8794. Biểu đồ tín hiệu ECG theo thời gian cho thấy sự khác biệt rõ ràng hơn giữa tín hiệu gốc và tín hiệu tái tạo so với hình trước, đặc biệt ở các đỉnh và đoạn có độ dốc cao. Biểu đồ hệ số DCT sau nén cho thấy nhiều hệ số bậc cao đã bị loại bỏ. So với kết quả ở tỷ lệ nén 0.5, việc tăng tỷ lệ nén lên 0.4 dẫn đến sự suy giảm chất lượng tái tạo (MSE tăng, PSNR và SSIM giảm), cho thấy sự đánh đổi giữa mức độ nén và độ trung thực của tín hiệu sau giải nén.</w:t>
      </w:r>
    </w:p>
    <w:p w14:paraId="723C0E95" w14:textId="77777777" w:rsidR="00502065" w:rsidRDefault="006C6749" w:rsidP="00502065">
      <w:pPr>
        <w:pStyle w:val="LVTNText1"/>
        <w:keepNext/>
      </w:pPr>
      <w:r w:rsidRPr="006C6749">
        <w:rPr>
          <w:noProof/>
          <w:color w:val="auto"/>
          <w:szCs w:val="24"/>
          <w:lang w:val="en-US"/>
        </w:rPr>
        <w:t xml:space="preserve"> </w:t>
      </w:r>
      <w:r w:rsidRPr="006C6749">
        <w:rPr>
          <w:noProof/>
          <w:color w:val="auto"/>
          <w:szCs w:val="24"/>
          <w:lang w:val="en-US"/>
        </w:rPr>
        <w:drawing>
          <wp:inline distT="0" distB="0" distL="0" distR="0" wp14:anchorId="4370EF11" wp14:editId="5134CA31">
            <wp:extent cx="5220335" cy="2628900"/>
            <wp:effectExtent l="0" t="0" r="0" b="0"/>
            <wp:docPr id="20" name="Picture 8">
              <a:extLst xmlns:a="http://schemas.openxmlformats.org/drawingml/2006/main">
                <a:ext uri="{FF2B5EF4-FFF2-40B4-BE49-F238E27FC236}">
                  <a16:creationId xmlns:a16="http://schemas.microsoft.com/office/drawing/2014/main" id="{8E0BDAFE-5D78-4F0D-8B3F-C4DC47D0B8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8E0BDAFE-5D78-4F0D-8B3F-C4DC47D0B8AC}"/>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20335" cy="2628900"/>
                    </a:xfrm>
                    <a:prstGeom prst="rect">
                      <a:avLst/>
                    </a:prstGeom>
                  </pic:spPr>
                </pic:pic>
              </a:graphicData>
            </a:graphic>
          </wp:inline>
        </w:drawing>
      </w:r>
    </w:p>
    <w:p w14:paraId="257D120C" w14:textId="51B87C68" w:rsidR="00A90D0F" w:rsidRDefault="00502065" w:rsidP="00502065">
      <w:pPr>
        <w:pStyle w:val="LVTNHinh"/>
        <w:spacing w:after="480"/>
      </w:pPr>
      <w:bookmarkStart w:id="118" w:name="_Toc196501446"/>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5</w:t>
      </w:r>
      <w:r w:rsidR="00AB3E94">
        <w:rPr>
          <w:b/>
          <w:bCs/>
        </w:rPr>
        <w:fldChar w:fldCharType="end"/>
      </w:r>
      <w:r w:rsidRPr="007C5A6B">
        <w:rPr>
          <w:b/>
          <w:bCs/>
        </w:rPr>
        <w:tab/>
      </w:r>
      <w:r w:rsidRPr="00183880">
        <w:t xml:space="preserve">Dữ liệu với tỷ lệ nén </w:t>
      </w:r>
      <w:r>
        <w:t>3</w:t>
      </w:r>
      <w:r w:rsidRPr="00183880">
        <w:t xml:space="preserve">0% tương ứng </w:t>
      </w:r>
      <w:r>
        <w:t>1</w:t>
      </w:r>
      <w:r w:rsidRPr="00183880">
        <w:t>50 mẫu</w:t>
      </w:r>
      <w:bookmarkEnd w:id="118"/>
    </w:p>
    <w:p w14:paraId="29FD99D1" w14:textId="3EDEFC25" w:rsidR="00900E25" w:rsidRPr="00900E25" w:rsidRDefault="00900E25" w:rsidP="00900E25">
      <w:pPr>
        <w:rPr>
          <w:color w:val="000000"/>
          <w:szCs w:val="26"/>
          <w:lang w:val="fr-FR"/>
        </w:rPr>
      </w:pPr>
      <w:r>
        <w:rPr>
          <w:color w:val="000000"/>
          <w:szCs w:val="26"/>
          <w:lang w:val="fr-FR"/>
        </w:rPr>
        <w:lastRenderedPageBreak/>
        <w:t xml:space="preserve">Tương tự </w:t>
      </w:r>
      <w:r w:rsidR="00C9299E">
        <w:rPr>
          <w:color w:val="000000"/>
          <w:szCs w:val="26"/>
          <w:lang w:val="fr-FR"/>
        </w:rPr>
        <w:t>thì</w:t>
      </w:r>
      <w:r>
        <w:rPr>
          <w:color w:val="000000"/>
          <w:szCs w:val="26"/>
          <w:lang w:val="fr-FR"/>
        </w:rPr>
        <w:t xml:space="preserve"> </w:t>
      </w:r>
      <w:r w:rsidRPr="005C549F">
        <w:rPr>
          <w:b/>
          <w:color w:val="000000"/>
          <w:szCs w:val="26"/>
          <w:lang w:val="fr-FR"/>
        </w:rPr>
        <w:t>Hình 4.</w:t>
      </w:r>
      <w:r w:rsidRPr="005C549F">
        <w:rPr>
          <w:b/>
          <w:bCs/>
          <w:color w:val="000000"/>
          <w:szCs w:val="26"/>
          <w:lang w:val="fr-FR"/>
        </w:rPr>
        <w:t>1</w:t>
      </w:r>
      <w:r w:rsidR="005C549F">
        <w:rPr>
          <w:b/>
          <w:bCs/>
          <w:color w:val="000000"/>
          <w:szCs w:val="26"/>
          <w:lang w:val="fr-FR"/>
        </w:rPr>
        <w:t>5</w:t>
      </w:r>
      <w:r w:rsidRPr="00900E25">
        <w:rPr>
          <w:color w:val="000000"/>
          <w:szCs w:val="26"/>
          <w:lang w:val="fr-FR"/>
        </w:rPr>
        <w:t xml:space="preserve"> kết quả nén tín hiệu ECG với tỷ lệ nén 0.3 (dung lượng giảm từ 2000 bytes xuống 600 bytes). Các tham số đánh giá cho thấy MSE = 1047.48, PSNR = 32.53 dB và SSIM = 0.8220. So với các tỷ lệ nén trước (0.5 và 0.4), tín hiệu ECG tái tạo ở tỷ lệ nén này cho thấy sự khác biệt đáng kể hơn so với tín hiệu gốc, đặc biệt ở các đỉnh nhọn và sự mất mát chi tiết. Biểu đồ hệ số DCT sau nén cho thấy chỉ còn lại một số lượng rất ít các hệ số bậc thấp có giá trị đáng kể. Sự suy giảm đáng kể về PSNR và SSIM, cùng với sự gia tăng của MSE, cho thấy chất lượng tín hiệu đã giảm đi đáng kể khi tăng mức độ nén.</w:t>
      </w:r>
    </w:p>
    <w:p w14:paraId="438AFB35" w14:textId="27F114C3" w:rsidR="003410F0" w:rsidRDefault="001F06D0" w:rsidP="003410F0">
      <w:pPr>
        <w:pStyle w:val="LVTNText2"/>
      </w:pPr>
      <w:r w:rsidRPr="001F06D0">
        <w:t>Dựa trên kết quả phân tích ở tỷ lệ nén 0.3, hệ thống đạt được mức giảm dung lượng lưu trữ và băng thông truyền tải đáng kể (giảm 70%, từ 2000 bytes xuống 600 bytes). Mặc dù điều này dẫn đến sự suy giảm chất lượng tín hiệu ECG tái tạo</w:t>
      </w:r>
      <w:r w:rsidR="004E4ADD">
        <w:t xml:space="preserve"> </w:t>
      </w:r>
      <w:r w:rsidRPr="001F06D0">
        <w:t>với các tỷ lệ nén cao hơn, việc lựa chọn tỷ lệ nén 0.3 ưu tiên tối đa hóa hiệu quả về dung lượng lưu trữ và truyền tải cho toàn hệ thống.</w:t>
      </w:r>
    </w:p>
    <w:p w14:paraId="080FD30B" w14:textId="714E822F" w:rsidR="00A462FB" w:rsidRDefault="004E4ADD" w:rsidP="00004403">
      <w:pPr>
        <w:pStyle w:val="LVTNText2"/>
      </w:pPr>
      <w:r>
        <w:t>Trong trường hợp của hệ thống, các yêu cầu về dung lượng và băng thông là yếu tố then chốt để có thể thu thập dữ liệu lâu dài, và một mức độ suy giảm chất lượng tín hiệu nhất định vẫn có thể chấp nhận được cho mục đích sử dụng</w:t>
      </w:r>
      <w:r w:rsidR="00606432">
        <w:t xml:space="preserve"> để giám sát tổng quan</w:t>
      </w:r>
      <w:r>
        <w:t>, thì tỷ lệ nén 3</w:t>
      </w:r>
      <w:r w:rsidR="005206C6">
        <w:t>0%</w:t>
      </w:r>
      <w:r>
        <w:t xml:space="preserve"> là một sự lựa chọn phù hợp</w:t>
      </w:r>
      <w:r w:rsidR="00BA0D3A">
        <w:fldChar w:fldCharType="begin"/>
      </w:r>
      <w:r w:rsidR="00D17667">
        <w:instrText xml:space="preserve"> ADDIN EN.CITE &lt;EndNote&gt;&lt;Cite&gt;&lt;Author&gt;Pimentel&lt;/Author&gt;&lt;Year&gt;2001&lt;/Year&gt;&lt;RecNum&gt;48&lt;/RecNum&gt;&lt;DisplayText&gt;[13]&lt;/DisplayText&gt;&lt;record&gt;&lt;rec-number&gt;48&lt;/rec-number&gt;&lt;foreign-keys&gt;&lt;key app="EN" db-id="azzzsf5ev5twv8exsr55tve6tttzzepws2ex" timestamp="1745303923"&gt;48&lt;/key&gt;&lt;/foreign-keys&gt;&lt;ref-type name="Conference Proceedings"&gt;10&lt;/ref-type&gt;&lt;contributors&gt;&lt;authors&gt;&lt;author&gt;Pimentel, Bruno Santos&lt;/author&gt;&lt;author&gt;de Avila Valgas Filho, Joao Hilario&lt;/author&gt;&lt;author&gt;Campos, Rodrigo Lacerda&lt;/author&gt;&lt;author&gt;Fernandes, Antônio Otávio&lt;/author&gt;&lt;author&gt;Coelho, CJ Nunes&lt;/author&gt;&lt;/authors&gt;&lt;/contributors&gt;&lt;titles&gt;&lt;title&gt;A FPGA implementation of a DCT-based digital electrocardiographic signal compression device&lt;/title&gt;&lt;secondary-title&gt;Symposium on Integrated Circuits and Systems Design&lt;/secondary-title&gt;&lt;/titles&gt;&lt;pages&gt;44-49&lt;/pages&gt;&lt;dates&gt;&lt;year&gt;2001&lt;/year&gt;&lt;/dates&gt;&lt;publisher&gt;IEEE&lt;/publisher&gt;&lt;isbn&gt;0769513336&lt;/isbn&gt;&lt;urls&gt;&lt;/urls&gt;&lt;/record&gt;&lt;/Cite&gt;&lt;/EndNote&gt;</w:instrText>
      </w:r>
      <w:r w:rsidR="00BA0D3A">
        <w:fldChar w:fldCharType="separate"/>
      </w:r>
      <w:r w:rsidR="00D17667">
        <w:rPr>
          <w:noProof/>
        </w:rPr>
        <w:t>[13]</w:t>
      </w:r>
      <w:r w:rsidR="00BA0D3A">
        <w:fldChar w:fldCharType="end"/>
      </w:r>
      <w:r w:rsidR="00606432">
        <w:t>.</w:t>
      </w:r>
    </w:p>
    <w:p w14:paraId="1132C6AB" w14:textId="77777777" w:rsidR="00A462FB" w:rsidRDefault="00A462FB">
      <w:pPr>
        <w:rPr>
          <w:color w:val="000000"/>
          <w:szCs w:val="26"/>
          <w:lang w:val="fr-FR"/>
        </w:rPr>
      </w:pPr>
      <w:r>
        <w:br w:type="page"/>
      </w:r>
    </w:p>
    <w:p w14:paraId="3761430A" w14:textId="76B797CC" w:rsidR="00E42846" w:rsidRDefault="009C010F" w:rsidP="009C010F">
      <w:pPr>
        <w:pStyle w:val="LVTNH2"/>
      </w:pPr>
      <w:bookmarkStart w:id="119" w:name="_Toc196490831"/>
      <w:r w:rsidRPr="009C010F">
        <w:lastRenderedPageBreak/>
        <w:t>Kết quả truyền</w:t>
      </w:r>
      <w:r w:rsidR="00AB4661">
        <w:t xml:space="preserve"> tải</w:t>
      </w:r>
      <w:r w:rsidRPr="009C010F">
        <w:t xml:space="preserve"> và hiển thị dữ liệu ECG thông qua mô hình Client-Server</w:t>
      </w:r>
      <w:bookmarkEnd w:id="119"/>
    </w:p>
    <w:p w14:paraId="5BE5E00C" w14:textId="69CF50FB" w:rsidR="00AB4661" w:rsidRPr="001C17E2" w:rsidRDefault="00AB4661" w:rsidP="001C17E2">
      <w:pPr>
        <w:spacing w:before="100" w:beforeAutospacing="1" w:after="100" w:afterAutospacing="1"/>
        <w:rPr>
          <w:color w:val="000000"/>
          <w:szCs w:val="26"/>
          <w:lang w:val="fr-FR"/>
        </w:rPr>
      </w:pPr>
      <w:r w:rsidRPr="00AB4661">
        <w:t xml:space="preserve">Hệ thống được triển khai bao gồm các thành phần chính: ESP32-CAM, Node.js Server, File Storage, và ReactJS Client. Dữ liệu tín hiệu ECG được thu thập với tần số 500Hz từ thiết bị </w:t>
      </w:r>
      <w:r w:rsidR="00C958CC">
        <w:t xml:space="preserve">đọc ECG và nén xuống </w:t>
      </w:r>
      <w:r w:rsidR="006D6BA5">
        <w:t>với tỷ lệ nhất định với thuật toán DCT sau đó</w:t>
      </w:r>
      <w:r w:rsidRPr="00AB4661">
        <w:t xml:space="preserve"> lưu vào thẻ SD </w:t>
      </w:r>
      <w:r w:rsidR="006E079C">
        <w:t xml:space="preserve">rồi </w:t>
      </w:r>
      <w:r w:rsidRPr="00AB4661">
        <w:t xml:space="preserve">được gửi lên server theo từng </w:t>
      </w:r>
      <w:r w:rsidR="002505D2">
        <w:t>gói</w:t>
      </w:r>
      <w:r w:rsidRPr="00AB4661">
        <w:t xml:space="preserve"> dưới dạng JSON. Trên server, dữ liệu được</w:t>
      </w:r>
      <w:r w:rsidR="006E079C">
        <w:t xml:space="preserve"> IDCT và</w:t>
      </w:r>
      <w:r w:rsidRPr="00AB4661">
        <w:t xml:space="preserve"> lưu</w:t>
      </w:r>
      <w:r w:rsidR="007802EB">
        <w:t xml:space="preserve"> song song dữ liệu gốc và IDCT</w:t>
      </w:r>
      <w:r w:rsidRPr="00AB4661">
        <w:t xml:space="preserve"> thành từng </w:t>
      </w:r>
      <w:r w:rsidR="002A0C74">
        <w:t>tệp</w:t>
      </w:r>
      <w:r w:rsidRPr="00AB4661">
        <w:t xml:space="preserve"> theo UID và ngày</w:t>
      </w:r>
      <w:r w:rsidR="006E079C">
        <w:t xml:space="preserve"> (UID_Date.json)</w:t>
      </w:r>
      <w:r w:rsidRPr="00AB4661">
        <w:t>.</w:t>
      </w:r>
      <w:r w:rsidR="002A0C74" w:rsidRPr="002A0C74">
        <w:t xml:space="preserve"> </w:t>
      </w:r>
      <w:r w:rsidR="002A0C74" w:rsidRPr="002A0C74">
        <w:rPr>
          <w:rStyle w:val="LVTNText2Char"/>
        </w:rPr>
        <w:t>Khi người dùng yêu cầu hiển thị dữ liệu theo UID và ngày tương ứng, client sẽ gửi request GET /api/ecg/:uid/:date. Server đọc file JSON tương ứng từ bộ lưu trữ và trả lại nội dung để ReactJS Client hiển t</w:t>
      </w:r>
      <w:r w:rsidR="00033C2B">
        <w:rPr>
          <w:rStyle w:val="LVTNText2Char"/>
        </w:rPr>
        <w:t>hị</w:t>
      </w:r>
      <w:r w:rsidR="002A0C74" w:rsidRPr="002A0C74">
        <w:rPr>
          <w:rStyle w:val="LVTNText2Char"/>
        </w:rPr>
        <w:t>.</w:t>
      </w:r>
      <w:r w:rsidR="00033C2B">
        <w:rPr>
          <w:rStyle w:val="LVTNText2Char"/>
        </w:rPr>
        <w:t xml:space="preserve"> </w:t>
      </w:r>
      <w:r w:rsidR="001C17E2">
        <w:rPr>
          <w:rStyle w:val="LVTNText2Char"/>
        </w:rPr>
        <w:t>M</w:t>
      </w:r>
      <w:r w:rsidR="005967F7">
        <w:rPr>
          <w:rStyle w:val="LVTNText2Char"/>
        </w:rPr>
        <w:t>ô tả</w:t>
      </w:r>
      <w:r w:rsidR="001C17E2">
        <w:rPr>
          <w:rStyle w:val="LVTNText2Char"/>
        </w:rPr>
        <w:t xml:space="preserve"> ở </w:t>
      </w:r>
      <w:r w:rsidR="001C17E2" w:rsidRPr="001C17E2">
        <w:rPr>
          <w:rStyle w:val="LVTNText2Char"/>
          <w:b/>
          <w:bCs/>
        </w:rPr>
        <w:t>Hình 4.1</w:t>
      </w:r>
      <w:r w:rsidR="000C5A32">
        <w:rPr>
          <w:rStyle w:val="LVTNText2Char"/>
          <w:b/>
          <w:bCs/>
        </w:rPr>
        <w:t>6</w:t>
      </w:r>
      <w:r w:rsidR="001C17E2">
        <w:rPr>
          <w:rStyle w:val="LVTNText2Char"/>
        </w:rPr>
        <w:t xml:space="preserve"> là mô </w:t>
      </w:r>
      <w:r w:rsidR="007C56BC">
        <w:rPr>
          <w:rStyle w:val="LVTNText2Char"/>
        </w:rPr>
        <w:t>tả chi tiết lu</w:t>
      </w:r>
      <w:r w:rsidR="001C17E2">
        <w:rPr>
          <w:rStyle w:val="LVTNText2Char"/>
        </w:rPr>
        <w:t xml:space="preserve">ồng </w:t>
      </w:r>
      <w:r w:rsidR="007C56BC">
        <w:rPr>
          <w:rStyle w:val="LVTNText2Char"/>
        </w:rPr>
        <w:t>dữ liệu</w:t>
      </w:r>
      <w:r w:rsidR="001C17E2">
        <w:rPr>
          <w:rStyle w:val="LVTNText2Char"/>
        </w:rPr>
        <w:t xml:space="preserve"> của toàn bộ hệ thống.</w:t>
      </w:r>
    </w:p>
    <w:p w14:paraId="7A4CA0E6" w14:textId="77777777" w:rsidR="005D767C" w:rsidRDefault="00E42846" w:rsidP="005D767C">
      <w:pPr>
        <w:pStyle w:val="LVTNText1"/>
        <w:keepNext/>
      </w:pPr>
      <w:r w:rsidRPr="00150018">
        <w:rPr>
          <w:noProof/>
        </w:rPr>
        <w:drawing>
          <wp:inline distT="0" distB="0" distL="0" distR="0" wp14:anchorId="58B0DE45" wp14:editId="3ED562D5">
            <wp:extent cx="5609230" cy="3268209"/>
            <wp:effectExtent l="0" t="0" r="0" b="889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693326" cy="3317207"/>
                    </a:xfrm>
                    <a:prstGeom prst="rect">
                      <a:avLst/>
                    </a:prstGeom>
                    <a:noFill/>
                    <a:ln>
                      <a:noFill/>
                    </a:ln>
                  </pic:spPr>
                </pic:pic>
              </a:graphicData>
            </a:graphic>
          </wp:inline>
        </w:drawing>
      </w:r>
    </w:p>
    <w:p w14:paraId="13A5B364" w14:textId="1DEF762B" w:rsidR="007E7C70" w:rsidRDefault="005D767C" w:rsidP="00D23489">
      <w:pPr>
        <w:pStyle w:val="LVTNHinh"/>
        <w:spacing w:after="480"/>
      </w:pPr>
      <w:bookmarkStart w:id="120" w:name="_Toc196501447"/>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6</w:t>
      </w:r>
      <w:r w:rsidR="00AB3E94">
        <w:rPr>
          <w:b/>
          <w:bCs/>
        </w:rPr>
        <w:fldChar w:fldCharType="end"/>
      </w:r>
      <w:r w:rsidRPr="007C5A6B">
        <w:rPr>
          <w:b/>
          <w:bCs/>
        </w:rPr>
        <w:tab/>
      </w:r>
      <w:r w:rsidR="00476504">
        <w:t>M</w:t>
      </w:r>
      <w:r w:rsidR="00476504" w:rsidRPr="00476504">
        <w:t>ô tả luồng dữ liệu chi tiết từ thu thập đến hiển thị</w:t>
      </w:r>
      <w:bookmarkEnd w:id="120"/>
    </w:p>
    <w:p w14:paraId="3FDA90CE" w14:textId="1FF971AC" w:rsidR="003769D7" w:rsidRDefault="003769D7" w:rsidP="003769D7">
      <w:pPr>
        <w:pStyle w:val="LVTNText2"/>
        <w:rPr>
          <w:noProof/>
        </w:rPr>
      </w:pPr>
      <w:r>
        <w:t xml:space="preserve">Một </w:t>
      </w:r>
      <w:r w:rsidR="009A7F08">
        <w:t xml:space="preserve">hình ảnh thực tế </w:t>
      </w:r>
      <w:r>
        <w:t xml:space="preserve">phản hồi từ phía server sau khi truy xuất dữ liệu được thể hiện như </w:t>
      </w:r>
      <w:r w:rsidR="006F1F1C" w:rsidRPr="006F1F1C">
        <w:rPr>
          <w:b/>
          <w:bCs/>
        </w:rPr>
        <w:t>Hình 4.</w:t>
      </w:r>
      <w:r w:rsidR="00F20EE8">
        <w:rPr>
          <w:b/>
          <w:bCs/>
        </w:rPr>
        <w:t>17</w:t>
      </w:r>
      <w:r w:rsidR="006F1F1C" w:rsidRPr="00A7740F">
        <w:t>.</w:t>
      </w:r>
    </w:p>
    <w:p w14:paraId="6AE7497D" w14:textId="77777777" w:rsidR="009A7F08" w:rsidRDefault="003769D7" w:rsidP="009A7F08">
      <w:pPr>
        <w:pStyle w:val="LVTNText2"/>
        <w:keepNext/>
      </w:pPr>
      <w:r w:rsidRPr="00612B3C">
        <w:rPr>
          <w:noProof/>
        </w:rPr>
        <w:drawing>
          <wp:inline distT="0" distB="0" distL="0" distR="0" wp14:anchorId="708A8427" wp14:editId="29587077">
            <wp:extent cx="4607028" cy="746150"/>
            <wp:effectExtent l="0" t="0" r="317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85">
                      <a:extLst>
                        <a:ext uri="{28A0092B-C50C-407E-A947-70E740481C1C}">
                          <a14:useLocalDpi xmlns:a14="http://schemas.microsoft.com/office/drawing/2010/main" val="0"/>
                        </a:ext>
                      </a:extLst>
                    </a:blip>
                    <a:stretch>
                      <a:fillRect/>
                    </a:stretch>
                  </pic:blipFill>
                  <pic:spPr>
                    <a:xfrm>
                      <a:off x="0" y="0"/>
                      <a:ext cx="4804949" cy="778205"/>
                    </a:xfrm>
                    <a:prstGeom prst="rect">
                      <a:avLst/>
                    </a:prstGeom>
                  </pic:spPr>
                </pic:pic>
              </a:graphicData>
            </a:graphic>
          </wp:inline>
        </w:drawing>
      </w:r>
    </w:p>
    <w:p w14:paraId="2748637E" w14:textId="3A8C4939" w:rsidR="003769D7" w:rsidRDefault="009A7F08" w:rsidP="009A7F08">
      <w:pPr>
        <w:pStyle w:val="LVTNHinh"/>
        <w:spacing w:after="480"/>
      </w:pPr>
      <w:bookmarkStart w:id="121" w:name="_Toc196501448"/>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7</w:t>
      </w:r>
      <w:r w:rsidR="00AB3E94">
        <w:rPr>
          <w:b/>
          <w:bCs/>
        </w:rPr>
        <w:fldChar w:fldCharType="end"/>
      </w:r>
      <w:r w:rsidRPr="007C5A6B">
        <w:rPr>
          <w:b/>
          <w:bCs/>
        </w:rPr>
        <w:tab/>
      </w:r>
      <w:r>
        <w:t>Gói tin được phản hồi từ server</w:t>
      </w:r>
      <w:bookmarkEnd w:id="121"/>
    </w:p>
    <w:p w14:paraId="42BF21FF" w14:textId="5AC9355C" w:rsidR="00613E47" w:rsidRPr="00613E47" w:rsidRDefault="00613E47" w:rsidP="00613E47">
      <w:pPr>
        <w:rPr>
          <w:noProof/>
          <w:color w:val="000000"/>
          <w:szCs w:val="26"/>
          <w:lang w:val="fr-FR"/>
        </w:rPr>
      </w:pPr>
      <w:r w:rsidRPr="00613E47">
        <w:rPr>
          <w:noProof/>
          <w:color w:val="000000"/>
          <w:szCs w:val="26"/>
          <w:lang w:val="fr-FR"/>
        </w:rPr>
        <w:lastRenderedPageBreak/>
        <w:t xml:space="preserve">Trong </w:t>
      </w:r>
      <w:r>
        <w:rPr>
          <w:noProof/>
          <w:color w:val="000000"/>
          <w:szCs w:val="26"/>
          <w:lang w:val="fr-FR"/>
        </w:rPr>
        <w:t>hình ảnh</w:t>
      </w:r>
      <w:r w:rsidRPr="00613E47">
        <w:rPr>
          <w:noProof/>
          <w:color w:val="000000"/>
          <w:szCs w:val="26"/>
          <w:lang w:val="fr-FR"/>
        </w:rPr>
        <w:t xml:space="preserve"> này, server trả về một đối tượng JSON gồm hai trường: status: "success"</w:t>
      </w:r>
      <w:r>
        <w:rPr>
          <w:noProof/>
          <w:color w:val="000000"/>
          <w:szCs w:val="26"/>
          <w:lang w:val="fr-FR"/>
        </w:rPr>
        <w:t xml:space="preserve"> báo hiệu rằng việc trả về thành công</w:t>
      </w:r>
      <w:r w:rsidRPr="00613E47">
        <w:rPr>
          <w:noProof/>
          <w:color w:val="000000"/>
          <w:szCs w:val="26"/>
          <w:lang w:val="fr-FR"/>
        </w:rPr>
        <w:t xml:space="preserve"> và data là một mảng gồm 1835 phần tử – mỗi phần tử tương ứng với một mẫu</w:t>
      </w:r>
      <w:r>
        <w:rPr>
          <w:noProof/>
          <w:color w:val="000000"/>
          <w:szCs w:val="26"/>
          <w:lang w:val="fr-FR"/>
        </w:rPr>
        <w:t xml:space="preserve"> 500 giá trị</w:t>
      </w:r>
      <w:r w:rsidRPr="00613E47">
        <w:rPr>
          <w:noProof/>
          <w:color w:val="000000"/>
          <w:szCs w:val="26"/>
          <w:lang w:val="fr-FR"/>
        </w:rPr>
        <w:t xml:space="preserve"> tín hiệu ECG đã được thu thập</w:t>
      </w:r>
      <w:r w:rsidR="00436907">
        <w:rPr>
          <w:noProof/>
          <w:color w:val="000000"/>
          <w:szCs w:val="26"/>
          <w:lang w:val="fr-FR"/>
        </w:rPr>
        <w:t>,</w:t>
      </w:r>
      <w:r w:rsidR="00793159">
        <w:rPr>
          <w:noProof/>
          <w:color w:val="000000"/>
          <w:szCs w:val="26"/>
          <w:lang w:val="fr-FR"/>
        </w:rPr>
        <w:t xml:space="preserve"> ở </w:t>
      </w:r>
      <w:r w:rsidR="00793159" w:rsidRPr="00AD74F8">
        <w:rPr>
          <w:b/>
          <w:color w:val="000000"/>
          <w:szCs w:val="26"/>
          <w:lang w:val="fr-FR"/>
        </w:rPr>
        <w:t>Hình 4.</w:t>
      </w:r>
      <w:r w:rsidR="00AD74F8">
        <w:rPr>
          <w:b/>
          <w:bCs/>
          <w:noProof/>
          <w:color w:val="000000"/>
          <w:szCs w:val="26"/>
          <w:lang w:val="fr-FR"/>
        </w:rPr>
        <w:t>18</w:t>
      </w:r>
      <w:r w:rsidR="00793159">
        <w:rPr>
          <w:noProof/>
          <w:color w:val="000000"/>
          <w:szCs w:val="26"/>
          <w:lang w:val="fr-FR"/>
        </w:rPr>
        <w:t xml:space="preserve"> cho thấy dữ liệu tương ứng</w:t>
      </w:r>
      <w:r w:rsidR="0047455E">
        <w:rPr>
          <w:noProof/>
          <w:color w:val="000000"/>
          <w:szCs w:val="26"/>
          <w:lang w:val="fr-FR"/>
        </w:rPr>
        <w:t xml:space="preserve"> </w:t>
      </w:r>
      <w:r w:rsidR="00436907">
        <w:rPr>
          <w:noProof/>
          <w:color w:val="000000"/>
          <w:szCs w:val="26"/>
          <w:lang w:val="fr-FR"/>
        </w:rPr>
        <w:t>n</w:t>
      </w:r>
      <w:r w:rsidR="0047455E">
        <w:rPr>
          <w:noProof/>
          <w:color w:val="000000"/>
          <w:szCs w:val="26"/>
          <w:lang w:val="fr-FR"/>
        </w:rPr>
        <w:t>ặng 7.8 MB và</w:t>
      </w:r>
      <w:r w:rsidR="00436907">
        <w:rPr>
          <w:noProof/>
          <w:color w:val="000000"/>
          <w:szCs w:val="26"/>
          <w:lang w:val="fr-FR"/>
        </w:rPr>
        <w:t xml:space="preserve"> tiêu tốn 2.13 giây để thực hiện truy xuất dữ liệu đến được client</w:t>
      </w:r>
      <w:r w:rsidR="00FF6885">
        <w:rPr>
          <w:noProof/>
          <w:color w:val="000000"/>
          <w:szCs w:val="26"/>
          <w:lang w:val="fr-FR"/>
        </w:rPr>
        <w:t xml:space="preserve"> đối với kết nối mạng ổn định và</w:t>
      </w:r>
      <w:r w:rsidR="004F5CF3">
        <w:rPr>
          <w:noProof/>
          <w:color w:val="000000"/>
          <w:szCs w:val="26"/>
          <w:lang w:val="fr-FR"/>
        </w:rPr>
        <w:t xml:space="preserve"> server </w:t>
      </w:r>
      <w:r w:rsidR="00DD2806">
        <w:rPr>
          <w:noProof/>
          <w:color w:val="000000"/>
          <w:szCs w:val="26"/>
          <w:lang w:val="fr-FR"/>
        </w:rPr>
        <w:t>đang phục vụ một client duy nhất</w:t>
      </w:r>
      <w:r w:rsidR="00436907">
        <w:rPr>
          <w:noProof/>
          <w:color w:val="000000"/>
          <w:szCs w:val="26"/>
          <w:lang w:val="fr-FR"/>
        </w:rPr>
        <w:t>.</w:t>
      </w:r>
    </w:p>
    <w:p w14:paraId="0DC52F51" w14:textId="77777777" w:rsidR="00DE2C22" w:rsidRDefault="00196CB6" w:rsidP="00B63C09">
      <w:pPr>
        <w:pStyle w:val="LVTNText1"/>
      </w:pPr>
      <w:r w:rsidRPr="00196CB6">
        <w:rPr>
          <w:noProof/>
        </w:rPr>
        <w:drawing>
          <wp:inline distT="0" distB="0" distL="0" distR="0" wp14:anchorId="458BE7A9" wp14:editId="345D73A6">
            <wp:extent cx="5259629" cy="526415"/>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pic:nvPicPr>
                  <pic:blipFill>
                    <a:blip r:embed="rId86">
                      <a:extLst>
                        <a:ext uri="{28A0092B-C50C-407E-A947-70E740481C1C}">
                          <a14:useLocalDpi xmlns:a14="http://schemas.microsoft.com/office/drawing/2010/main" val="0"/>
                        </a:ext>
                      </a:extLst>
                    </a:blip>
                    <a:stretch>
                      <a:fillRect/>
                    </a:stretch>
                  </pic:blipFill>
                  <pic:spPr>
                    <a:xfrm>
                      <a:off x="0" y="0"/>
                      <a:ext cx="5442873" cy="544755"/>
                    </a:xfrm>
                    <a:prstGeom prst="rect">
                      <a:avLst/>
                    </a:prstGeom>
                  </pic:spPr>
                </pic:pic>
              </a:graphicData>
            </a:graphic>
          </wp:inline>
        </w:drawing>
      </w:r>
    </w:p>
    <w:p w14:paraId="60B4E734" w14:textId="6660243C" w:rsidR="00DE2C22" w:rsidRDefault="00DE2C22" w:rsidP="00DE2C22">
      <w:pPr>
        <w:pStyle w:val="LVTNHinh"/>
        <w:spacing w:after="480"/>
      </w:pPr>
      <w:bookmarkStart w:id="122" w:name="_Toc196501449"/>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8</w:t>
      </w:r>
      <w:r w:rsidR="00AB3E94">
        <w:rPr>
          <w:b/>
          <w:bCs/>
        </w:rPr>
        <w:fldChar w:fldCharType="end"/>
      </w:r>
      <w:r w:rsidRPr="007C5A6B">
        <w:rPr>
          <w:b/>
          <w:bCs/>
        </w:rPr>
        <w:tab/>
      </w:r>
      <w:r>
        <w:t>Thông tin thời gian phản hồi và xử lý gói tin từ server</w:t>
      </w:r>
      <w:bookmarkEnd w:id="122"/>
    </w:p>
    <w:p w14:paraId="3C76B482" w14:textId="2D397975" w:rsidR="00AC0D2F" w:rsidRDefault="00B63C09" w:rsidP="00AC0D2F">
      <w:pPr>
        <w:pStyle w:val="LVTNText2"/>
      </w:pPr>
      <w:r>
        <w:t>Việc hệ thống có thể truyền tải và hiển thị hàng trăm nghìn mẫu tín hiệu mỗi lần truy xuất cho thấy khả năng đáp ứng hiệu quả, ổn định trong thời gian lâu dài. Đây là một trong những yêu cầu quan trọng đối với các hệ thống theo dõi sức khỏe từ xa, cho phép người dùng hoặc bác sĩ có thể quan sát lại tín hiệu sinh học trong quá khứ một cách thuận tiện và trực quan.</w:t>
      </w:r>
    </w:p>
    <w:p w14:paraId="4BC71C80" w14:textId="39CF8341" w:rsidR="005C5DAF" w:rsidRDefault="005C5DAF" w:rsidP="005C5DAF">
      <w:pPr>
        <w:pStyle w:val="LVTNH2"/>
      </w:pPr>
      <w:bookmarkStart w:id="123" w:name="_Toc196490832"/>
      <w:r>
        <w:t>Kết quả giao diện ứng dụng web</w:t>
      </w:r>
      <w:bookmarkEnd w:id="123"/>
    </w:p>
    <w:p w14:paraId="04D0A1CC" w14:textId="4B9FFD27" w:rsidR="001E7BCB" w:rsidRDefault="001E7BCB" w:rsidP="001E7BCB">
      <w:pPr>
        <w:pStyle w:val="LVTNH3"/>
      </w:pPr>
      <w:bookmarkStart w:id="124" w:name="_Toc196490833"/>
      <w:r>
        <w:t>Giao diện đăng nhập</w:t>
      </w:r>
      <w:bookmarkEnd w:id="124"/>
    </w:p>
    <w:p w14:paraId="73C621B3" w14:textId="413473DB" w:rsidR="0022658E" w:rsidRDefault="0024408B">
      <w:pPr>
        <w:rPr>
          <w:noProof/>
        </w:rPr>
      </w:pPr>
      <w:r>
        <w:t xml:space="preserve">Giao diện đăng nhập là điểm truy cập đầu tiên của người dùng vào hệ thống. </w:t>
      </w:r>
      <w:r w:rsidRPr="00F20EE8">
        <w:rPr>
          <w:b/>
        </w:rPr>
        <w:t>Hình 4.</w:t>
      </w:r>
      <w:r w:rsidR="0022658E" w:rsidRPr="00F20EE8">
        <w:rPr>
          <w:b/>
          <w:bCs/>
        </w:rPr>
        <w:t>1</w:t>
      </w:r>
      <w:r w:rsidR="00F20EE8">
        <w:rPr>
          <w:b/>
          <w:bCs/>
        </w:rPr>
        <w:t>9</w:t>
      </w:r>
      <w:r>
        <w:t xml:space="preserve"> minh họa giao diện đăng nhập của ứng dụng. Giao diện này được thiết kế đơn giản và tập trung vào các yếu tố cần thiết để xác thực người </w:t>
      </w:r>
      <w:r w:rsidR="0022658E">
        <w:t>dung gồm cá trường yêu cầu người dung nhập UID và API key được cung cấp cùng thiết bị để có thể truy xuất thông tin.</w:t>
      </w:r>
      <w:r w:rsidR="0022658E" w:rsidRPr="0022658E">
        <w:rPr>
          <w:noProof/>
        </w:rPr>
        <w:t xml:space="preserve"> </w:t>
      </w:r>
    </w:p>
    <w:p w14:paraId="3255B42A" w14:textId="77777777" w:rsidR="0022658E" w:rsidRDefault="0022658E" w:rsidP="0022658E">
      <w:pPr>
        <w:pStyle w:val="LVTNText1"/>
        <w:keepNext/>
      </w:pPr>
      <w:r>
        <w:rPr>
          <w:noProof/>
        </w:rPr>
        <w:drawing>
          <wp:inline distT="0" distB="0" distL="0" distR="0" wp14:anchorId="1729E32A" wp14:editId="4AA42F4D">
            <wp:extent cx="5220335" cy="24345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20335" cy="2434590"/>
                    </a:xfrm>
                    <a:prstGeom prst="rect">
                      <a:avLst/>
                    </a:prstGeom>
                  </pic:spPr>
                </pic:pic>
              </a:graphicData>
            </a:graphic>
          </wp:inline>
        </w:drawing>
      </w:r>
    </w:p>
    <w:p w14:paraId="092CBE21" w14:textId="0AA92785" w:rsidR="002B5569" w:rsidRDefault="0022658E" w:rsidP="0022658E">
      <w:pPr>
        <w:pStyle w:val="LVTNHinh"/>
        <w:spacing w:after="480"/>
        <w:rPr>
          <w:rFonts w:eastAsiaTheme="majorEastAsia" w:cstheme="majorBidi"/>
          <w:b/>
        </w:rPr>
      </w:pPr>
      <w:bookmarkStart w:id="125" w:name="_Toc196501450"/>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19</w:t>
      </w:r>
      <w:r w:rsidR="00AB3E94">
        <w:rPr>
          <w:b/>
          <w:bCs/>
        </w:rPr>
        <w:fldChar w:fldCharType="end"/>
      </w:r>
      <w:r w:rsidRPr="007C5A6B">
        <w:rPr>
          <w:b/>
          <w:bCs/>
        </w:rPr>
        <w:tab/>
      </w:r>
      <w:r>
        <w:t>Giao diện đăng nhập của ứng dụng web</w:t>
      </w:r>
      <w:bookmarkEnd w:id="125"/>
      <w:r w:rsidR="002B5569">
        <w:br w:type="page"/>
      </w:r>
    </w:p>
    <w:p w14:paraId="5A74E4A8" w14:textId="57D565FF" w:rsidR="00DC12EC" w:rsidRDefault="00DC12EC" w:rsidP="00DC12EC">
      <w:pPr>
        <w:pStyle w:val="LVTNH3"/>
      </w:pPr>
      <w:bookmarkStart w:id="126" w:name="_Toc196490834"/>
      <w:r w:rsidRPr="00DC12EC">
        <w:lastRenderedPageBreak/>
        <w:t xml:space="preserve">Hiển thị và </w:t>
      </w:r>
      <w:r w:rsidR="00B00539">
        <w:t>t</w:t>
      </w:r>
      <w:r w:rsidRPr="00DC12EC">
        <w:t xml:space="preserve">ương tác </w:t>
      </w:r>
      <w:r w:rsidR="00B00539">
        <w:t>d</w:t>
      </w:r>
      <w:r w:rsidRPr="00DC12EC">
        <w:t>ữ liệu ECG</w:t>
      </w:r>
      <w:bookmarkEnd w:id="126"/>
    </w:p>
    <w:p w14:paraId="7FC5FC3D" w14:textId="48D9CBE5" w:rsidR="000A0FEB" w:rsidRDefault="000A0FEB" w:rsidP="000A0FEB">
      <w:pPr>
        <w:pStyle w:val="LVTNText2"/>
      </w:pPr>
      <w:r>
        <w:t>Giao diện ứng dụng cung cấp hai chế độ hiển thị chính: "Live View" cho phép theo dõi tín hiệu ECG đang được thu thập, và "</w:t>
      </w:r>
      <w:r w:rsidR="00A814A3">
        <w:t>Replay</w:t>
      </w:r>
      <w:r>
        <w:t xml:space="preserve"> View" để xem lại dữ liệu lịch sử. Chế độ xem lại tích hợp bộ chọn lịch, cho phép người dùng truy cập dữ liệu ECG của các ngày cụ thể (ví dụ, </w:t>
      </w:r>
      <w:r w:rsidRPr="00A15E31">
        <w:rPr>
          <w:b/>
          <w:bCs/>
        </w:rPr>
        <w:t>Hình 4.</w:t>
      </w:r>
      <w:r w:rsidR="00AD74F8">
        <w:rPr>
          <w:b/>
          <w:bCs/>
        </w:rPr>
        <w:t>20</w:t>
      </w:r>
      <w:r>
        <w:t xml:space="preserve"> minh họa dữ liệu ngày 20-04-2</w:t>
      </w:r>
      <w:r w:rsidR="00A15E31">
        <w:t>025</w:t>
      </w:r>
      <w:r>
        <w:t>). Biểu đồ tín hiệu ECG hiển thị rõ ràng các đặc trưng điện sinh lý quan trọng như phức bộ QRS</w:t>
      </w:r>
      <w:r w:rsidR="00A814A3">
        <w:t xml:space="preserve"> </w:t>
      </w:r>
      <w:r>
        <w:t>tạo điều kiện thuận lợi cho việc quan sát và đánh giá sơ bộ.</w:t>
      </w:r>
    </w:p>
    <w:p w14:paraId="08EFF4B3" w14:textId="77777777" w:rsidR="00746309" w:rsidRDefault="002E321B" w:rsidP="00746309">
      <w:pPr>
        <w:pStyle w:val="LVTNText1"/>
        <w:keepNext/>
        <w:jc w:val="center"/>
      </w:pPr>
      <w:r w:rsidRPr="002E321B">
        <w:rPr>
          <w:noProof/>
        </w:rPr>
        <w:drawing>
          <wp:inline distT="0" distB="0" distL="0" distR="0" wp14:anchorId="5A90FB38" wp14:editId="7EFA13EE">
            <wp:extent cx="5220335" cy="188023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20335" cy="1880235"/>
                    </a:xfrm>
                    <a:prstGeom prst="rect">
                      <a:avLst/>
                    </a:prstGeom>
                  </pic:spPr>
                </pic:pic>
              </a:graphicData>
            </a:graphic>
          </wp:inline>
        </w:drawing>
      </w:r>
    </w:p>
    <w:p w14:paraId="5B1F4946" w14:textId="0C3DDA8E" w:rsidR="002E321B" w:rsidRDefault="00746309" w:rsidP="00746309">
      <w:pPr>
        <w:pStyle w:val="Caption"/>
        <w:jc w:val="center"/>
      </w:pPr>
      <w:bookmarkStart w:id="127" w:name="_Toc196501451"/>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0</w:t>
      </w:r>
      <w:r w:rsidR="00AB3E94">
        <w:rPr>
          <w:b/>
          <w:bCs/>
        </w:rPr>
        <w:fldChar w:fldCharType="end"/>
      </w:r>
      <w:r w:rsidRPr="007C5A6B">
        <w:rPr>
          <w:b/>
          <w:bCs/>
        </w:rPr>
        <w:tab/>
      </w:r>
      <w:r>
        <w:t>Khung hiển thị dữ liệu điện tim</w:t>
      </w:r>
      <w:r w:rsidR="00A15E31">
        <w:t xml:space="preserve"> của ứng dụng web</w:t>
      </w:r>
      <w:bookmarkEnd w:id="127"/>
    </w:p>
    <w:p w14:paraId="7785E088" w14:textId="77777777" w:rsidR="002B5569" w:rsidRDefault="008955E1" w:rsidP="002B5569">
      <w:pPr>
        <w:pStyle w:val="LVTNText1"/>
        <w:keepNext/>
        <w:jc w:val="center"/>
      </w:pPr>
      <w:r w:rsidRPr="008955E1">
        <w:rPr>
          <w:noProof/>
        </w:rPr>
        <w:drawing>
          <wp:inline distT="0" distB="0" distL="0" distR="0" wp14:anchorId="42EDC7A3" wp14:editId="141CD949">
            <wp:extent cx="5220335" cy="16681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20335" cy="1668145"/>
                    </a:xfrm>
                    <a:prstGeom prst="rect">
                      <a:avLst/>
                    </a:prstGeom>
                  </pic:spPr>
                </pic:pic>
              </a:graphicData>
            </a:graphic>
          </wp:inline>
        </w:drawing>
      </w:r>
    </w:p>
    <w:p w14:paraId="5A92E5CF" w14:textId="0BFDF02D" w:rsidR="006E3ABB" w:rsidRDefault="002B5569" w:rsidP="002B5569">
      <w:pPr>
        <w:pStyle w:val="LVTNHinh"/>
        <w:spacing w:after="480"/>
      </w:pPr>
      <w:bookmarkStart w:id="128" w:name="_Toc196501452"/>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1</w:t>
      </w:r>
      <w:r w:rsidR="00AB3E94">
        <w:rPr>
          <w:b/>
          <w:bCs/>
        </w:rPr>
        <w:fldChar w:fldCharType="end"/>
      </w:r>
      <w:r w:rsidRPr="007C5A6B">
        <w:rPr>
          <w:b/>
          <w:bCs/>
        </w:rPr>
        <w:tab/>
      </w:r>
      <w:r>
        <w:t>Phần hỗ trợ điều hướng dòng thời gian và xuất dữ liệu</w:t>
      </w:r>
      <w:bookmarkEnd w:id="128"/>
    </w:p>
    <w:p w14:paraId="2298124B" w14:textId="32BCEC18" w:rsidR="001279B1" w:rsidRDefault="000A0FEB" w:rsidP="001279B1">
      <w:pPr>
        <w:pStyle w:val="LVTNText2"/>
      </w:pPr>
      <w:r>
        <w:t>Người dùng có khả năng tương tác với biểu đồ thông qua các công cụ điều hướng thời gian, bao gồm các trường chỉ định mẫu bắt đầu và kết thúc ("Start Sample", "End Sample"), cùng các nút "Jump to Start"</w:t>
      </w:r>
      <w:r w:rsidR="008955E1">
        <w:t xml:space="preserve"> và</w:t>
      </w:r>
      <w:r>
        <w:t>"Jump to End". Các công cụ này cho phép người dùng tập trung vào các đoạn dữ liệu ECG cụ thể để phân tích chi tiết hơn</w:t>
      </w:r>
      <w:r w:rsidR="001E7BCB">
        <w:t xml:space="preserve"> đồng thời cũng hỗ trợ xuất ra file dạng CSV để phục vụ phân tích lâu dài và chuyên sâu.</w:t>
      </w:r>
    </w:p>
    <w:p w14:paraId="00CE69E3" w14:textId="77777777" w:rsidR="003E71B4" w:rsidRDefault="00116860" w:rsidP="003E71B4">
      <w:pPr>
        <w:pStyle w:val="LVTNText1"/>
        <w:keepNext/>
        <w:jc w:val="center"/>
      </w:pPr>
      <w:r w:rsidRPr="00116860">
        <w:rPr>
          <w:noProof/>
        </w:rPr>
        <w:lastRenderedPageBreak/>
        <w:drawing>
          <wp:inline distT="0" distB="0" distL="0" distR="0" wp14:anchorId="26829494" wp14:editId="2A54D2D8">
            <wp:extent cx="4278573" cy="1069513"/>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290912" cy="1072597"/>
                    </a:xfrm>
                    <a:prstGeom prst="rect">
                      <a:avLst/>
                    </a:prstGeom>
                  </pic:spPr>
                </pic:pic>
              </a:graphicData>
            </a:graphic>
          </wp:inline>
        </w:drawing>
      </w:r>
    </w:p>
    <w:p w14:paraId="1B831012" w14:textId="3B32D588" w:rsidR="00116860" w:rsidRDefault="003E71B4" w:rsidP="003E71B4">
      <w:pPr>
        <w:pStyle w:val="LVTNHinh"/>
        <w:spacing w:after="480"/>
      </w:pPr>
      <w:bookmarkStart w:id="129" w:name="_Toc196501453"/>
      <w:r w:rsidRPr="007C5A6B">
        <w:rPr>
          <w:b/>
          <w:bCs/>
        </w:rPr>
        <w:t xml:space="preserve">Hình </w:t>
      </w:r>
      <w:r w:rsidR="00AB3E94">
        <w:rPr>
          <w:b/>
          <w:bCs/>
        </w:rPr>
        <w:fldChar w:fldCharType="begin"/>
      </w:r>
      <w:r w:rsidR="00AB3E94">
        <w:rPr>
          <w:b/>
          <w:bCs/>
        </w:rPr>
        <w:instrText xml:space="preserve"> STYLEREF 1 \s </w:instrText>
      </w:r>
      <w:r w:rsidR="00AB3E94">
        <w:rPr>
          <w:b/>
          <w:bCs/>
        </w:rPr>
        <w:fldChar w:fldCharType="separate"/>
      </w:r>
      <w:r w:rsidR="00F93F3F">
        <w:rPr>
          <w:b/>
          <w:bCs/>
          <w:noProof/>
        </w:rPr>
        <w:t>4</w:t>
      </w:r>
      <w:r w:rsidR="00AB3E94">
        <w:rPr>
          <w:b/>
          <w:bCs/>
        </w:rPr>
        <w:fldChar w:fldCharType="end"/>
      </w:r>
      <w:r w:rsidR="00AB3E94">
        <w:rPr>
          <w:b/>
          <w:bCs/>
        </w:rPr>
        <w:t>.</w:t>
      </w:r>
      <w:r w:rsidR="00AB3E94">
        <w:rPr>
          <w:b/>
          <w:bCs/>
        </w:rPr>
        <w:fldChar w:fldCharType="begin"/>
      </w:r>
      <w:r w:rsidR="00AB3E94">
        <w:rPr>
          <w:b/>
          <w:bCs/>
        </w:rPr>
        <w:instrText xml:space="preserve"> SEQ Hình \* ARABIC \s 1 </w:instrText>
      </w:r>
      <w:r w:rsidR="00AB3E94">
        <w:rPr>
          <w:b/>
          <w:bCs/>
        </w:rPr>
        <w:fldChar w:fldCharType="separate"/>
      </w:r>
      <w:r w:rsidR="00F93F3F">
        <w:rPr>
          <w:b/>
          <w:bCs/>
          <w:noProof/>
        </w:rPr>
        <w:t>22</w:t>
      </w:r>
      <w:r w:rsidR="00AB3E94">
        <w:rPr>
          <w:b/>
          <w:bCs/>
        </w:rPr>
        <w:fldChar w:fldCharType="end"/>
      </w:r>
      <w:r w:rsidRPr="007C5A6B">
        <w:rPr>
          <w:b/>
          <w:bCs/>
        </w:rPr>
        <w:tab/>
      </w:r>
      <w:r>
        <w:t>Phần hỗ trợ điều chỉnh và áp dụng bộ lọc Kalman</w:t>
      </w:r>
      <w:bookmarkEnd w:id="129"/>
    </w:p>
    <w:p w14:paraId="64C444B0" w14:textId="2E0D5162" w:rsidR="0022658E" w:rsidRDefault="008809D0" w:rsidP="0022658E">
      <w:pPr>
        <w:pStyle w:val="LVTNText2"/>
      </w:pPr>
      <w:r>
        <w:t xml:space="preserve">Để cải thiện chất lượng tín hiệu ECG hiển thị bằng cách giảm nhiễu, bộ lọc Kalman đã được tích hợp vào ứng dụng. Người dùng có thể điều chỉnh các tham số của bộ lọc thông qua giao diện </w:t>
      </w:r>
      <w:r w:rsidRPr="00C678D7">
        <w:rPr>
          <w:b/>
        </w:rPr>
        <w:t>Hình 4.</w:t>
      </w:r>
      <w:r w:rsidR="00C678D7">
        <w:rPr>
          <w:b/>
          <w:bCs/>
        </w:rPr>
        <w:t>22</w:t>
      </w:r>
      <w:r>
        <w:t xml:space="preserve"> hỗ trợ các trường nhập tham số bộ lọc.</w:t>
      </w:r>
    </w:p>
    <w:p w14:paraId="2C91C862" w14:textId="77777777" w:rsidR="007E7C70" w:rsidRDefault="007E7C70" w:rsidP="00EF560C">
      <w:pPr>
        <w:pStyle w:val="LVTNH2"/>
        <w:numPr>
          <w:ilvl w:val="0"/>
          <w:numId w:val="0"/>
        </w:numPr>
        <w:ind w:left="567" w:hanging="567"/>
      </w:pPr>
      <w:r>
        <w:br w:type="page"/>
      </w:r>
    </w:p>
    <w:p w14:paraId="5B36696C" w14:textId="51620189" w:rsidR="00A828DD" w:rsidRDefault="00A828DD" w:rsidP="00A828DD">
      <w:pPr>
        <w:pStyle w:val="Heading1"/>
      </w:pPr>
      <w:bookmarkStart w:id="130" w:name="_Toc196490835"/>
      <w:r>
        <w:lastRenderedPageBreak/>
        <w:t>Kết luận và hướng phát triển</w:t>
      </w:r>
      <w:bookmarkEnd w:id="130"/>
    </w:p>
    <w:p w14:paraId="37E1CB1F" w14:textId="66E4BF8C" w:rsidR="007E7C70" w:rsidRDefault="007E7C70" w:rsidP="007E7C70">
      <w:pPr>
        <w:pStyle w:val="LVTNH2"/>
      </w:pPr>
      <w:bookmarkStart w:id="131" w:name="_Toc196490836"/>
      <w:r>
        <w:t>Kết luận chung</w:t>
      </w:r>
      <w:bookmarkEnd w:id="131"/>
    </w:p>
    <w:p w14:paraId="4485C50F" w14:textId="57F07AED" w:rsidR="005C62F6" w:rsidRPr="005C62F6" w:rsidRDefault="005C62F6" w:rsidP="005C62F6">
      <w:pPr>
        <w:pStyle w:val="LVTNText2"/>
      </w:pPr>
      <w:bookmarkStart w:id="132" w:name="_Toc196490837"/>
      <w:r w:rsidRPr="005C62F6">
        <w:t xml:space="preserve">Đề tài đã hoàn thành việc thiết kế và xây dựng một hệ thống thu thập, nén, truyền và hiển thị tín hiệu </w:t>
      </w:r>
      <w:r>
        <w:t>ECG</w:t>
      </w:r>
      <w:r w:rsidRPr="005C62F6">
        <w:t xml:space="preserve"> đơn kênh với kích thước nhỏ gọn, hiệu suất hoạt động ổn định và khả năng lưu trữ dài hạn. Về phần phần cứng, hệ thống sử dụng cảm biến ECG Click kết hợp với vi điều khiển ESP32-CAM, cho phép thu tín hiệu với tốc độ 500 mẫu/giây và hoạt động liên tục trong thời gian tối thiểu 6 giờ</w:t>
      </w:r>
      <w:r w:rsidR="00B221E5">
        <w:t xml:space="preserve"> với pin kèm theo và không giới hạn với nguồn cấp ngoài thông qua cổng USB type C</w:t>
      </w:r>
      <w:r w:rsidRPr="005C62F6">
        <w:t xml:space="preserve">. Tín hiệu được lưu trữ theo định dạng </w:t>
      </w:r>
      <w:r w:rsidR="00B221E5">
        <w:t>CSV</w:t>
      </w:r>
      <w:r w:rsidRPr="005C62F6">
        <w:t xml:space="preserve">, chia theo từng ngày, </w:t>
      </w:r>
      <w:r w:rsidR="00AB5318">
        <w:t xml:space="preserve">hoàn toàn không giới hạn </w:t>
      </w:r>
      <w:r w:rsidRPr="005C62F6">
        <w:t>dữ liệu thô mỗi file.</w:t>
      </w:r>
    </w:p>
    <w:p w14:paraId="5AE5AC29" w14:textId="77777777" w:rsidR="005C62F6" w:rsidRPr="005C62F6" w:rsidRDefault="005C62F6" w:rsidP="005C62F6">
      <w:pPr>
        <w:pStyle w:val="LVTNText2"/>
      </w:pPr>
      <w:r w:rsidRPr="005C62F6">
        <w:t>Trong quá trình xử lý dữ liệu, thuật toán biến đổi cosin rời rạc (DCT) một chiều đã được áp dụng theo từng đoạn tín hiệu, với tỷ lệ nén 30%. Kết quả cho thấy dung lượng dữ liệu giảm trung bình 68–70%, đồng thời vẫn bảo toàn các đặc trưng chính của tín hiệu ECG.</w:t>
      </w:r>
    </w:p>
    <w:p w14:paraId="380A8753" w14:textId="77777777" w:rsidR="005C62F6" w:rsidRPr="005C62F6" w:rsidRDefault="005C62F6" w:rsidP="005C62F6">
      <w:pPr>
        <w:pStyle w:val="LVTNText2"/>
      </w:pPr>
      <w:r w:rsidRPr="005C62F6">
        <w:t>Về mặt phần mềm, ứng dụng web được xây dựng bằng ReactJS đã đáp ứng tốt yêu cầu hiển thị tín hiệu theo thời gian thực và truy xuất dữ liệu lịch sử thông qua giao tiếp API RESTful với server. Hệ thống cũng được trang bị cơ chế kiểm tra và đồng bộ dữ liệu tự động khi mạng bị gián đoạn, đồng bộ thời gian định kỳ qua NTP mỗi 12 giờ, và có cảnh báo kết nối thông qua đèn LED tích hợp.</w:t>
      </w:r>
    </w:p>
    <w:p w14:paraId="06F63A3F" w14:textId="77777777" w:rsidR="005C62F6" w:rsidRPr="005C62F6" w:rsidRDefault="005C62F6" w:rsidP="005C62F6">
      <w:pPr>
        <w:pStyle w:val="LVTNText2"/>
      </w:pPr>
      <w:r w:rsidRPr="005C62F6">
        <w:t>Tổng thể, hệ thống đã đạt được các mục tiêu đề ra, thể hiện tiềm năng ứng dụng thực tế trong các bài toán giám sát sức khỏe từ xa, quản lý dữ liệu y tế và phục vụ nghiên cứu sinh lý học tim mạch.</w:t>
      </w:r>
    </w:p>
    <w:p w14:paraId="70954F39" w14:textId="3DC0D9A1" w:rsidR="007E7C70" w:rsidRDefault="007E7C70" w:rsidP="00E2698E">
      <w:pPr>
        <w:pStyle w:val="LVTNH2"/>
      </w:pPr>
      <w:r>
        <w:t>Hạn chế của đề tài</w:t>
      </w:r>
      <w:bookmarkEnd w:id="132"/>
    </w:p>
    <w:p w14:paraId="0ED0B6B9" w14:textId="77777777" w:rsidR="00D94A31" w:rsidRPr="00D94A31" w:rsidRDefault="00D94A31" w:rsidP="00D94A31">
      <w:pPr>
        <w:pStyle w:val="LVTNText2"/>
      </w:pPr>
      <w:r w:rsidRPr="00D94A31">
        <w:t>Mặc dù hệ thống đã đạt được các mục tiêu thiết kế đề ra, một số hạn chế vẫn tồn tại và cần được khắc phục trong các nghiên cứu tiếp theo. Trước hết, hệ thống chưa được kiểm thử hiệu suất truyền tải và hiển thị dữ liệu trong điều kiện có nhiều người dùng truy cập đồng thời, điều này ảnh hưởng đến khả năng mở rộng khi triển khai thực tế trên diện rộng. Ngoài ra, hiệu suất hoạt động trong môi trường mạng không ổn định chưa được đánh giá toàn diện, đặc biệt là trong các tình huống có độ trễ cao hoặc mất kết nối kéo dài.</w:t>
      </w:r>
    </w:p>
    <w:p w14:paraId="77FE9612" w14:textId="77777777" w:rsidR="00D94A31" w:rsidRPr="00D94A31" w:rsidRDefault="00D94A31" w:rsidP="00D94A31">
      <w:pPr>
        <w:pStyle w:val="LVTNText2"/>
      </w:pPr>
      <w:r w:rsidRPr="00D94A31">
        <w:t xml:space="preserve">Hệ thống hiện tại cũng chưa tích hợp các chức năng phân tích tự động tín hiệu ECG như phát hiện nhịp tim, xác định sóng QRS hoặc nhận diện bất thường, dẫn đến việc người dùng phải phân tích thủ công qua đồ thị tín hiệu. </w:t>
      </w:r>
      <w:r w:rsidRPr="00D94A31">
        <w:lastRenderedPageBreak/>
        <w:t>Bên cạnh đó, dữ liệu ECG thu được mới chỉ được xử lý ở mức thô, chưa trải qua bước chuẩn hóa giá trị theo các tiêu chuẩn quốc tế như AAMI hoặc IEC, gây khó khăn trong việc tích hợp với các hệ thống y tế khác hoặc thực hiện đối chiếu so sánh.</w:t>
      </w:r>
    </w:p>
    <w:p w14:paraId="68BE2211" w14:textId="2889B989" w:rsidR="00FA42C5" w:rsidRPr="00D94A31" w:rsidRDefault="00D94A31" w:rsidP="00D94A31">
      <w:pPr>
        <w:pStyle w:val="LVTNText2"/>
      </w:pPr>
      <w:r w:rsidRPr="00D94A31">
        <w:t>Những hạn chế nêu trên là nền tảng để định hướng các nghiên cứu mở rộng trong tương lai, nhằm nâng cao tính ứng dụng và độ tin cậy của hệ thống trong môi trường thực tế.</w:t>
      </w:r>
    </w:p>
    <w:p w14:paraId="58CE5C6B" w14:textId="77777777" w:rsidR="002845FB" w:rsidRDefault="007E7C70" w:rsidP="007E7C70">
      <w:pPr>
        <w:pStyle w:val="LVTNH2"/>
      </w:pPr>
      <w:bookmarkStart w:id="133" w:name="_Toc196490838"/>
      <w:r>
        <w:t>Đề xuất hướng phát triển</w:t>
      </w:r>
      <w:bookmarkEnd w:id="133"/>
    </w:p>
    <w:p w14:paraId="75B452D4" w14:textId="1DF97E6B" w:rsidR="003D37B9" w:rsidRDefault="00CF485B">
      <w:pPr>
        <w:rPr>
          <w:rFonts w:eastAsiaTheme="majorEastAsia"/>
          <w:b/>
          <w:szCs w:val="26"/>
          <w:lang w:val="fr-FR"/>
        </w:rPr>
      </w:pPr>
      <w:r>
        <w:t>Trong tương lai, hệ thống cần được tối ưu hóa cả về giao thức truyền dữ liệu lẫn tổ chức cơ sở dữ liệu nhằm cải thiện khả năng mở rộng và độ ổn định khi vận hành thực tế. Việc tích hợp thêm các thuật toán phân tích tín hiệu ECG tự động và hệ thống cảnh báo theo thời gian thực sẽ góp phần nâng cao giá trị ứng dụng của hệ thống, đặc biệt trong các mô hình chăm sóc sức khỏe từ xa hoặc hỗ trợ chẩn đoán lâm sàng ban đầu.</w:t>
      </w:r>
      <w:r w:rsidR="003D37B9">
        <w:br w:type="page"/>
      </w:r>
    </w:p>
    <w:p w14:paraId="1EC51D4B" w14:textId="77777777" w:rsidR="003D37B9" w:rsidRPr="003B1A2B" w:rsidRDefault="003D37B9" w:rsidP="003D37B9">
      <w:pPr>
        <w:spacing w:after="600"/>
        <w:ind w:firstLine="0"/>
        <w:jc w:val="center"/>
        <w:rPr>
          <w:b/>
          <w:noProof/>
          <w:color w:val="000000" w:themeColor="text1"/>
          <w:sz w:val="28"/>
          <w:szCs w:val="28"/>
        </w:rPr>
      </w:pPr>
      <w:r w:rsidRPr="003B1A2B">
        <w:rPr>
          <w:b/>
          <w:noProof/>
          <w:color w:val="000000" w:themeColor="text1"/>
          <w:sz w:val="28"/>
          <w:szCs w:val="28"/>
        </w:rPr>
        <w:lastRenderedPageBreak/>
        <w:t>TÀI LIỆU THAM KHẢO</w:t>
      </w:r>
      <w:r w:rsidRPr="003B1A2B">
        <w:rPr>
          <w:b/>
          <w:noProof/>
          <w:color w:val="000000" w:themeColor="text1"/>
          <w:sz w:val="28"/>
          <w:szCs w:val="28"/>
        </w:rPr>
        <w:fldChar w:fldCharType="begin"/>
      </w:r>
      <w:r w:rsidRPr="003B1A2B">
        <w:rPr>
          <w:b/>
          <w:noProof/>
          <w:color w:val="000000" w:themeColor="text1"/>
          <w:sz w:val="28"/>
          <w:szCs w:val="28"/>
        </w:rPr>
        <w:instrText xml:space="preserve"> TC "</w:instrText>
      </w:r>
      <w:bookmarkStart w:id="134" w:name="_Toc481594672"/>
      <w:bookmarkStart w:id="135" w:name="_Toc481594826"/>
      <w:bookmarkStart w:id="136" w:name="_Toc481595008"/>
      <w:bookmarkStart w:id="137" w:name="_Toc481595345"/>
      <w:bookmarkStart w:id="138" w:name="_Toc481671802"/>
      <w:bookmarkStart w:id="139" w:name="_Toc481671860"/>
      <w:bookmarkStart w:id="140" w:name="_Toc196249726"/>
      <w:bookmarkStart w:id="141" w:name="_Toc196490839"/>
      <w:r w:rsidRPr="003B1A2B">
        <w:rPr>
          <w:b/>
          <w:noProof/>
          <w:color w:val="000000" w:themeColor="text1"/>
          <w:sz w:val="28"/>
          <w:szCs w:val="28"/>
        </w:rPr>
        <w:instrText>Tài liệu tham khảo</w:instrText>
      </w:r>
      <w:bookmarkEnd w:id="134"/>
      <w:bookmarkEnd w:id="135"/>
      <w:bookmarkEnd w:id="136"/>
      <w:bookmarkEnd w:id="137"/>
      <w:bookmarkEnd w:id="138"/>
      <w:bookmarkEnd w:id="139"/>
      <w:bookmarkEnd w:id="140"/>
      <w:bookmarkEnd w:id="141"/>
      <w:r w:rsidRPr="003B1A2B">
        <w:rPr>
          <w:b/>
          <w:noProof/>
          <w:color w:val="000000" w:themeColor="text1"/>
          <w:sz w:val="28"/>
          <w:szCs w:val="28"/>
        </w:rPr>
        <w:instrText xml:space="preserve">" \f C \l "1" </w:instrText>
      </w:r>
      <w:r w:rsidRPr="003B1A2B">
        <w:rPr>
          <w:b/>
          <w:noProof/>
          <w:color w:val="000000" w:themeColor="text1"/>
          <w:sz w:val="28"/>
          <w:szCs w:val="28"/>
        </w:rPr>
        <w:fldChar w:fldCharType="end"/>
      </w:r>
    </w:p>
    <w:p w14:paraId="47C70C28" w14:textId="77777777" w:rsidR="002A0BAE" w:rsidRPr="002A0BAE" w:rsidRDefault="002845FB" w:rsidP="002A0BAE">
      <w:pPr>
        <w:pStyle w:val="EndNoteBibliography"/>
        <w:ind w:left="720" w:hanging="720"/>
      </w:pPr>
      <w:r>
        <w:fldChar w:fldCharType="begin"/>
      </w:r>
      <w:r>
        <w:instrText xml:space="preserve"> ADDIN EN.REFLIST </w:instrText>
      </w:r>
      <w:r>
        <w:fldChar w:fldCharType="separate"/>
      </w:r>
      <w:r w:rsidR="002A0BAE" w:rsidRPr="002A0BAE">
        <w:t>[1]</w:t>
      </w:r>
      <w:r w:rsidR="002A0BAE" w:rsidRPr="002A0BAE">
        <w:tab/>
        <w:t xml:space="preserve">A. Dupre, S. Vincent, and P. A. Iaizzo, "Basic ECG theory, recordings, and interpretation," </w:t>
      </w:r>
      <w:r w:rsidR="002A0BAE" w:rsidRPr="002A0BAE">
        <w:rPr>
          <w:i/>
        </w:rPr>
        <w:t xml:space="preserve">Handbook of cardiac anatomy, physiology, and devices, </w:t>
      </w:r>
      <w:r w:rsidR="002A0BAE" w:rsidRPr="002A0BAE">
        <w:t>pp. 191-201, 2005.</w:t>
      </w:r>
    </w:p>
    <w:p w14:paraId="34A5BCF5" w14:textId="77777777" w:rsidR="002A0BAE" w:rsidRPr="002A0BAE" w:rsidRDefault="002A0BAE" w:rsidP="002A0BAE">
      <w:pPr>
        <w:pStyle w:val="EndNoteBibliography"/>
        <w:ind w:left="720" w:hanging="720"/>
      </w:pPr>
      <w:r w:rsidRPr="002A0BAE">
        <w:t>[2]</w:t>
      </w:r>
      <w:r w:rsidRPr="002A0BAE">
        <w:tab/>
        <w:t xml:space="preserve">S. S. Barold, "Willem Einthoven and the birth of clinical electrocardiography a hundred years ago," </w:t>
      </w:r>
      <w:r w:rsidRPr="002A0BAE">
        <w:rPr>
          <w:i/>
        </w:rPr>
        <w:t xml:space="preserve">Cardiac electrophysiology review, </w:t>
      </w:r>
      <w:r w:rsidRPr="002A0BAE">
        <w:t>vol. 7, pp. 99-104, 2003.</w:t>
      </w:r>
    </w:p>
    <w:p w14:paraId="4C504098" w14:textId="77777777" w:rsidR="002A0BAE" w:rsidRPr="002A0BAE" w:rsidRDefault="002A0BAE" w:rsidP="002A0BAE">
      <w:pPr>
        <w:pStyle w:val="EndNoteBibliography"/>
        <w:ind w:left="720" w:hanging="720"/>
      </w:pPr>
      <w:r w:rsidRPr="002A0BAE">
        <w:t>[3]</w:t>
      </w:r>
      <w:r w:rsidRPr="002A0BAE">
        <w:tab/>
        <w:t xml:space="preserve">W.-H. Lim, "Revolutionizing Healthcare: The Future of Wearable Single-Lead ECG Monitoring System," </w:t>
      </w:r>
      <w:r w:rsidRPr="002A0BAE">
        <w:rPr>
          <w:i/>
        </w:rPr>
        <w:t xml:space="preserve">Korean Circulation Journal, </w:t>
      </w:r>
      <w:r w:rsidRPr="002A0BAE">
        <w:t>vol. 54, no. 3, pp. 154-155, 2024.</w:t>
      </w:r>
    </w:p>
    <w:p w14:paraId="0ABE32EB" w14:textId="77777777" w:rsidR="002A0BAE" w:rsidRPr="002A0BAE" w:rsidRDefault="002A0BAE" w:rsidP="002A0BAE">
      <w:pPr>
        <w:pStyle w:val="EndNoteBibliography"/>
        <w:ind w:left="720" w:hanging="720"/>
      </w:pPr>
      <w:r w:rsidRPr="002A0BAE">
        <w:t>[4]</w:t>
      </w:r>
      <w:r w:rsidRPr="002A0BAE">
        <w:tab/>
        <w:t xml:space="preserve">T. Wang, C. Lu, and G. Shen, "Detection of Sleep Apnea from Single‐Lead ECG Signal Using a Time Window Artificial Neural Network," </w:t>
      </w:r>
      <w:r w:rsidRPr="002A0BAE">
        <w:rPr>
          <w:i/>
        </w:rPr>
        <w:t xml:space="preserve">BioMed research international, </w:t>
      </w:r>
      <w:r w:rsidRPr="002A0BAE">
        <w:t>vol. 2019, no. 1, p. 9768072, 2019.</w:t>
      </w:r>
    </w:p>
    <w:p w14:paraId="4F13228A" w14:textId="77777777" w:rsidR="002A0BAE" w:rsidRPr="002A0BAE" w:rsidRDefault="002A0BAE" w:rsidP="002A0BAE">
      <w:pPr>
        <w:pStyle w:val="EndNoteBibliography"/>
        <w:ind w:left="720" w:hanging="720"/>
      </w:pPr>
      <w:r w:rsidRPr="002A0BAE">
        <w:t>[5]</w:t>
      </w:r>
      <w:r w:rsidRPr="002A0BAE">
        <w:tab/>
        <w:t xml:space="preserve">U. Rong, T. S. Giang, N. Q. Bảy, and L. H. Thành, "RỐI LOẠN NHỊP TIM TRÊN HOLTER ĐIỆN TÂM ĐỒ 24 GIỜ Ở NGƯỜI BỆNH BASEDOW," </w:t>
      </w:r>
      <w:r w:rsidRPr="002A0BAE">
        <w:rPr>
          <w:i/>
        </w:rPr>
        <w:t xml:space="preserve">Tạp chí Y học Việt Nam, </w:t>
      </w:r>
      <w:r w:rsidRPr="002A0BAE">
        <w:t>vol. 522, no. 2, 2023.</w:t>
      </w:r>
    </w:p>
    <w:p w14:paraId="5196F4BE" w14:textId="77777777" w:rsidR="002A0BAE" w:rsidRPr="002A0BAE" w:rsidRDefault="002A0BAE" w:rsidP="002A0BAE">
      <w:pPr>
        <w:pStyle w:val="EndNoteBibliography"/>
        <w:ind w:left="720" w:hanging="720"/>
      </w:pPr>
      <w:r w:rsidRPr="002A0BAE">
        <w:t>[6]</w:t>
      </w:r>
      <w:r w:rsidRPr="002A0BAE">
        <w:tab/>
        <w:t xml:space="preserve">M. Singh, R. Rao, and S. Gupta, "KardiaMobile for ECG monitoring and arrhythmia diagnosis," </w:t>
      </w:r>
      <w:r w:rsidRPr="002A0BAE">
        <w:rPr>
          <w:i/>
        </w:rPr>
        <w:t xml:space="preserve">American family physician, </w:t>
      </w:r>
      <w:r w:rsidRPr="002A0BAE">
        <w:t>vol. 102, no. 9, pp. 563-564, 2020.</w:t>
      </w:r>
    </w:p>
    <w:p w14:paraId="299047C0" w14:textId="77777777" w:rsidR="002A0BAE" w:rsidRPr="002A0BAE" w:rsidRDefault="002A0BAE" w:rsidP="002A0BAE">
      <w:pPr>
        <w:pStyle w:val="EndNoteBibliography"/>
        <w:ind w:left="720" w:hanging="720"/>
      </w:pPr>
      <w:r w:rsidRPr="002A0BAE">
        <w:t>[7]</w:t>
      </w:r>
      <w:r w:rsidRPr="002A0BAE">
        <w:tab/>
        <w:t xml:space="preserve">A. Mohamoud, J. Jensen, and K. G. Buda, "Consumer-grade wearable cardiac monitors: What they do well, and what needs work," </w:t>
      </w:r>
      <w:r w:rsidRPr="002A0BAE">
        <w:rPr>
          <w:i/>
        </w:rPr>
        <w:t xml:space="preserve">Cleveland Clinic Journal of Medicine, </w:t>
      </w:r>
      <w:r w:rsidRPr="002A0BAE">
        <w:t>vol. 91, no. 1, pp. 23-29, 2024.</w:t>
      </w:r>
    </w:p>
    <w:p w14:paraId="69A025D5" w14:textId="77777777" w:rsidR="002A0BAE" w:rsidRPr="002A0BAE" w:rsidRDefault="002A0BAE" w:rsidP="002A0BAE">
      <w:pPr>
        <w:pStyle w:val="EndNoteBibliography"/>
        <w:ind w:left="720" w:hanging="720"/>
      </w:pPr>
      <w:r w:rsidRPr="002A0BAE">
        <w:t>[8]</w:t>
      </w:r>
      <w:r w:rsidRPr="002A0BAE">
        <w:tab/>
        <w:t xml:space="preserve">S. Shahid, M. Iqbal, H. Saeed, S. Hira, A. Batool, S. Khalid, and N. K. Tahirkheli, "Diagnostic Accuracy of Apple Watch Electrocardiogram for Atrial Fibrillation: A Systematic Review and Meta-Analysis," </w:t>
      </w:r>
      <w:r w:rsidRPr="002A0BAE">
        <w:rPr>
          <w:i/>
        </w:rPr>
        <w:t xml:space="preserve">JACC: Advances, </w:t>
      </w:r>
      <w:r w:rsidRPr="002A0BAE">
        <w:t>vol. 4, no. 2, p. 101538, 2025.</w:t>
      </w:r>
    </w:p>
    <w:p w14:paraId="3D260CD8" w14:textId="77777777" w:rsidR="002A0BAE" w:rsidRPr="002A0BAE" w:rsidRDefault="002A0BAE" w:rsidP="002A0BAE">
      <w:pPr>
        <w:pStyle w:val="EndNoteBibliography"/>
        <w:ind w:left="720" w:hanging="720"/>
      </w:pPr>
      <w:r w:rsidRPr="002A0BAE">
        <w:t>[9]</w:t>
      </w:r>
      <w:r w:rsidRPr="002A0BAE">
        <w:tab/>
        <w:t xml:space="preserve">D. B. Geselowitz, "On the theory of the electrocardiogram," </w:t>
      </w:r>
      <w:r w:rsidRPr="002A0BAE">
        <w:rPr>
          <w:i/>
        </w:rPr>
        <w:t xml:space="preserve">Proceedings of the IEEE, </w:t>
      </w:r>
      <w:r w:rsidRPr="002A0BAE">
        <w:t>vol. 77, no. 6, pp. 857-876, 1989.</w:t>
      </w:r>
    </w:p>
    <w:p w14:paraId="79C402EC" w14:textId="77777777" w:rsidR="002A0BAE" w:rsidRPr="002A0BAE" w:rsidRDefault="002A0BAE" w:rsidP="002A0BAE">
      <w:pPr>
        <w:pStyle w:val="EndNoteBibliography"/>
        <w:ind w:left="720" w:hanging="720"/>
      </w:pPr>
      <w:r w:rsidRPr="002A0BAE">
        <w:t>[10]</w:t>
      </w:r>
      <w:r w:rsidRPr="002A0BAE">
        <w:tab/>
        <w:t xml:space="preserve">A. Gautham and V. Karthik Raj, "Designing of a single arm single lead ECG system for wet and dry electrode: A comparison with traditional system," </w:t>
      </w:r>
      <w:r w:rsidRPr="002A0BAE">
        <w:rPr>
          <w:i/>
        </w:rPr>
        <w:t xml:space="preserve">Biomedical Engineering: Applications, Basis and Communications, </w:t>
      </w:r>
      <w:r w:rsidRPr="002A0BAE">
        <w:t>vol. 28, no. 03, p. 1650021, 2016.</w:t>
      </w:r>
    </w:p>
    <w:p w14:paraId="72288F1C" w14:textId="77777777" w:rsidR="002A0BAE" w:rsidRPr="002A0BAE" w:rsidRDefault="002A0BAE" w:rsidP="002A0BAE">
      <w:pPr>
        <w:pStyle w:val="EndNoteBibliography"/>
        <w:ind w:left="720" w:hanging="720"/>
      </w:pPr>
      <w:r w:rsidRPr="002A0BAE">
        <w:t>[11]</w:t>
      </w:r>
      <w:r w:rsidRPr="002A0BAE">
        <w:tab/>
        <w:t xml:space="preserve">J. Kim, S. J. Lee, B. Ko, M. Lee, Y.-S. Lee, and K. H. Lee, "Identification of atrial fibrillation with single-lead mobile ECG during normal sinus rhythm using deep learning," </w:t>
      </w:r>
      <w:r w:rsidRPr="002A0BAE">
        <w:rPr>
          <w:i/>
        </w:rPr>
        <w:t xml:space="preserve">Journal of Korean Medical Science, </w:t>
      </w:r>
      <w:r w:rsidRPr="002A0BAE">
        <w:t>vol. 39, no. 5, 2024.</w:t>
      </w:r>
    </w:p>
    <w:p w14:paraId="7A424CBC" w14:textId="77777777" w:rsidR="002A0BAE" w:rsidRPr="002A0BAE" w:rsidRDefault="002A0BAE" w:rsidP="002A0BAE">
      <w:pPr>
        <w:pStyle w:val="EndNoteBibliography"/>
        <w:ind w:left="720" w:hanging="720"/>
      </w:pPr>
      <w:r w:rsidRPr="002A0BAE">
        <w:t>[12]</w:t>
      </w:r>
      <w:r w:rsidRPr="002A0BAE">
        <w:tab/>
        <w:t xml:space="preserve">D. Muchahary, A. J. Mondal, R. S. Parmar, A. D. Borah, and A. Majumder, "A simplified design approach for efficient computation of </w:t>
      </w:r>
      <w:r w:rsidRPr="002A0BAE">
        <w:lastRenderedPageBreak/>
        <w:t xml:space="preserve">dct," in </w:t>
      </w:r>
      <w:r w:rsidRPr="002A0BAE">
        <w:rPr>
          <w:i/>
        </w:rPr>
        <w:t>2015 Fifth International Conference on Communication Systems and Network Technologies</w:t>
      </w:r>
      <w:r w:rsidRPr="002A0BAE">
        <w:t xml:space="preserve">, 2015: IEEE, pp. 483-487. </w:t>
      </w:r>
    </w:p>
    <w:p w14:paraId="00075255" w14:textId="77777777" w:rsidR="002A0BAE" w:rsidRPr="002A0BAE" w:rsidRDefault="002A0BAE" w:rsidP="002A0BAE">
      <w:pPr>
        <w:pStyle w:val="EndNoteBibliography"/>
        <w:ind w:left="720" w:hanging="720"/>
      </w:pPr>
      <w:r w:rsidRPr="002A0BAE">
        <w:t>[13]</w:t>
      </w:r>
      <w:r w:rsidRPr="002A0BAE">
        <w:tab/>
        <w:t xml:space="preserve">B. S. Pimentel, J. H. de Avila Valgas Filho, R. L. Campos, A. O. Fernandes, and C. N. Coelho, "A FPGA implementation of a DCT-based digital electrocardiographic signal compression device," in </w:t>
      </w:r>
      <w:r w:rsidRPr="002A0BAE">
        <w:rPr>
          <w:i/>
        </w:rPr>
        <w:t>Symposium on Integrated Circuits and Systems Design</w:t>
      </w:r>
      <w:r w:rsidRPr="002A0BAE">
        <w:t xml:space="preserve">, 2001: IEEE, pp. 44-49. </w:t>
      </w:r>
    </w:p>
    <w:p w14:paraId="55360740" w14:textId="77777777" w:rsidR="002A0BAE" w:rsidRPr="002A0BAE" w:rsidRDefault="002A0BAE" w:rsidP="002A0BAE">
      <w:pPr>
        <w:pStyle w:val="EndNoteBibliography"/>
        <w:ind w:left="720" w:hanging="720"/>
      </w:pPr>
      <w:r w:rsidRPr="002A0BAE">
        <w:t>[14]</w:t>
      </w:r>
      <w:r w:rsidRPr="002A0BAE">
        <w:tab/>
        <w:t>D. W. L. TAI, "EMBEDDED HARDWARE AND SOFTWARE DESIGN FOR LOW-POWER WIRELESS ECG DEVICE."</w:t>
      </w:r>
    </w:p>
    <w:p w14:paraId="2BB87A9E" w14:textId="77777777" w:rsidR="002A0BAE" w:rsidRPr="002A0BAE" w:rsidRDefault="002A0BAE" w:rsidP="002A0BAE">
      <w:pPr>
        <w:pStyle w:val="EndNoteBibliography"/>
        <w:ind w:left="720" w:hanging="720"/>
      </w:pPr>
      <w:r w:rsidRPr="002A0BAE">
        <w:t>[15]</w:t>
      </w:r>
      <w:r w:rsidRPr="002A0BAE">
        <w:tab/>
        <w:t xml:space="preserve">B. Abi-Saleh and B. Omar, "Einthoven's triangle transparency: a practical method to explain limb lead configuration following single lead misplacements," </w:t>
      </w:r>
      <w:r w:rsidRPr="002A0BAE">
        <w:rPr>
          <w:i/>
        </w:rPr>
        <w:t xml:space="preserve">Reviews in cardiovascular medicine, </w:t>
      </w:r>
      <w:r w:rsidRPr="002A0BAE">
        <w:t>vol. 11, no. 1, pp. 33-38, 2010.</w:t>
      </w:r>
    </w:p>
    <w:p w14:paraId="2D71E927" w14:textId="77777777" w:rsidR="002A0BAE" w:rsidRPr="002A0BAE" w:rsidRDefault="002A0BAE" w:rsidP="002A0BAE">
      <w:pPr>
        <w:pStyle w:val="EndNoteBibliography"/>
        <w:ind w:left="720" w:hanging="720"/>
      </w:pPr>
      <w:r w:rsidRPr="002A0BAE">
        <w:t>[16]</w:t>
      </w:r>
      <w:r w:rsidRPr="002A0BAE">
        <w:tab/>
        <w:t xml:space="preserve">A. Tătaru and C. Drugă, "Designing and realization an ECG based the Arduino Mega 2560 development board," in </w:t>
      </w:r>
      <w:r w:rsidRPr="002A0BAE">
        <w:rPr>
          <w:i/>
        </w:rPr>
        <w:t>IOP Conference Series: Materials Science and Engineering</w:t>
      </w:r>
      <w:r w:rsidRPr="002A0BAE">
        <w:t xml:space="preserve">, 2019, vol. 568, no. 1: IOP Publishing, p. 012081. </w:t>
      </w:r>
    </w:p>
    <w:p w14:paraId="340AC323" w14:textId="6CCDC7AB" w:rsidR="00A102D9" w:rsidRDefault="002845FB" w:rsidP="003D37B9">
      <w:pPr>
        <w:pStyle w:val="LVTNText1"/>
      </w:pPr>
      <w:r>
        <w:fldChar w:fldCharType="end"/>
      </w:r>
    </w:p>
    <w:p w14:paraId="1BCC0D27" w14:textId="77777777" w:rsidR="00A102D9" w:rsidRDefault="00A102D9">
      <w:pPr>
        <w:rPr>
          <w:rFonts w:eastAsiaTheme="majorEastAsia"/>
          <w:b/>
          <w:szCs w:val="26"/>
          <w:lang w:val="fr-FR"/>
        </w:rPr>
      </w:pPr>
      <w:r>
        <w:br w:type="page"/>
      </w:r>
    </w:p>
    <w:p w14:paraId="3270BAA4" w14:textId="77777777" w:rsidR="00F615D3" w:rsidRDefault="004605E6" w:rsidP="004605E6">
      <w:pPr>
        <w:ind w:firstLine="0"/>
        <w:jc w:val="center"/>
        <w:rPr>
          <w:b/>
          <w:noProof/>
          <w:color w:val="000000"/>
          <w:sz w:val="28"/>
          <w:szCs w:val="26"/>
        </w:rPr>
      </w:pPr>
      <w:r w:rsidRPr="00137F80">
        <w:rPr>
          <w:b/>
          <w:noProof/>
          <w:color w:val="000000"/>
          <w:sz w:val="28"/>
          <w:szCs w:val="26"/>
        </w:rPr>
        <w:lastRenderedPageBreak/>
        <w:t>PHỤ LỤC A</w:t>
      </w:r>
    </w:p>
    <w:p w14:paraId="69EFBBEE" w14:textId="637155F3" w:rsidR="00F615D3" w:rsidRPr="00384F89" w:rsidRDefault="00F615D3" w:rsidP="00384F89">
      <w:pPr>
        <w:ind w:firstLine="0"/>
        <w:jc w:val="center"/>
        <w:rPr>
          <w:b/>
          <w:noProof/>
          <w:color w:val="000000"/>
          <w:sz w:val="28"/>
          <w:szCs w:val="26"/>
        </w:rPr>
      </w:pPr>
      <w:r>
        <w:rPr>
          <w:b/>
          <w:noProof/>
          <w:color w:val="000000"/>
          <w:sz w:val="28"/>
          <w:szCs w:val="26"/>
        </w:rPr>
        <w:t xml:space="preserve">GIỚI THIỆU VỀ CÁC PHẦN MỀM LIÊN QUAN TRONG ĐỀ TÀI </w:t>
      </w:r>
      <w:r w:rsidR="004605E6" w:rsidRPr="00137F80">
        <w:rPr>
          <w:b/>
          <w:noProof/>
          <w:color w:val="000000"/>
          <w:sz w:val="28"/>
          <w:szCs w:val="26"/>
        </w:rPr>
        <w:fldChar w:fldCharType="begin"/>
      </w:r>
      <w:r w:rsidR="004605E6" w:rsidRPr="00137F80">
        <w:rPr>
          <w:noProof/>
        </w:rPr>
        <w:instrText xml:space="preserve"> TC "</w:instrText>
      </w:r>
      <w:bookmarkStart w:id="142" w:name="_Toc481671803"/>
      <w:bookmarkStart w:id="143" w:name="_Toc481671861"/>
      <w:bookmarkStart w:id="144" w:name="_Toc8651025"/>
      <w:bookmarkStart w:id="145" w:name="_Toc196490840"/>
      <w:r w:rsidR="004605E6" w:rsidRPr="00137F80">
        <w:rPr>
          <w:noProof/>
        </w:rPr>
        <w:instrText>Phụ lục A</w:instrText>
      </w:r>
      <w:bookmarkEnd w:id="142"/>
      <w:bookmarkEnd w:id="143"/>
      <w:bookmarkEnd w:id="144"/>
      <w:bookmarkEnd w:id="145"/>
      <w:r w:rsidR="004605E6" w:rsidRPr="00137F80">
        <w:rPr>
          <w:noProof/>
        </w:rPr>
        <w:instrText xml:space="preserve">" \f C \l "1" </w:instrText>
      </w:r>
      <w:r w:rsidR="004605E6" w:rsidRPr="00137F80">
        <w:rPr>
          <w:b/>
          <w:noProof/>
          <w:color w:val="000000"/>
          <w:sz w:val="28"/>
          <w:szCs w:val="26"/>
        </w:rPr>
        <w:fldChar w:fldCharType="end"/>
      </w:r>
    </w:p>
    <w:p w14:paraId="20975F76" w14:textId="77777777" w:rsidR="00C11691" w:rsidRPr="009D5BE7" w:rsidRDefault="00C11691" w:rsidP="00C11691">
      <w:pPr>
        <w:pStyle w:val="ListParagraph"/>
        <w:numPr>
          <w:ilvl w:val="0"/>
          <w:numId w:val="44"/>
        </w:numPr>
        <w:ind w:left="360" w:firstLine="90"/>
        <w:jc w:val="left"/>
        <w:rPr>
          <w:b/>
          <w:noProof/>
          <w:color w:val="000000"/>
          <w:szCs w:val="26"/>
        </w:rPr>
      </w:pPr>
      <w:r w:rsidRPr="009D5BE7">
        <w:rPr>
          <w:b/>
          <w:noProof/>
          <w:color w:val="000000"/>
          <w:szCs w:val="26"/>
        </w:rPr>
        <w:t xml:space="preserve">Phần mềm Arduino IDE </w:t>
      </w:r>
    </w:p>
    <w:p w14:paraId="6A35E32B" w14:textId="77777777" w:rsidR="00C11691" w:rsidRDefault="00C11691" w:rsidP="00C11691">
      <w:pPr>
        <w:ind w:left="270" w:firstLine="360"/>
        <w:rPr>
          <w:bCs/>
          <w:noProof/>
          <w:color w:val="000000"/>
          <w:szCs w:val="26"/>
        </w:rPr>
      </w:pPr>
      <w:r>
        <w:rPr>
          <w:bCs/>
          <w:noProof/>
          <w:color w:val="000000"/>
          <w:szCs w:val="26"/>
        </w:rPr>
        <w:t>Arduino IDE là một chương trình phần mềm mã nguồn mở cho phép người dùng viết và tải lên mã trong một môi trường làm việc thời gian thực. Vì mã này sau đó sẽ được lưu trữ trong đám mây, nó thường được sử dụng bởi những người đã tìm kiếm thêm một mức dư thừa. Hệ thống này hoàn toàn tương thích với bất kì bo mạch phần mềm Arduino nào.</w:t>
      </w:r>
    </w:p>
    <w:p w14:paraId="3058D664" w14:textId="2B17F396" w:rsidR="00C11691" w:rsidRDefault="00C11691" w:rsidP="00C11691">
      <w:pPr>
        <w:ind w:left="270" w:firstLine="450"/>
        <w:rPr>
          <w:bCs/>
          <w:noProof/>
          <w:color w:val="000000"/>
          <w:sz w:val="28"/>
          <w:szCs w:val="26"/>
        </w:rPr>
      </w:pPr>
      <w:r>
        <w:rPr>
          <w:bCs/>
          <w:noProof/>
          <w:color w:val="000000"/>
          <w:sz w:val="28"/>
          <w:szCs w:val="26"/>
        </w:rPr>
        <w:t>Arduino IDE có thể được triển khai trong các hệ điều hành Windows, Max và Linux. Phần lớn các thành phần của nó được viết bằng JavaScript để chỉnh sửa và biên dịch dễ dàng. Mặc dù ý định chính của nó là dựa trên các mã viết, có một số tính năng đáng chú ý khác. Nó đã được trang bị một phương tiện để dễ dàng chia sẽ bất kì chi tiết nào với các bên liên quan dự án khác. Người dùng có thể sửa đổi bố trí nội bộ và sơ đo bộ và sơ đồ khi cần thiết. Có hướng dẫn trợ giúp chuyên sâu sẽ hữu ích trong quá trình cài đặt ban đầu. Các hướng dẫn cũng có sẳn cho những ai có thể không có nhiều kinh nghiệm với khung cộng tác Arduino.</w:t>
      </w:r>
    </w:p>
    <w:p w14:paraId="60878C66" w14:textId="49B3AF6F" w:rsidR="00F615D3" w:rsidRDefault="00C11691" w:rsidP="00C11691">
      <w:pPr>
        <w:pStyle w:val="LVTNHinh"/>
        <w:spacing w:after="480"/>
      </w:pPr>
      <w:r>
        <w:rPr>
          <w:noProof/>
        </w:rPr>
        <w:drawing>
          <wp:inline distT="0" distB="0" distL="0" distR="0" wp14:anchorId="0D5E0666" wp14:editId="5C25EE71">
            <wp:extent cx="2303253" cy="1575256"/>
            <wp:effectExtent l="0" t="0" r="1905" b="6350"/>
            <wp:docPr id="39" name="Picture 39" descr="Arduin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duino_Logo"/>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03253" cy="1575256"/>
                    </a:xfrm>
                    <a:prstGeom prst="rect">
                      <a:avLst/>
                    </a:prstGeom>
                    <a:noFill/>
                    <a:ln>
                      <a:noFill/>
                    </a:ln>
                  </pic:spPr>
                </pic:pic>
              </a:graphicData>
            </a:graphic>
          </wp:inline>
        </w:drawing>
      </w:r>
    </w:p>
    <w:p w14:paraId="752D86FA" w14:textId="77777777" w:rsidR="00F615D3" w:rsidRDefault="00F615D3" w:rsidP="00F615D3">
      <w:pPr>
        <w:ind w:firstLine="0"/>
        <w:jc w:val="center"/>
      </w:pPr>
    </w:p>
    <w:p w14:paraId="0FD33347" w14:textId="77777777" w:rsidR="00F615D3" w:rsidRDefault="00F615D3" w:rsidP="00F615D3">
      <w:pPr>
        <w:ind w:firstLine="0"/>
        <w:jc w:val="center"/>
      </w:pPr>
    </w:p>
    <w:p w14:paraId="550F6EB2" w14:textId="77777777" w:rsidR="00A76372" w:rsidRDefault="00A76372" w:rsidP="005C54DB">
      <w:pPr>
        <w:pStyle w:val="ListParagraph"/>
        <w:numPr>
          <w:ilvl w:val="0"/>
          <w:numId w:val="44"/>
        </w:numPr>
        <w:ind w:left="630" w:hanging="180"/>
        <w:jc w:val="left"/>
        <w:rPr>
          <w:b/>
          <w:noProof/>
          <w:color w:val="000000"/>
          <w:sz w:val="28"/>
          <w:szCs w:val="26"/>
        </w:rPr>
      </w:pPr>
      <w:r>
        <w:rPr>
          <w:b/>
          <w:noProof/>
          <w:color w:val="000000"/>
          <w:sz w:val="28"/>
          <w:szCs w:val="26"/>
        </w:rPr>
        <w:t>Visual Studio Code</w:t>
      </w:r>
    </w:p>
    <w:p w14:paraId="4C168A37" w14:textId="77777777" w:rsidR="00A76372" w:rsidRDefault="00A76372" w:rsidP="00A76372">
      <w:pPr>
        <w:pStyle w:val="ListParagraph"/>
        <w:ind w:left="90" w:firstLine="180"/>
        <w:rPr>
          <w:szCs w:val="26"/>
        </w:rPr>
      </w:pPr>
      <w:r w:rsidRPr="004A6DE2">
        <w:rPr>
          <w:szCs w:val="26"/>
        </w:rPr>
        <w:t xml:space="preserve">Visual Studio Code (VS Code) là một trình soạn thảo mã nguồn hiện đại, nhẹ và miễn phí do Microsoft phát triển, được sử dụng rộng rãi trong cộng đồng lập trình viên trên toàn thế giới. Với khả năng hỗ trợ nhiều ngôn ngữ lập trình như C/C++, Python, JavaScript, HTML, CSS, và nhiều ngôn ngữ khác thông qua các tiện ích mở rộng, VS Code mang đến một môi trường lập trình linh hoạt và hiệu quả. Trình soạn thảo này tích hợp nhiều tính năng mạnh mẽ như </w:t>
      </w:r>
      <w:r w:rsidRPr="004A6DE2">
        <w:rPr>
          <w:szCs w:val="26"/>
        </w:rPr>
        <w:lastRenderedPageBreak/>
        <w:t>IntelliSense (gợi ý mã thông minh), hỗ trợ quản lý mã nguồn với Git, trình gỡ lỗi trực quan, và khả năng tùy biến giao diện phù hợp với nhu cầu người dùng. Bên cạnh đó, kho tiện ích mở rộng phong phú giúp người dùng dễ dàng mở rộng chức năng, cải thiện năng suất làm việc và tối ưu quy trình phát triển phần mềm. Nhờ những ưu điểm vượt trội đó, Visual Studio Code trở thành công cụ lý tưởng cho cả người mới bắt đầu và các lập trình viên chuyên nghiệp trong việc phát triển các ứng dụng phần mềm.</w:t>
      </w:r>
    </w:p>
    <w:p w14:paraId="4E9CDE42" w14:textId="77777777" w:rsidR="00F615D3" w:rsidRDefault="00F615D3" w:rsidP="00F615D3">
      <w:pPr>
        <w:ind w:firstLine="0"/>
        <w:jc w:val="center"/>
      </w:pPr>
    </w:p>
    <w:p w14:paraId="7CDAE29D" w14:textId="689F32A0" w:rsidR="00F615D3" w:rsidRDefault="000571B1" w:rsidP="00F615D3">
      <w:pPr>
        <w:ind w:firstLine="0"/>
        <w:jc w:val="center"/>
      </w:pPr>
      <w:r>
        <w:rPr>
          <w:noProof/>
        </w:rPr>
        <w:drawing>
          <wp:inline distT="0" distB="0" distL="0" distR="0" wp14:anchorId="54647337" wp14:editId="5725423E">
            <wp:extent cx="2346385" cy="133983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87357" cy="1363231"/>
                    </a:xfrm>
                    <a:prstGeom prst="rect">
                      <a:avLst/>
                    </a:prstGeom>
                    <a:noFill/>
                  </pic:spPr>
                </pic:pic>
              </a:graphicData>
            </a:graphic>
          </wp:inline>
        </w:drawing>
      </w:r>
    </w:p>
    <w:p w14:paraId="609D0E94" w14:textId="77777777" w:rsidR="00F615D3" w:rsidRDefault="00F615D3" w:rsidP="00F615D3">
      <w:pPr>
        <w:ind w:firstLine="0"/>
        <w:jc w:val="center"/>
      </w:pPr>
    </w:p>
    <w:p w14:paraId="6CC6BB5F" w14:textId="4755D475" w:rsidR="00F615D3" w:rsidRDefault="00075B3F" w:rsidP="003D0061">
      <w:pPr>
        <w:pStyle w:val="ListParagraph"/>
        <w:numPr>
          <w:ilvl w:val="0"/>
          <w:numId w:val="45"/>
        </w:numPr>
        <w:ind w:hanging="810"/>
      </w:pPr>
      <w:r w:rsidRPr="00075B3F">
        <w:rPr>
          <w:b/>
          <w:noProof/>
          <w:color w:val="000000"/>
          <w:szCs w:val="26"/>
        </w:rPr>
        <w:t xml:space="preserve">Phần mềm </w:t>
      </w:r>
      <w:r w:rsidR="00912F38">
        <w:rPr>
          <w:b/>
          <w:noProof/>
          <w:color w:val="000000"/>
          <w:szCs w:val="26"/>
        </w:rPr>
        <w:t>Node.js</w:t>
      </w:r>
    </w:p>
    <w:p w14:paraId="5AF9A6F1" w14:textId="77777777" w:rsidR="004546A2" w:rsidRPr="004546A2" w:rsidRDefault="004546A2" w:rsidP="004546A2">
      <w:pPr>
        <w:ind w:firstLine="180"/>
        <w:rPr>
          <w:szCs w:val="26"/>
        </w:rPr>
      </w:pPr>
      <w:r w:rsidRPr="004546A2">
        <w:rPr>
          <w:rStyle w:val="Strong"/>
          <w:szCs w:val="26"/>
        </w:rPr>
        <w:t>Node.js</w:t>
      </w:r>
      <w:r w:rsidRPr="004546A2">
        <w:rPr>
          <w:szCs w:val="26"/>
        </w:rPr>
        <w:t xml:space="preserve"> là một môi trường chạy JavaScript phía máy chủ (server-side runtime environment) được xây dựng trên nền tảng V8 JavaScript engine của Google Chrome. Khác với JavaScript truyền thống chỉ chạy trên trình duyệt, Node.js cho phép lập trình viên phát triển các ứng dụng phía máy chủ sử dụng cùng một ngôn ngữ với phía người dùng – đó là JavaScript, từ đó giúp đơn giản hóa quá trình phát triển phần mềm theo hướng full-stack.</w:t>
      </w:r>
    </w:p>
    <w:p w14:paraId="1F20F8F1" w14:textId="77777777" w:rsidR="00F12F5F" w:rsidRDefault="004546A2" w:rsidP="004546A2">
      <w:pPr>
        <w:ind w:firstLine="0"/>
        <w:rPr>
          <w:szCs w:val="26"/>
        </w:rPr>
      </w:pPr>
      <w:r w:rsidRPr="004546A2">
        <w:rPr>
          <w:szCs w:val="26"/>
        </w:rPr>
        <w:t xml:space="preserve">Node.js hoạt động theo mô hình bất đồng bộ (asynchronous) và hướng sự kiện (event-driven), giúp tối ưu hiệu suất và khả năng xử lý song song trong các ứng dụng web thời gian thực. Thay vì tạo luồng (thread) mới cho mỗi kết nối như các nền tảng truyền thống, Node.js sử dụng cơ chế </w:t>
      </w:r>
      <w:r w:rsidRPr="004546A2">
        <w:rPr>
          <w:rStyle w:val="Strong"/>
          <w:b w:val="0"/>
          <w:bCs w:val="0"/>
          <w:szCs w:val="26"/>
        </w:rPr>
        <w:t>vòng lặp sự kiện (event loop)</w:t>
      </w:r>
      <w:r w:rsidRPr="004546A2">
        <w:rPr>
          <w:b/>
          <w:bCs/>
          <w:szCs w:val="26"/>
        </w:rPr>
        <w:t xml:space="preserve"> </w:t>
      </w:r>
      <w:r w:rsidRPr="004546A2">
        <w:rPr>
          <w:szCs w:val="26"/>
        </w:rPr>
        <w:t>và</w:t>
      </w:r>
      <w:r w:rsidRPr="004546A2">
        <w:rPr>
          <w:b/>
          <w:bCs/>
          <w:szCs w:val="26"/>
        </w:rPr>
        <w:t xml:space="preserve"> </w:t>
      </w:r>
      <w:r w:rsidRPr="004546A2">
        <w:rPr>
          <w:rStyle w:val="Strong"/>
          <w:b w:val="0"/>
          <w:bCs w:val="0"/>
          <w:szCs w:val="26"/>
        </w:rPr>
        <w:t>các lời gọi không đồng bộ (non-blocking I/O)</w:t>
      </w:r>
      <w:r w:rsidRPr="004546A2">
        <w:rPr>
          <w:szCs w:val="26"/>
        </w:rPr>
        <w:t>, giúp giảm tiêu tốn tài nguyên và cải thiện hiệu suất hệ thống.</w:t>
      </w:r>
    </w:p>
    <w:p w14:paraId="36866276" w14:textId="4EFAF4CA" w:rsidR="004546A2" w:rsidRPr="004546A2" w:rsidRDefault="00F12F5F" w:rsidP="00F12F5F">
      <w:pPr>
        <w:ind w:firstLine="0"/>
        <w:jc w:val="center"/>
        <w:rPr>
          <w:szCs w:val="26"/>
        </w:rPr>
      </w:pPr>
      <w:r>
        <w:rPr>
          <w:b/>
          <w:noProof/>
          <w:color w:val="000000" w:themeColor="text1"/>
          <w:sz w:val="28"/>
          <w:szCs w:val="26"/>
        </w:rPr>
        <w:drawing>
          <wp:inline distT="0" distB="0" distL="0" distR="0" wp14:anchorId="366E19E9" wp14:editId="4F7123FC">
            <wp:extent cx="1854200" cy="1854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778" cy="1911778"/>
                    </a:xfrm>
                    <a:prstGeom prst="rect">
                      <a:avLst/>
                    </a:prstGeom>
                    <a:noFill/>
                  </pic:spPr>
                </pic:pic>
              </a:graphicData>
            </a:graphic>
          </wp:inline>
        </w:drawing>
      </w:r>
    </w:p>
    <w:p w14:paraId="5C7C2CD2" w14:textId="77777777" w:rsidR="004546A2" w:rsidRPr="004546A2" w:rsidRDefault="004546A2" w:rsidP="004546A2">
      <w:pPr>
        <w:spacing w:before="100" w:beforeAutospacing="1" w:after="100" w:afterAutospacing="1" w:line="240" w:lineRule="auto"/>
        <w:ind w:firstLine="0"/>
        <w:rPr>
          <w:szCs w:val="26"/>
        </w:rPr>
      </w:pPr>
      <w:r w:rsidRPr="004546A2">
        <w:rPr>
          <w:szCs w:val="26"/>
        </w:rPr>
        <w:lastRenderedPageBreak/>
        <w:t>Nhờ vào kiến trúc nhẹ và khả năng mở rộng cao, Node.js được ứng dụng rộng rãi trong phát triển các hệ thống như máy chủ Web, API RESTful, các ứng dụng IoT, ứng dụng chat thời gian thực và các dịch vụ microservice. Bên cạnh đó, Node.js đi kèm với trình quản lý gói npm (Node Package Manager), cung cấp hàng ngàn thư viện mã nguồn mở, hỗ trợ lập trình viên phát triển nhanh chóng và dễ dàng hơn.</w:t>
      </w:r>
    </w:p>
    <w:p w14:paraId="22D059F8" w14:textId="77777777" w:rsidR="004546A2" w:rsidRPr="004546A2" w:rsidRDefault="004546A2" w:rsidP="004546A2">
      <w:pPr>
        <w:spacing w:before="100" w:beforeAutospacing="1" w:after="100" w:afterAutospacing="1" w:line="240" w:lineRule="auto"/>
        <w:ind w:firstLine="0"/>
        <w:rPr>
          <w:szCs w:val="26"/>
        </w:rPr>
      </w:pPr>
      <w:r w:rsidRPr="004546A2">
        <w:rPr>
          <w:szCs w:val="26"/>
        </w:rPr>
        <w:t>Trong khuôn khổ đề tài, Node.js được sử dụng để xây dựng máy chủ tiếp nhận dữ liệu ECG từ thiết bị đầu cuối, thực hiện lưu trữ và phân phối dữ liệu theo thời gian thực đến người dùng cuối thông qua giao thức HTTP hoặc WebSocket.</w:t>
      </w:r>
    </w:p>
    <w:p w14:paraId="309B8250" w14:textId="77777777" w:rsidR="00075B3F" w:rsidRDefault="00075B3F" w:rsidP="00075B3F">
      <w:pPr>
        <w:pStyle w:val="ListParagraph"/>
        <w:ind w:firstLine="0"/>
      </w:pPr>
    </w:p>
    <w:p w14:paraId="608B981D" w14:textId="77777777" w:rsidR="005D228C" w:rsidRDefault="005D228C" w:rsidP="005C54DB">
      <w:pPr>
        <w:jc w:val="center"/>
        <w:rPr>
          <w:b/>
          <w:noProof/>
          <w:color w:val="000000" w:themeColor="text1"/>
          <w:sz w:val="28"/>
          <w:szCs w:val="26"/>
        </w:rPr>
      </w:pPr>
      <w:r>
        <w:rPr>
          <w:b/>
          <w:noProof/>
          <w:color w:val="000000" w:themeColor="text1"/>
          <w:sz w:val="28"/>
          <w:szCs w:val="26"/>
        </w:rPr>
        <w:tab/>
      </w:r>
    </w:p>
    <w:p w14:paraId="433C8F2D" w14:textId="77777777" w:rsidR="005D228C" w:rsidRDefault="005D228C" w:rsidP="005C54DB">
      <w:pPr>
        <w:jc w:val="center"/>
        <w:rPr>
          <w:b/>
          <w:noProof/>
          <w:color w:val="000000" w:themeColor="text1"/>
          <w:sz w:val="28"/>
          <w:szCs w:val="26"/>
        </w:rPr>
      </w:pPr>
    </w:p>
    <w:p w14:paraId="0A1B2B09" w14:textId="77777777" w:rsidR="005D228C" w:rsidRDefault="005D228C" w:rsidP="005C54DB">
      <w:pPr>
        <w:jc w:val="center"/>
        <w:rPr>
          <w:b/>
          <w:noProof/>
          <w:color w:val="000000" w:themeColor="text1"/>
          <w:sz w:val="28"/>
          <w:szCs w:val="26"/>
        </w:rPr>
      </w:pPr>
    </w:p>
    <w:p w14:paraId="1A6CD58D" w14:textId="77777777" w:rsidR="005D228C" w:rsidRDefault="005D228C" w:rsidP="005C54DB">
      <w:pPr>
        <w:jc w:val="center"/>
        <w:rPr>
          <w:b/>
          <w:noProof/>
          <w:color w:val="000000" w:themeColor="text1"/>
          <w:sz w:val="28"/>
          <w:szCs w:val="26"/>
        </w:rPr>
      </w:pPr>
    </w:p>
    <w:p w14:paraId="7F6D07E5" w14:textId="77777777" w:rsidR="005D228C" w:rsidRDefault="005D228C" w:rsidP="005C54DB">
      <w:pPr>
        <w:jc w:val="center"/>
        <w:rPr>
          <w:b/>
          <w:noProof/>
          <w:color w:val="000000" w:themeColor="text1"/>
          <w:sz w:val="28"/>
          <w:szCs w:val="26"/>
        </w:rPr>
      </w:pPr>
    </w:p>
    <w:p w14:paraId="4406CCA6" w14:textId="77777777" w:rsidR="005D228C" w:rsidRDefault="005D228C" w:rsidP="005C54DB">
      <w:pPr>
        <w:jc w:val="center"/>
        <w:rPr>
          <w:b/>
          <w:noProof/>
          <w:color w:val="000000" w:themeColor="text1"/>
          <w:sz w:val="28"/>
          <w:szCs w:val="26"/>
        </w:rPr>
      </w:pPr>
    </w:p>
    <w:p w14:paraId="3471AE50" w14:textId="77777777" w:rsidR="005D228C" w:rsidRDefault="005D228C" w:rsidP="005C54DB">
      <w:pPr>
        <w:jc w:val="center"/>
        <w:rPr>
          <w:b/>
          <w:noProof/>
          <w:color w:val="000000" w:themeColor="text1"/>
          <w:sz w:val="28"/>
          <w:szCs w:val="26"/>
        </w:rPr>
      </w:pPr>
    </w:p>
    <w:p w14:paraId="0BF95666" w14:textId="77777777" w:rsidR="005D228C" w:rsidRDefault="005D228C" w:rsidP="005C54DB">
      <w:pPr>
        <w:jc w:val="center"/>
        <w:rPr>
          <w:b/>
          <w:noProof/>
          <w:color w:val="000000" w:themeColor="text1"/>
          <w:sz w:val="28"/>
          <w:szCs w:val="26"/>
        </w:rPr>
      </w:pPr>
    </w:p>
    <w:p w14:paraId="441840FF" w14:textId="77777777" w:rsidR="005D228C" w:rsidRDefault="005D228C" w:rsidP="005C54DB">
      <w:pPr>
        <w:jc w:val="center"/>
        <w:rPr>
          <w:b/>
          <w:noProof/>
          <w:color w:val="000000" w:themeColor="text1"/>
          <w:sz w:val="28"/>
          <w:szCs w:val="26"/>
        </w:rPr>
      </w:pPr>
    </w:p>
    <w:p w14:paraId="2F72E8B3" w14:textId="77777777" w:rsidR="005D228C" w:rsidRDefault="005D228C" w:rsidP="005C54DB">
      <w:pPr>
        <w:jc w:val="center"/>
        <w:rPr>
          <w:b/>
          <w:noProof/>
          <w:color w:val="000000" w:themeColor="text1"/>
          <w:sz w:val="28"/>
          <w:szCs w:val="26"/>
        </w:rPr>
      </w:pPr>
    </w:p>
    <w:p w14:paraId="0A214004" w14:textId="77777777" w:rsidR="005D228C" w:rsidRDefault="005D228C" w:rsidP="005C54DB">
      <w:pPr>
        <w:jc w:val="center"/>
        <w:rPr>
          <w:b/>
          <w:noProof/>
          <w:color w:val="000000" w:themeColor="text1"/>
          <w:sz w:val="28"/>
          <w:szCs w:val="26"/>
        </w:rPr>
      </w:pPr>
    </w:p>
    <w:p w14:paraId="2704AB04" w14:textId="77777777" w:rsidR="005D228C" w:rsidRDefault="005D228C" w:rsidP="005C54DB">
      <w:pPr>
        <w:jc w:val="center"/>
        <w:rPr>
          <w:b/>
          <w:noProof/>
          <w:color w:val="000000" w:themeColor="text1"/>
          <w:sz w:val="28"/>
          <w:szCs w:val="26"/>
        </w:rPr>
      </w:pPr>
    </w:p>
    <w:p w14:paraId="16132EA6" w14:textId="77777777" w:rsidR="005D228C" w:rsidRDefault="005D228C" w:rsidP="005C54DB">
      <w:pPr>
        <w:jc w:val="center"/>
        <w:rPr>
          <w:b/>
          <w:noProof/>
          <w:color w:val="000000" w:themeColor="text1"/>
          <w:sz w:val="28"/>
          <w:szCs w:val="26"/>
        </w:rPr>
      </w:pPr>
    </w:p>
    <w:p w14:paraId="5BE1CCBD" w14:textId="77777777" w:rsidR="005D228C" w:rsidRDefault="005D228C" w:rsidP="005C54DB">
      <w:pPr>
        <w:jc w:val="center"/>
        <w:rPr>
          <w:b/>
          <w:noProof/>
          <w:color w:val="000000" w:themeColor="text1"/>
          <w:sz w:val="28"/>
          <w:szCs w:val="26"/>
        </w:rPr>
      </w:pPr>
    </w:p>
    <w:p w14:paraId="265BF04E" w14:textId="77777777" w:rsidR="005D228C" w:rsidRDefault="005D228C" w:rsidP="005C54DB">
      <w:pPr>
        <w:jc w:val="center"/>
        <w:rPr>
          <w:b/>
          <w:noProof/>
          <w:color w:val="000000" w:themeColor="text1"/>
          <w:sz w:val="28"/>
          <w:szCs w:val="26"/>
        </w:rPr>
      </w:pPr>
    </w:p>
    <w:p w14:paraId="23720933" w14:textId="77777777" w:rsidR="005D228C" w:rsidRDefault="005D228C" w:rsidP="005C54DB">
      <w:pPr>
        <w:jc w:val="center"/>
        <w:rPr>
          <w:b/>
          <w:noProof/>
          <w:color w:val="000000" w:themeColor="text1"/>
          <w:sz w:val="28"/>
          <w:szCs w:val="26"/>
        </w:rPr>
      </w:pPr>
    </w:p>
    <w:p w14:paraId="34BE794E" w14:textId="77777777" w:rsidR="005D228C" w:rsidRDefault="005D228C" w:rsidP="005C54DB">
      <w:pPr>
        <w:jc w:val="center"/>
        <w:rPr>
          <w:b/>
          <w:noProof/>
          <w:color w:val="000000" w:themeColor="text1"/>
          <w:sz w:val="28"/>
          <w:szCs w:val="26"/>
        </w:rPr>
      </w:pPr>
    </w:p>
    <w:p w14:paraId="661121E4" w14:textId="77777777" w:rsidR="005D228C" w:rsidRDefault="005D228C" w:rsidP="005C54DB">
      <w:pPr>
        <w:jc w:val="center"/>
        <w:rPr>
          <w:b/>
          <w:noProof/>
          <w:color w:val="000000" w:themeColor="text1"/>
          <w:sz w:val="28"/>
          <w:szCs w:val="26"/>
        </w:rPr>
      </w:pPr>
    </w:p>
    <w:p w14:paraId="5F99D829" w14:textId="77777777" w:rsidR="005D228C" w:rsidRDefault="005D228C" w:rsidP="005C54DB">
      <w:pPr>
        <w:jc w:val="center"/>
        <w:rPr>
          <w:b/>
          <w:noProof/>
          <w:color w:val="000000" w:themeColor="text1"/>
          <w:sz w:val="28"/>
          <w:szCs w:val="26"/>
        </w:rPr>
      </w:pPr>
    </w:p>
    <w:p w14:paraId="101CAF6D" w14:textId="77777777" w:rsidR="005D228C" w:rsidRDefault="005D228C" w:rsidP="005C54DB">
      <w:pPr>
        <w:jc w:val="center"/>
        <w:rPr>
          <w:b/>
          <w:noProof/>
          <w:color w:val="000000" w:themeColor="text1"/>
          <w:sz w:val="28"/>
          <w:szCs w:val="26"/>
        </w:rPr>
      </w:pPr>
    </w:p>
    <w:p w14:paraId="0C8D2C69" w14:textId="5D01B5D7" w:rsidR="005029DC" w:rsidRDefault="005029DC" w:rsidP="005029DC">
      <w:pPr>
        <w:ind w:firstLine="0"/>
        <w:jc w:val="center"/>
        <w:rPr>
          <w:b/>
          <w:noProof/>
          <w:color w:val="000000"/>
          <w:sz w:val="28"/>
          <w:szCs w:val="26"/>
        </w:rPr>
      </w:pPr>
      <w:r w:rsidRPr="00137F80">
        <w:rPr>
          <w:b/>
          <w:noProof/>
          <w:color w:val="000000"/>
          <w:sz w:val="28"/>
          <w:szCs w:val="26"/>
        </w:rPr>
        <w:lastRenderedPageBreak/>
        <w:t xml:space="preserve">PHỤ LỤC </w:t>
      </w:r>
      <w:r>
        <w:rPr>
          <w:b/>
          <w:noProof/>
          <w:color w:val="000000"/>
          <w:sz w:val="28"/>
          <w:szCs w:val="26"/>
        </w:rPr>
        <w:t>B</w:t>
      </w:r>
    </w:p>
    <w:p w14:paraId="03FF26B0" w14:textId="43515A21" w:rsidR="005029DC" w:rsidRDefault="00F12A58" w:rsidP="005029DC">
      <w:pPr>
        <w:ind w:firstLine="0"/>
        <w:jc w:val="center"/>
        <w:rPr>
          <w:b/>
          <w:noProof/>
          <w:color w:val="000000"/>
          <w:sz w:val="28"/>
          <w:szCs w:val="26"/>
        </w:rPr>
      </w:pPr>
      <w:r>
        <w:rPr>
          <w:b/>
          <w:noProof/>
          <w:color w:val="000000"/>
          <w:sz w:val="28"/>
          <w:szCs w:val="26"/>
        </w:rPr>
        <w:t>HỆ ĐIỀU HÀNH PHÍA MÁY CHỦ UBUNTU</w:t>
      </w:r>
    </w:p>
    <w:p w14:paraId="5BF69556" w14:textId="77777777" w:rsidR="001B1FFB" w:rsidRPr="003A6108" w:rsidRDefault="001B1FFB" w:rsidP="001B1FFB">
      <w:r w:rsidRPr="003A6108">
        <w:rPr>
          <w:b/>
          <w:bCs/>
        </w:rPr>
        <w:t>Ubuntu</w:t>
      </w:r>
      <w:r w:rsidRPr="003A6108">
        <w:t xml:space="preserve"> là một hệ điều hành mã nguồn mở dựa trên nhân Linux, được phát triển và duy trì bởi Canonical Ltd. Với mục tiêu cung cấp một môi trường làm việc ổn định, bảo mật và thân thiện với người dùng, Ubuntu đã trở thành một trong những bản phân phối Linux phổ biến nhất trong cộng đồng lập trình viên, nghiên cứu khoa học và phát triển hệ thống nhúng.</w:t>
      </w:r>
    </w:p>
    <w:p w14:paraId="1DCBD8B0" w14:textId="77777777" w:rsidR="001B1FFB" w:rsidRPr="003A6108" w:rsidRDefault="001B1FFB" w:rsidP="001B1FFB">
      <w:r w:rsidRPr="003A6108">
        <w:t>Ubuntu hỗ trợ đầy đủ các công cụ phát triển phần mềm, bao gồm trình biên dịch, môi trường lập trình, thư viện phần mềm và các công cụ quản lý gói như APT (Advanced Packaging Tool). Nhờ đó, người dùng có thể dễ dàng cài đặt, cập nhật và quản lý các phần mềm cần thiết cho dự án một cách hiệu quả và linh hoạt.</w:t>
      </w:r>
    </w:p>
    <w:p w14:paraId="3044A69D" w14:textId="77777777" w:rsidR="001B1FFB" w:rsidRPr="003A6108" w:rsidRDefault="001B1FFB" w:rsidP="001B1FFB">
      <w:r w:rsidRPr="003A6108">
        <w:t>Một ưu điểm nổi bật của Ubuntu là tính tương thích cao với các nền tảng phát triển hiện đại như Node.js, Python, Docker, cũng như hỗ trợ tốt các giao thức mạng và dịch vụ nền tảng như SSH, HTTP, FTP, v.v. Điều này khiến Ubuntu trở thành lựa chọn lý tưởng cho các ứng dụng máy chủ, hệ thống IoT và nền tảng dữ liệu thời gian thực.</w:t>
      </w:r>
    </w:p>
    <w:p w14:paraId="54B8A43C" w14:textId="77777777" w:rsidR="001B1FFB" w:rsidRPr="003A6108" w:rsidRDefault="001B1FFB" w:rsidP="001B1FFB">
      <w:r w:rsidRPr="003A6108">
        <w:t>Trong khuôn khổ đề tài này, Ubuntu được sử dụng làm môi trường triển khai máy chủ thu thập và xử lý dữ liệu điện tim ECG. Việc lựa chọn Ubuntu giúp đảm bảo khả năng tương thích tốt với các công cụ như Node.js, hệ quản trị cơ sở dữ liệu, cũng như cung cấp môi trường vận hành ổn định và an toàn cho hệ thống server-side.</w:t>
      </w:r>
    </w:p>
    <w:p w14:paraId="253C5E02" w14:textId="75960990" w:rsidR="00F12A58" w:rsidRDefault="00EB331F" w:rsidP="00EB331F">
      <w:pPr>
        <w:pStyle w:val="LVTNText2"/>
        <w:jc w:val="center"/>
        <w:rPr>
          <w:noProof/>
        </w:rPr>
      </w:pPr>
      <w:r>
        <w:rPr>
          <w:noProof/>
        </w:rPr>
        <w:drawing>
          <wp:inline distT="0" distB="0" distL="0" distR="0" wp14:anchorId="3F96E6DA" wp14:editId="6C54E5C4">
            <wp:extent cx="1552754" cy="1552754"/>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8455" cy="1558455"/>
                    </a:xfrm>
                    <a:prstGeom prst="rect">
                      <a:avLst/>
                    </a:prstGeom>
                    <a:noFill/>
                  </pic:spPr>
                </pic:pic>
              </a:graphicData>
            </a:graphic>
          </wp:inline>
        </w:drawing>
      </w:r>
    </w:p>
    <w:p w14:paraId="2BEED0F1" w14:textId="77777777" w:rsidR="005D228C" w:rsidRDefault="005D228C" w:rsidP="005C54DB">
      <w:pPr>
        <w:jc w:val="center"/>
        <w:rPr>
          <w:b/>
          <w:noProof/>
          <w:color w:val="000000" w:themeColor="text1"/>
          <w:sz w:val="28"/>
          <w:szCs w:val="26"/>
        </w:rPr>
      </w:pPr>
    </w:p>
    <w:p w14:paraId="276D5904" w14:textId="3782B1E1" w:rsidR="00941C59" w:rsidRDefault="00941C59" w:rsidP="005C54DB">
      <w:pPr>
        <w:jc w:val="center"/>
        <w:rPr>
          <w:b/>
          <w:noProof/>
          <w:color w:val="000000" w:themeColor="text1"/>
          <w:sz w:val="28"/>
          <w:szCs w:val="26"/>
        </w:rPr>
      </w:pPr>
      <w:r>
        <w:rPr>
          <w:b/>
          <w:noProof/>
          <w:color w:val="000000" w:themeColor="text1"/>
          <w:sz w:val="28"/>
          <w:szCs w:val="26"/>
        </w:rPr>
        <w:br w:type="page"/>
      </w:r>
    </w:p>
    <w:p w14:paraId="10693094" w14:textId="3240D239" w:rsidR="00147CEF" w:rsidRDefault="00147CEF" w:rsidP="00D32992">
      <w:pPr>
        <w:ind w:firstLine="0"/>
      </w:pPr>
    </w:p>
    <w:p w14:paraId="37140465" w14:textId="77777777" w:rsidR="00CC6E1E" w:rsidRPr="00B567BC" w:rsidRDefault="00CC6E1E" w:rsidP="00CC6E1E">
      <w:pPr>
        <w:ind w:firstLine="0"/>
        <w:jc w:val="center"/>
        <w:rPr>
          <w:b/>
          <w:sz w:val="28"/>
        </w:rPr>
      </w:pPr>
      <w:r w:rsidRPr="00B567BC">
        <w:rPr>
          <w:b/>
          <w:sz w:val="28"/>
        </w:rPr>
        <w:t>THÔNG TIN SINH VIÊN</w:t>
      </w:r>
    </w:p>
    <w:p w14:paraId="1BF7933F" w14:textId="47021D59" w:rsidR="00CC6E1E" w:rsidRDefault="00CC6E1E" w:rsidP="00CC6E1E">
      <w:pPr>
        <w:pStyle w:val="noidung"/>
        <w:ind w:left="1560" w:hanging="1560"/>
      </w:pPr>
      <w:r>
        <w:rPr>
          <w:b/>
          <w:noProof/>
        </w:rPr>
        <w:drawing>
          <wp:anchor distT="0" distB="0" distL="114300" distR="114300" simplePos="0" relativeHeight="251658241" behindDoc="0" locked="0" layoutInCell="1" allowOverlap="1" wp14:anchorId="2F39BA5A" wp14:editId="3300827A">
            <wp:simplePos x="0" y="0"/>
            <wp:positionH relativeFrom="column">
              <wp:posOffset>3858260</wp:posOffset>
            </wp:positionH>
            <wp:positionV relativeFrom="paragraph">
              <wp:posOffset>45085</wp:posOffset>
            </wp:positionV>
            <wp:extent cx="1205865" cy="18097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1205865"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r>
        <w:t>Họ t</w:t>
      </w:r>
      <w:r w:rsidRPr="000F1F7A">
        <w:t>ên sinh viên:</w:t>
      </w:r>
      <w:r>
        <w:t xml:space="preserve"> </w:t>
      </w:r>
      <w:sdt>
        <w:sdtPr>
          <w:id w:val="2130592689"/>
          <w:placeholder>
            <w:docPart w:val="3493AC461C014D89A137E389F34FD91F"/>
          </w:placeholder>
        </w:sdtPr>
        <w:sdtEndPr/>
        <w:sdtContent>
          <w:r>
            <w:t>Trần Quốc Duy</w:t>
          </w:r>
        </w:sdtContent>
      </w:sdt>
      <w:r>
        <w:tab/>
      </w:r>
      <w:r>
        <w:tab/>
      </w:r>
    </w:p>
    <w:p w14:paraId="03D89B54" w14:textId="25A94144" w:rsidR="00CC6E1E" w:rsidRDefault="00CC6E1E" w:rsidP="00CC6E1E">
      <w:pPr>
        <w:pStyle w:val="noidung"/>
        <w:ind w:left="1560" w:hanging="1560"/>
      </w:pPr>
      <w:r>
        <w:t xml:space="preserve">MSSV: </w:t>
      </w:r>
      <w:sdt>
        <w:sdtPr>
          <w:id w:val="615568721"/>
          <w:placeholder>
            <w:docPart w:val="1DCF918CD7234384B1390246C7F2756D"/>
          </w:placeholder>
        </w:sdtPr>
        <w:sdtEndPr/>
        <w:sdtContent>
          <w:r>
            <w:t>B2110270</w:t>
          </w:r>
        </w:sdtContent>
      </w:sdt>
    </w:p>
    <w:p w14:paraId="27CB84EA" w14:textId="382CBEC0" w:rsidR="00CC6E1E" w:rsidRDefault="00CC6E1E" w:rsidP="00CC6E1E">
      <w:pPr>
        <w:pStyle w:val="noidung"/>
        <w:ind w:left="1560" w:hanging="1560"/>
      </w:pPr>
      <w:r>
        <w:t xml:space="preserve">Ngành học : </w:t>
      </w:r>
      <w:sdt>
        <w:sdtPr>
          <w:id w:val="-200710496"/>
          <w:placeholder>
            <w:docPart w:val="69C91F51A680490892578741A871F562"/>
          </w:placeholder>
        </w:sdtPr>
        <w:sdtEndPr/>
        <w:sdtContent>
          <w:r>
            <w:t>Kỹ thuật Cơ điện tử</w:t>
          </w:r>
        </w:sdtContent>
      </w:sdt>
      <w:r>
        <w:tab/>
        <w:t xml:space="preserve">Khóa: </w:t>
      </w:r>
      <w:sdt>
        <w:sdtPr>
          <w:id w:val="1730424937"/>
          <w:placeholder>
            <w:docPart w:val="17EB8998519C4ED58D9933B46CEC7C4A"/>
          </w:placeholder>
        </w:sdtPr>
        <w:sdtEndPr/>
        <w:sdtContent>
          <w:r>
            <w:t>47</w:t>
          </w:r>
        </w:sdtContent>
      </w:sdt>
    </w:p>
    <w:p w14:paraId="45B6BC9B" w14:textId="722D7DCE" w:rsidR="00CC6E1E" w:rsidRDefault="00CC6E1E" w:rsidP="00CC6E1E">
      <w:pPr>
        <w:pStyle w:val="noidung"/>
        <w:ind w:left="1560" w:hanging="1560"/>
      </w:pPr>
      <w:r>
        <w:t xml:space="preserve">Ngày tháng năm sinh: </w:t>
      </w:r>
      <w:sdt>
        <w:sdtPr>
          <w:id w:val="2131436374"/>
          <w:placeholder>
            <w:docPart w:val="1EDAA746589A4D3C8F77922B6AB7CD6B"/>
          </w:placeholder>
        </w:sdtPr>
        <w:sdtEndPr/>
        <w:sdtContent>
          <w:r>
            <w:t>25/11/2003</w:t>
          </w:r>
        </w:sdtContent>
      </w:sdt>
    </w:p>
    <w:p w14:paraId="0E6E579C" w14:textId="025A0705" w:rsidR="00CC6E1E" w:rsidRDefault="00CC6E1E" w:rsidP="00CC6E1E">
      <w:pPr>
        <w:pStyle w:val="noidung"/>
        <w:ind w:left="1560" w:hanging="1560"/>
      </w:pPr>
      <w:r>
        <w:t xml:space="preserve">Nơi sinh: </w:t>
      </w:r>
      <w:sdt>
        <w:sdtPr>
          <w:id w:val="-440536691"/>
          <w:placeholder>
            <w:docPart w:val="B274CE35C94240098F5029E1389F218C"/>
          </w:placeholder>
        </w:sdtPr>
        <w:sdtEndPr/>
        <w:sdtContent>
          <w:r>
            <w:t>Huyện Vĩnh Thuận, Tỉnh Kiên Giang</w:t>
          </w:r>
        </w:sdtContent>
      </w:sdt>
    </w:p>
    <w:p w14:paraId="3A23B238" w14:textId="631B1C8F" w:rsidR="00CC6E1E" w:rsidRDefault="00CC6E1E" w:rsidP="00CC6E1E">
      <w:pPr>
        <w:pStyle w:val="noidung"/>
        <w:ind w:left="1560" w:hanging="1560"/>
      </w:pPr>
      <w:r>
        <w:t xml:space="preserve">Địa chỉ: </w:t>
      </w:r>
      <w:sdt>
        <w:sdtPr>
          <w:id w:val="783701809"/>
          <w:placeholder>
            <w:docPart w:val="D6BD703F1BBF4C95AFEC43F6CACAEBFC"/>
          </w:placeholder>
        </w:sdtPr>
        <w:sdtEndPr/>
        <w:sdtContent>
          <w:r w:rsidR="00FE235C">
            <w:t>Ấp Vĩnh Trinh, xã Vĩnh Thuận, huyện Vĩnh Thuận, tỉnh Kiên Giang</w:t>
          </w:r>
        </w:sdtContent>
      </w:sdt>
    </w:p>
    <w:p w14:paraId="0678F12E" w14:textId="262506C2" w:rsidR="00CC6E1E" w:rsidRDefault="00CC6E1E" w:rsidP="00CC6E1E">
      <w:pPr>
        <w:pStyle w:val="noidung"/>
        <w:ind w:left="1560" w:hanging="1560"/>
      </w:pPr>
      <w:r>
        <w:t xml:space="preserve">Địa chỉ mail: </w:t>
      </w:r>
      <w:sdt>
        <w:sdtPr>
          <w:id w:val="965554185"/>
          <w:placeholder>
            <w:docPart w:val="D166FA4585004639BF2714F35A9DC1FD"/>
          </w:placeholder>
        </w:sdtPr>
        <w:sdtEndPr/>
        <w:sdtContent>
          <w:r w:rsidR="00FE235C">
            <w:t>tran</w:t>
          </w:r>
          <w:r w:rsidR="007A3578">
            <w:t>quoc</w:t>
          </w:r>
          <w:r w:rsidR="00FE235C">
            <w:t>duy</w:t>
          </w:r>
          <w:r w:rsidR="007A3578">
            <w:t>.contact</w:t>
          </w:r>
          <w:r w:rsidR="00FE235C">
            <w:t>@gmail.com</w:t>
          </w:r>
        </w:sdtContent>
      </w:sdt>
    </w:p>
    <w:p w14:paraId="68C9153A" w14:textId="1FFBFF33" w:rsidR="00CC6E1E" w:rsidRDefault="00CC6E1E" w:rsidP="00CC6E1E">
      <w:pPr>
        <w:pStyle w:val="noidung"/>
        <w:tabs>
          <w:tab w:val="left" w:pos="1843"/>
        </w:tabs>
        <w:ind w:left="1560" w:hanging="1560"/>
      </w:pPr>
      <w:r>
        <w:tab/>
      </w:r>
      <w:sdt>
        <w:sdtPr>
          <w:id w:val="425158707"/>
          <w:placeholder>
            <w:docPart w:val="A4CF9DFBB89847F6A53090A8BAE52CBE"/>
          </w:placeholder>
        </w:sdtPr>
        <w:sdtEndPr/>
        <w:sdtContent>
          <w:r w:rsidR="00A20389">
            <w:t>t</w:t>
          </w:r>
          <w:sdt>
            <w:sdtPr>
              <w:id w:val="-904148510"/>
              <w:placeholder>
                <w:docPart w:val="462EC75B75AB4B22B1F7804221829A59"/>
              </w:placeholder>
            </w:sdtPr>
            <w:sdtEndPr/>
            <w:sdtContent>
              <w:r w:rsidR="00A20389">
                <w:t>randuyworkspace@gmail.com</w:t>
              </w:r>
            </w:sdtContent>
          </w:sdt>
        </w:sdtContent>
      </w:sdt>
    </w:p>
    <w:p w14:paraId="05402FA9" w14:textId="1EB0EE5A" w:rsidR="00CC6E1E" w:rsidRDefault="00CC6E1E" w:rsidP="00CC6E1E">
      <w:pPr>
        <w:pStyle w:val="noidung"/>
        <w:tabs>
          <w:tab w:val="left" w:pos="2552"/>
        </w:tabs>
        <w:ind w:left="1560" w:hanging="1560"/>
      </w:pPr>
      <w:r>
        <w:t xml:space="preserve">Số mobile:  </w:t>
      </w:r>
      <w:sdt>
        <w:sdtPr>
          <w:id w:val="-1127698979"/>
          <w:placeholder>
            <w:docPart w:val="3F9E933C143A4DE4958E63CA2C32A0BB"/>
          </w:placeholder>
        </w:sdtPr>
        <w:sdtEndPr/>
        <w:sdtContent>
          <w:r w:rsidR="007A3578">
            <w:t>+84 383223848</w:t>
          </w:r>
        </w:sdtContent>
      </w:sdt>
    </w:p>
    <w:p w14:paraId="0A7114DB" w14:textId="70914E1B" w:rsidR="00CC6E1E" w:rsidRPr="00137F80" w:rsidRDefault="00CC6E1E" w:rsidP="00CC6E1E">
      <w:pPr>
        <w:pStyle w:val="noidung"/>
        <w:tabs>
          <w:tab w:val="left" w:pos="2552"/>
        </w:tabs>
        <w:ind w:left="1560" w:hanging="1560"/>
        <w:rPr>
          <w:b/>
          <w:noProof/>
          <w:color w:val="000000"/>
        </w:rPr>
      </w:pPr>
      <w:r>
        <w:t xml:space="preserve">Số điện thoại nhà: </w:t>
      </w:r>
      <w:sdt>
        <w:sdtPr>
          <w:id w:val="1815445070"/>
          <w:placeholder>
            <w:docPart w:val="C70F30A4E7444A51AF3F74003D1209B4"/>
          </w:placeholder>
        </w:sdtPr>
        <w:sdtEndPr/>
        <w:sdtContent>
          <w:r w:rsidR="007A3578">
            <w:t xml:space="preserve">+84 </w:t>
          </w:r>
          <w:r w:rsidR="00F73AB6">
            <w:t>559241125</w:t>
          </w:r>
        </w:sdtContent>
      </w:sdt>
    </w:p>
    <w:p w14:paraId="27958F4E" w14:textId="70914E1B" w:rsidR="00F73AB6" w:rsidRDefault="00F73AB6">
      <w:pPr>
        <w:rPr>
          <w:rFonts w:eastAsiaTheme="majorEastAsia"/>
          <w:b/>
          <w:szCs w:val="26"/>
          <w:lang w:val="fr-FR"/>
        </w:rPr>
      </w:pPr>
      <w:r>
        <w:br w:type="page"/>
      </w:r>
    </w:p>
    <w:p w14:paraId="53971735" w14:textId="77777777" w:rsidR="00F73AB6" w:rsidRDefault="00F73AB6" w:rsidP="00F73AB6">
      <w:pPr>
        <w:ind w:firstLine="0"/>
        <w:jc w:val="center"/>
        <w:rPr>
          <w:b/>
          <w:sz w:val="28"/>
        </w:rPr>
      </w:pPr>
      <w:r>
        <w:lastRenderedPageBreak/>
        <w:t xml:space="preserve"> </w:t>
      </w:r>
      <w:r>
        <w:rPr>
          <w:b/>
          <w:sz w:val="28"/>
        </w:rPr>
        <w:t>THÔNG TIN SINH VIÊN</w:t>
      </w:r>
    </w:p>
    <w:p w14:paraId="66623C0B" w14:textId="77777777" w:rsidR="00F73AB6" w:rsidRDefault="00F73AB6" w:rsidP="00F73AB6">
      <w:pPr>
        <w:jc w:val="right"/>
        <w:rPr>
          <w:b/>
          <w:noProof/>
          <w:color w:val="000000"/>
          <w:szCs w:val="26"/>
        </w:rPr>
      </w:pPr>
    </w:p>
    <w:p w14:paraId="61A6727F" w14:textId="3A248433" w:rsidR="00F73AB6" w:rsidRDefault="00F73AB6" w:rsidP="00F73AB6">
      <w:pPr>
        <w:pStyle w:val="noidung"/>
        <w:ind w:left="1560" w:hanging="1560"/>
      </w:pPr>
      <w:r>
        <w:rPr>
          <w:noProof/>
        </w:rPr>
        <w:drawing>
          <wp:anchor distT="0" distB="0" distL="114300" distR="114300" simplePos="0" relativeHeight="251658240" behindDoc="0" locked="0" layoutInCell="1" allowOverlap="1" wp14:anchorId="3FCD612D" wp14:editId="0151561D">
            <wp:simplePos x="0" y="0"/>
            <wp:positionH relativeFrom="column">
              <wp:posOffset>3858260</wp:posOffset>
            </wp:positionH>
            <wp:positionV relativeFrom="paragraph">
              <wp:posOffset>45085</wp:posOffset>
            </wp:positionV>
            <wp:extent cx="1205865" cy="180975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205865" cy="1809750"/>
                    </a:xfrm>
                    <a:prstGeom prst="rect">
                      <a:avLst/>
                    </a:prstGeom>
                    <a:noFill/>
                  </pic:spPr>
                </pic:pic>
              </a:graphicData>
            </a:graphic>
            <wp14:sizeRelH relativeFrom="margin">
              <wp14:pctWidth>0</wp14:pctWidth>
            </wp14:sizeRelH>
            <wp14:sizeRelV relativeFrom="margin">
              <wp14:pctHeight>0</wp14:pctHeight>
            </wp14:sizeRelV>
          </wp:anchor>
        </w:drawing>
      </w:r>
      <w:r>
        <w:t xml:space="preserve">Họ tên sinh viên: </w:t>
      </w:r>
      <w:sdt>
        <w:sdtPr>
          <w:id w:val="-1976835552"/>
        </w:sdtPr>
        <w:sdtEndPr/>
        <w:sdtContent>
          <w:r w:rsidR="00BD5C7F">
            <w:t>Nguyễn Mạnh Ba</w:t>
          </w:r>
        </w:sdtContent>
      </w:sdt>
      <w:r>
        <w:tab/>
      </w:r>
      <w:r>
        <w:tab/>
      </w:r>
    </w:p>
    <w:p w14:paraId="49835FAE" w14:textId="156A9871" w:rsidR="00F73AB6" w:rsidRDefault="00F73AB6" w:rsidP="00F73AB6">
      <w:pPr>
        <w:pStyle w:val="noidung"/>
        <w:ind w:left="1560" w:hanging="1560"/>
      </w:pPr>
      <w:r>
        <w:t xml:space="preserve">MSSV: </w:t>
      </w:r>
      <w:sdt>
        <w:sdtPr>
          <w:id w:val="1322852256"/>
        </w:sdtPr>
        <w:sdtEndPr/>
        <w:sdtContent>
          <w:r w:rsidR="00BD5C7F">
            <w:t>B2110268</w:t>
          </w:r>
        </w:sdtContent>
      </w:sdt>
    </w:p>
    <w:p w14:paraId="4FFA857B" w14:textId="165A20A8" w:rsidR="00F73AB6" w:rsidRDefault="00F73AB6" w:rsidP="00F73AB6">
      <w:pPr>
        <w:pStyle w:val="noidung"/>
        <w:ind w:left="1560" w:hanging="1560"/>
      </w:pPr>
      <w:r>
        <w:t xml:space="preserve">Ngành học : </w:t>
      </w:r>
      <w:sdt>
        <w:sdtPr>
          <w:id w:val="-2062780387"/>
        </w:sdtPr>
        <w:sdtEndPr/>
        <w:sdtContent>
          <w:r w:rsidR="002734A7">
            <w:t>Kỹ thuật Cơ điện tử</w:t>
          </w:r>
        </w:sdtContent>
      </w:sdt>
      <w:r>
        <w:tab/>
        <w:t xml:space="preserve">Khóa: </w:t>
      </w:r>
      <w:sdt>
        <w:sdtPr>
          <w:id w:val="1186254378"/>
        </w:sdtPr>
        <w:sdtEndPr/>
        <w:sdtContent>
          <w:r w:rsidR="005B1EA7">
            <w:t>47</w:t>
          </w:r>
        </w:sdtContent>
      </w:sdt>
    </w:p>
    <w:p w14:paraId="58DF8F68" w14:textId="5D7749A0" w:rsidR="00F73AB6" w:rsidRDefault="00F73AB6" w:rsidP="00F73AB6">
      <w:pPr>
        <w:pStyle w:val="noidung"/>
        <w:ind w:left="1560" w:hanging="1560"/>
      </w:pPr>
      <w:r>
        <w:t xml:space="preserve">Ngày tháng năm sinh: </w:t>
      </w:r>
      <w:sdt>
        <w:sdtPr>
          <w:id w:val="-2127679707"/>
        </w:sdtPr>
        <w:sdtEndPr/>
        <w:sdtContent>
          <w:r w:rsidR="005B1EA7">
            <w:t>30/09/2003</w:t>
          </w:r>
        </w:sdtContent>
      </w:sdt>
    </w:p>
    <w:p w14:paraId="138D6CD0" w14:textId="708FF59E" w:rsidR="00F73AB6" w:rsidRDefault="00F73AB6" w:rsidP="00F73AB6">
      <w:pPr>
        <w:pStyle w:val="noidung"/>
        <w:ind w:left="1560" w:hanging="1560"/>
      </w:pPr>
      <w:r>
        <w:t xml:space="preserve">Nơi sinh: </w:t>
      </w:r>
      <w:sdt>
        <w:sdtPr>
          <w:id w:val="-419947727"/>
        </w:sdtPr>
        <w:sdtEndPr/>
        <w:sdtContent>
          <w:r w:rsidR="001C47A0">
            <w:t>H</w:t>
          </w:r>
          <w:r w:rsidR="00A14EE3">
            <w:t xml:space="preserve">uyện Đông Hải, Tỉnh Bạc Liêu </w:t>
          </w:r>
        </w:sdtContent>
      </w:sdt>
    </w:p>
    <w:p w14:paraId="33942DD9" w14:textId="0055C8E7" w:rsidR="00F73AB6" w:rsidRDefault="00F73AB6" w:rsidP="00F73AB6">
      <w:pPr>
        <w:pStyle w:val="noidung"/>
        <w:ind w:left="1560" w:hanging="1560"/>
      </w:pPr>
      <w:r>
        <w:t xml:space="preserve">Địa chỉ: </w:t>
      </w:r>
      <w:sdt>
        <w:sdtPr>
          <w:id w:val="1836263253"/>
        </w:sdtPr>
        <w:sdtEndPr/>
        <w:sdtContent>
          <w:sdt>
            <w:sdtPr>
              <w:id w:val="368037902"/>
            </w:sdtPr>
            <w:sdtEndPr/>
            <w:sdtContent>
              <w:r w:rsidR="001C47A0">
                <w:t xml:space="preserve">Ấp 4, xã Long Điền Đông A, huyện Đông Hải, Tỉnh Bạc Liêu </w:t>
              </w:r>
            </w:sdtContent>
          </w:sdt>
        </w:sdtContent>
      </w:sdt>
    </w:p>
    <w:p w14:paraId="56AF9FD8" w14:textId="52A32B63" w:rsidR="00F73AB6" w:rsidRDefault="00F73AB6" w:rsidP="00F73AB6">
      <w:pPr>
        <w:pStyle w:val="noidung"/>
        <w:ind w:left="1560" w:hanging="1560"/>
      </w:pPr>
      <w:r>
        <w:t xml:space="preserve">Địa chỉ mail: </w:t>
      </w:r>
      <w:sdt>
        <w:sdtPr>
          <w:id w:val="908110058"/>
        </w:sdtPr>
        <w:sdtEndPr/>
        <w:sdtContent>
          <w:r w:rsidR="00C56418">
            <w:t>babibuonbl@gmail.com</w:t>
          </w:r>
        </w:sdtContent>
      </w:sdt>
    </w:p>
    <w:p w14:paraId="2A93FC49" w14:textId="533D9738" w:rsidR="00F73AB6" w:rsidRDefault="00F73AB6" w:rsidP="00F73AB6">
      <w:pPr>
        <w:pStyle w:val="noidung"/>
        <w:tabs>
          <w:tab w:val="left" w:pos="1843"/>
        </w:tabs>
        <w:ind w:left="1560" w:hanging="1560"/>
      </w:pPr>
      <w:r>
        <w:tab/>
      </w:r>
      <w:sdt>
        <w:sdtPr>
          <w:id w:val="1929151264"/>
        </w:sdtPr>
        <w:sdtEndPr/>
        <w:sdtContent>
          <w:r w:rsidR="0057189D">
            <w:t>nguyenbamanhbl@gmail.com</w:t>
          </w:r>
        </w:sdtContent>
      </w:sdt>
    </w:p>
    <w:p w14:paraId="0A4235B2" w14:textId="22D9A4E0" w:rsidR="00F73AB6" w:rsidRDefault="00F73AB6" w:rsidP="00F73AB6">
      <w:pPr>
        <w:pStyle w:val="noidung"/>
        <w:tabs>
          <w:tab w:val="left" w:pos="2552"/>
        </w:tabs>
        <w:ind w:left="1560" w:hanging="1560"/>
      </w:pPr>
      <w:r>
        <w:t xml:space="preserve">Số mobile:  </w:t>
      </w:r>
      <w:sdt>
        <w:sdtPr>
          <w:id w:val="-916317860"/>
        </w:sdtPr>
        <w:sdtEndPr/>
        <w:sdtContent>
          <w:r w:rsidR="00C01D9C">
            <w:t>+84 354943913</w:t>
          </w:r>
        </w:sdtContent>
      </w:sdt>
    </w:p>
    <w:p w14:paraId="2912917B" w14:textId="2CDECE88" w:rsidR="00F73AB6" w:rsidRDefault="00F73AB6" w:rsidP="00F73AB6">
      <w:pPr>
        <w:pStyle w:val="noidung"/>
        <w:tabs>
          <w:tab w:val="left" w:pos="2552"/>
        </w:tabs>
        <w:ind w:left="1560" w:hanging="1560"/>
        <w:rPr>
          <w:b/>
          <w:noProof/>
          <w:color w:val="000000"/>
        </w:rPr>
      </w:pPr>
      <w:r>
        <w:t xml:space="preserve">Số điện thoại nhà: </w:t>
      </w:r>
      <w:sdt>
        <w:sdtPr>
          <w:id w:val="749087106"/>
        </w:sdtPr>
        <w:sdtEndPr/>
        <w:sdtContent>
          <w:r w:rsidR="00C01D9C">
            <w:t>+84 946422272</w:t>
          </w:r>
        </w:sdtContent>
      </w:sdt>
    </w:p>
    <w:p w14:paraId="116E5ECB" w14:textId="4863EEC7" w:rsidR="007E7C70" w:rsidRPr="007E7C70" w:rsidRDefault="007E7C70" w:rsidP="003D37B9">
      <w:pPr>
        <w:pStyle w:val="LVTNH2"/>
        <w:numPr>
          <w:ilvl w:val="0"/>
          <w:numId w:val="0"/>
        </w:numPr>
      </w:pPr>
    </w:p>
    <w:sectPr w:rsidR="007E7C70" w:rsidRPr="007E7C70" w:rsidSect="00E4702D">
      <w:footerReference w:type="default" r:id="rId97"/>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1B570" w14:textId="77777777" w:rsidR="00167751" w:rsidRDefault="00167751" w:rsidP="00AA545A">
      <w:pPr>
        <w:spacing w:before="0" w:line="240" w:lineRule="auto"/>
      </w:pPr>
      <w:r>
        <w:separator/>
      </w:r>
    </w:p>
  </w:endnote>
  <w:endnote w:type="continuationSeparator" w:id="0">
    <w:p w14:paraId="1ECE6C70" w14:textId="77777777" w:rsidR="00167751" w:rsidRDefault="00167751" w:rsidP="00AA545A">
      <w:pPr>
        <w:spacing w:before="0" w:line="240" w:lineRule="auto"/>
      </w:pPr>
      <w:r>
        <w:continuationSeparator/>
      </w:r>
    </w:p>
  </w:endnote>
  <w:endnote w:type="continuationNotice" w:id="1">
    <w:p w14:paraId="02C009BD" w14:textId="77777777" w:rsidR="00167751" w:rsidRDefault="00167751">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altName w:val="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009D" w14:textId="77777777" w:rsidR="00FD1864" w:rsidRDefault="00FD1864">
    <w:pPr>
      <w:pStyle w:val="Footer"/>
      <w:jc w:val="center"/>
    </w:pPr>
  </w:p>
  <w:p w14:paraId="6EB766F1" w14:textId="77777777" w:rsidR="00FD1864" w:rsidRDefault="00FD18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5961481"/>
      <w:docPartObj>
        <w:docPartGallery w:val="Page Numbers (Bottom of Page)"/>
        <w:docPartUnique/>
      </w:docPartObj>
    </w:sdtPr>
    <w:sdtEndPr>
      <w:rPr>
        <w:noProof/>
      </w:rPr>
    </w:sdtEndPr>
    <w:sdtContent>
      <w:p w14:paraId="31BC7DF8" w14:textId="3B9E1702" w:rsidR="00FD1864" w:rsidRDefault="00FD1864" w:rsidP="00B07AEF">
        <w:pPr>
          <w:pStyle w:val="Footer"/>
          <w:ind w:firstLine="0"/>
          <w:jc w:val="center"/>
        </w:pPr>
        <w:r>
          <w:fldChar w:fldCharType="begin"/>
        </w:r>
        <w:r>
          <w:instrText xml:space="preserve"> PAGE   \* MERGEFORMAT </w:instrText>
        </w:r>
        <w:r>
          <w:fldChar w:fldCharType="separate"/>
        </w:r>
        <w:r w:rsidR="00A977D6">
          <w:rPr>
            <w:noProof/>
          </w:rPr>
          <w:t>ix</w:t>
        </w:r>
        <w:r>
          <w:rPr>
            <w:noProof/>
          </w:rPr>
          <w:fldChar w:fldCharType="end"/>
        </w:r>
      </w:p>
    </w:sdtContent>
  </w:sdt>
  <w:p w14:paraId="27396046" w14:textId="77777777" w:rsidR="00FD1864" w:rsidRDefault="00FD18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5771706"/>
      <w:docPartObj>
        <w:docPartGallery w:val="Page Numbers (Bottom of Page)"/>
        <w:docPartUnique/>
      </w:docPartObj>
    </w:sdtPr>
    <w:sdtEndPr>
      <w:rPr>
        <w:noProof/>
      </w:rPr>
    </w:sdtEndPr>
    <w:sdtContent>
      <w:p w14:paraId="2C2CA001" w14:textId="0CC60E0C" w:rsidR="00FD1864" w:rsidRDefault="00FD1864" w:rsidP="00B07AEF">
        <w:pPr>
          <w:pStyle w:val="Footer"/>
          <w:ind w:firstLine="0"/>
          <w:jc w:val="center"/>
        </w:pPr>
        <w:r>
          <w:fldChar w:fldCharType="begin"/>
        </w:r>
        <w:r>
          <w:instrText xml:space="preserve"> PAGE   \* MERGEFORMAT </w:instrText>
        </w:r>
        <w:r>
          <w:fldChar w:fldCharType="separate"/>
        </w:r>
        <w:r w:rsidR="00A977D6">
          <w:rPr>
            <w:noProof/>
          </w:rPr>
          <w:t>19</w:t>
        </w:r>
        <w:r>
          <w:rPr>
            <w:noProof/>
          </w:rPr>
          <w:fldChar w:fldCharType="end"/>
        </w:r>
      </w:p>
    </w:sdtContent>
  </w:sdt>
  <w:p w14:paraId="47032200" w14:textId="77777777" w:rsidR="00FD1864" w:rsidRDefault="00FD18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385390" w14:textId="77777777" w:rsidR="00167751" w:rsidRDefault="00167751" w:rsidP="00AA545A">
      <w:pPr>
        <w:spacing w:before="0" w:line="240" w:lineRule="auto"/>
      </w:pPr>
      <w:r>
        <w:separator/>
      </w:r>
    </w:p>
  </w:footnote>
  <w:footnote w:type="continuationSeparator" w:id="0">
    <w:p w14:paraId="3802548E" w14:textId="77777777" w:rsidR="00167751" w:rsidRDefault="00167751" w:rsidP="00AA545A">
      <w:pPr>
        <w:spacing w:before="0" w:line="240" w:lineRule="auto"/>
      </w:pPr>
      <w:r>
        <w:continuationSeparator/>
      </w:r>
    </w:p>
  </w:footnote>
  <w:footnote w:type="continuationNotice" w:id="1">
    <w:p w14:paraId="668309C8" w14:textId="77777777" w:rsidR="00167751" w:rsidRDefault="00167751">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91213"/>
    <w:multiLevelType w:val="hybridMultilevel"/>
    <w:tmpl w:val="1464B06E"/>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FCA752A"/>
    <w:multiLevelType w:val="hybridMultilevel"/>
    <w:tmpl w:val="2AC41FD4"/>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FD63461"/>
    <w:multiLevelType w:val="multilevel"/>
    <w:tmpl w:val="5B705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9E2831"/>
    <w:multiLevelType w:val="hybridMultilevel"/>
    <w:tmpl w:val="372ABFCC"/>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12CB31B1"/>
    <w:multiLevelType w:val="hybridMultilevel"/>
    <w:tmpl w:val="35E05536"/>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6B849E7"/>
    <w:multiLevelType w:val="hybridMultilevel"/>
    <w:tmpl w:val="A3A2E9BE"/>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15:restartNumberingAfterBreak="0">
    <w:nsid w:val="1B4B3DA4"/>
    <w:multiLevelType w:val="multilevel"/>
    <w:tmpl w:val="FC68DBBE"/>
    <w:numStyleLink w:val="Style1"/>
  </w:abstractNum>
  <w:abstractNum w:abstractNumId="7" w15:restartNumberingAfterBreak="0">
    <w:nsid w:val="1DDF3BA5"/>
    <w:multiLevelType w:val="hybridMultilevel"/>
    <w:tmpl w:val="C27E0F76"/>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2845DAE"/>
    <w:multiLevelType w:val="hybridMultilevel"/>
    <w:tmpl w:val="6E0C2224"/>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365755E4"/>
    <w:multiLevelType w:val="hybridMultilevel"/>
    <w:tmpl w:val="8E76C640"/>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39CD1ED0"/>
    <w:multiLevelType w:val="hybridMultilevel"/>
    <w:tmpl w:val="6E902D0E"/>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39DA116D"/>
    <w:multiLevelType w:val="multilevel"/>
    <w:tmpl w:val="4F9C9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3"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 w15:restartNumberingAfterBreak="0">
    <w:nsid w:val="3C610A6D"/>
    <w:multiLevelType w:val="multilevel"/>
    <w:tmpl w:val="6C50C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DA63AB9"/>
    <w:multiLevelType w:val="hybridMultilevel"/>
    <w:tmpl w:val="05944A5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1A2552"/>
    <w:multiLevelType w:val="hybridMultilevel"/>
    <w:tmpl w:val="BF4C3C68"/>
    <w:lvl w:ilvl="0" w:tplc="38CAFF9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18" w15:restartNumberingAfterBreak="0">
    <w:nsid w:val="455A5BC4"/>
    <w:multiLevelType w:val="multilevel"/>
    <w:tmpl w:val="4AA61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59C372E"/>
    <w:multiLevelType w:val="hybridMultilevel"/>
    <w:tmpl w:val="1F148878"/>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49A156D2"/>
    <w:multiLevelType w:val="multilevel"/>
    <w:tmpl w:val="FC68DBBE"/>
    <w:numStyleLink w:val="Style1"/>
  </w:abstractNum>
  <w:abstractNum w:abstractNumId="21" w15:restartNumberingAfterBreak="0">
    <w:nsid w:val="49E05C99"/>
    <w:multiLevelType w:val="hybridMultilevel"/>
    <w:tmpl w:val="6D3608D0"/>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4A171D43"/>
    <w:multiLevelType w:val="hybridMultilevel"/>
    <w:tmpl w:val="7B6EBE38"/>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A625B3F"/>
    <w:multiLevelType w:val="multilevel"/>
    <w:tmpl w:val="87E01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5"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519720B"/>
    <w:multiLevelType w:val="hybridMultilevel"/>
    <w:tmpl w:val="B3F8B880"/>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5E4A7F15"/>
    <w:multiLevelType w:val="hybridMultilevel"/>
    <w:tmpl w:val="561A8C7C"/>
    <w:lvl w:ilvl="0" w:tplc="38FA4E8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FC33C1"/>
    <w:multiLevelType w:val="hybridMultilevel"/>
    <w:tmpl w:val="498E4FC8"/>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5F3E1541"/>
    <w:multiLevelType w:val="hybridMultilevel"/>
    <w:tmpl w:val="220ECFB6"/>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F8A69EA"/>
    <w:multiLevelType w:val="multilevel"/>
    <w:tmpl w:val="2AE29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FEA4F4A"/>
    <w:multiLevelType w:val="multilevel"/>
    <w:tmpl w:val="198C59C2"/>
    <w:lvl w:ilvl="0">
      <w:start w:val="1"/>
      <w:numFmt w:val="decimal"/>
      <w:lvlText w:val="Chương %1: "/>
      <w:lvlJc w:val="left"/>
      <w:pPr>
        <w:ind w:left="360" w:hanging="360"/>
      </w:pPr>
      <w:rPr>
        <w:rFonts w:hint="default"/>
      </w:rPr>
    </w:lvl>
    <w:lvl w:ilvl="1">
      <w:start w:val="1"/>
      <w:numFmt w:val="decimal"/>
      <w:lvlText w:val="%1.%2"/>
      <w:lvlJc w:val="left"/>
      <w:pPr>
        <w:ind w:left="992" w:hanging="567"/>
      </w:pPr>
      <w:rPr>
        <w:rFonts w:hint="default"/>
      </w:rPr>
    </w:lvl>
    <w:lvl w:ilvl="2">
      <w:start w:val="1"/>
      <w:numFmt w:val="lowerLetter"/>
      <w:lvlText w:val="%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2" w15:restartNumberingAfterBreak="0">
    <w:nsid w:val="68957B51"/>
    <w:multiLevelType w:val="hybridMultilevel"/>
    <w:tmpl w:val="587AB9C2"/>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6A8E0E4B"/>
    <w:multiLevelType w:val="multilevel"/>
    <w:tmpl w:val="1668F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B4756A3"/>
    <w:multiLevelType w:val="hybridMultilevel"/>
    <w:tmpl w:val="F5DA2EDC"/>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6C7B7432"/>
    <w:multiLevelType w:val="hybridMultilevel"/>
    <w:tmpl w:val="E12A9988"/>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6F277102"/>
    <w:multiLevelType w:val="multilevel"/>
    <w:tmpl w:val="617434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8" w15:restartNumberingAfterBreak="0">
    <w:nsid w:val="76921404"/>
    <w:multiLevelType w:val="multilevel"/>
    <w:tmpl w:val="11925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83858A6"/>
    <w:multiLevelType w:val="hybridMultilevel"/>
    <w:tmpl w:val="3D1E1138"/>
    <w:lvl w:ilvl="0" w:tplc="38FA4E8C">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7ECD4541"/>
    <w:multiLevelType w:val="hybridMultilevel"/>
    <w:tmpl w:val="2D9E716A"/>
    <w:lvl w:ilvl="0" w:tplc="38FA4E8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5"/>
  </w:num>
  <w:num w:numId="3">
    <w:abstractNumId w:val="24"/>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7"/>
  </w:num>
  <w:num w:numId="7">
    <w:abstractNumId w:val="6"/>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6"/>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6"/>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17"/>
  </w:num>
  <w:num w:numId="11">
    <w:abstractNumId w:val="12"/>
  </w:num>
  <w:num w:numId="12">
    <w:abstractNumId w:val="26"/>
  </w:num>
  <w:num w:numId="13">
    <w:abstractNumId w:val="40"/>
  </w:num>
  <w:num w:numId="14">
    <w:abstractNumId w:val="6"/>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567"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5">
    <w:abstractNumId w:val="31"/>
  </w:num>
  <w:num w:numId="16">
    <w:abstractNumId w:val="11"/>
  </w:num>
  <w:num w:numId="17">
    <w:abstractNumId w:val="1"/>
  </w:num>
  <w:num w:numId="18">
    <w:abstractNumId w:val="19"/>
  </w:num>
  <w:num w:numId="19">
    <w:abstractNumId w:val="36"/>
  </w:num>
  <w:num w:numId="20">
    <w:abstractNumId w:val="23"/>
  </w:num>
  <w:num w:numId="21">
    <w:abstractNumId w:val="29"/>
  </w:num>
  <w:num w:numId="22">
    <w:abstractNumId w:val="28"/>
  </w:num>
  <w:num w:numId="23">
    <w:abstractNumId w:val="3"/>
  </w:num>
  <w:num w:numId="24">
    <w:abstractNumId w:val="34"/>
  </w:num>
  <w:num w:numId="25">
    <w:abstractNumId w:val="14"/>
  </w:num>
  <w:num w:numId="26">
    <w:abstractNumId w:val="21"/>
  </w:num>
  <w:num w:numId="27">
    <w:abstractNumId w:val="39"/>
  </w:num>
  <w:num w:numId="28">
    <w:abstractNumId w:val="30"/>
  </w:num>
  <w:num w:numId="29">
    <w:abstractNumId w:val="35"/>
  </w:num>
  <w:num w:numId="30">
    <w:abstractNumId w:val="2"/>
  </w:num>
  <w:num w:numId="31">
    <w:abstractNumId w:val="22"/>
  </w:num>
  <w:num w:numId="32">
    <w:abstractNumId w:val="18"/>
  </w:num>
  <w:num w:numId="33">
    <w:abstractNumId w:val="0"/>
  </w:num>
  <w:num w:numId="34">
    <w:abstractNumId w:val="27"/>
  </w:num>
  <w:num w:numId="35">
    <w:abstractNumId w:val="16"/>
  </w:num>
  <w:num w:numId="36">
    <w:abstractNumId w:val="33"/>
  </w:num>
  <w:num w:numId="37">
    <w:abstractNumId w:val="38"/>
  </w:num>
  <w:num w:numId="38">
    <w:abstractNumId w:val="8"/>
  </w:num>
  <w:num w:numId="39">
    <w:abstractNumId w:val="9"/>
  </w:num>
  <w:num w:numId="40">
    <w:abstractNumId w:val="10"/>
  </w:num>
  <w:num w:numId="41">
    <w:abstractNumId w:val="7"/>
  </w:num>
  <w:num w:numId="42">
    <w:abstractNumId w:val="32"/>
  </w:num>
  <w:num w:numId="43">
    <w:abstractNumId w:val="4"/>
  </w:num>
  <w:num w:numId="44">
    <w:abstractNumId w:val="5"/>
  </w:num>
  <w:num w:numId="4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zzsf5ev5twv8exsr55tve6tttzzepws2ex&quot;&gt;Graduation lib&lt;record-ids&gt;&lt;item&gt;25&lt;/item&gt;&lt;item&gt;26&lt;/item&gt;&lt;item&gt;36&lt;/item&gt;&lt;item&gt;38&lt;/item&gt;&lt;item&gt;40&lt;/item&gt;&lt;item&gt;41&lt;/item&gt;&lt;item&gt;42&lt;/item&gt;&lt;item&gt;43&lt;/item&gt;&lt;item&gt;44&lt;/item&gt;&lt;item&gt;45&lt;/item&gt;&lt;item&gt;46&lt;/item&gt;&lt;item&gt;48&lt;/item&gt;&lt;item&gt;50&lt;/item&gt;&lt;item&gt;51&lt;/item&gt;&lt;item&gt;53&lt;/item&gt;&lt;item&gt;54&lt;/item&gt;&lt;item&gt;55&lt;/item&gt;&lt;/record-ids&gt;&lt;/item&gt;&lt;/Libraries&gt;"/>
  </w:docVars>
  <w:rsids>
    <w:rsidRoot w:val="00647396"/>
    <w:rsid w:val="00001340"/>
    <w:rsid w:val="0000234B"/>
    <w:rsid w:val="00002986"/>
    <w:rsid w:val="00002F54"/>
    <w:rsid w:val="00003EB9"/>
    <w:rsid w:val="00004403"/>
    <w:rsid w:val="00004412"/>
    <w:rsid w:val="000076C5"/>
    <w:rsid w:val="0001034C"/>
    <w:rsid w:val="00010529"/>
    <w:rsid w:val="0001171D"/>
    <w:rsid w:val="0001362F"/>
    <w:rsid w:val="00013875"/>
    <w:rsid w:val="00016EE8"/>
    <w:rsid w:val="0001763F"/>
    <w:rsid w:val="00017EA3"/>
    <w:rsid w:val="0002051E"/>
    <w:rsid w:val="000216AD"/>
    <w:rsid w:val="00021914"/>
    <w:rsid w:val="00021AE2"/>
    <w:rsid w:val="00022187"/>
    <w:rsid w:val="000239E4"/>
    <w:rsid w:val="00024654"/>
    <w:rsid w:val="0002474C"/>
    <w:rsid w:val="000258F6"/>
    <w:rsid w:val="000260A9"/>
    <w:rsid w:val="00026A52"/>
    <w:rsid w:val="000300A4"/>
    <w:rsid w:val="00031837"/>
    <w:rsid w:val="00031BDD"/>
    <w:rsid w:val="00033C2B"/>
    <w:rsid w:val="0003408F"/>
    <w:rsid w:val="00034EF2"/>
    <w:rsid w:val="00035E0D"/>
    <w:rsid w:val="00036747"/>
    <w:rsid w:val="000378BE"/>
    <w:rsid w:val="00037984"/>
    <w:rsid w:val="000400B2"/>
    <w:rsid w:val="000405F1"/>
    <w:rsid w:val="000417F9"/>
    <w:rsid w:val="00042608"/>
    <w:rsid w:val="00043F30"/>
    <w:rsid w:val="000449A0"/>
    <w:rsid w:val="00044AB1"/>
    <w:rsid w:val="0004625A"/>
    <w:rsid w:val="00047F67"/>
    <w:rsid w:val="00050C85"/>
    <w:rsid w:val="000510E6"/>
    <w:rsid w:val="000540CF"/>
    <w:rsid w:val="00055675"/>
    <w:rsid w:val="00056458"/>
    <w:rsid w:val="000569C6"/>
    <w:rsid w:val="000571B1"/>
    <w:rsid w:val="00057336"/>
    <w:rsid w:val="00061EC4"/>
    <w:rsid w:val="000629DB"/>
    <w:rsid w:val="00063B69"/>
    <w:rsid w:val="00063BA9"/>
    <w:rsid w:val="00064D3E"/>
    <w:rsid w:val="000669E9"/>
    <w:rsid w:val="000671EE"/>
    <w:rsid w:val="00067E58"/>
    <w:rsid w:val="00072556"/>
    <w:rsid w:val="00073082"/>
    <w:rsid w:val="000732DD"/>
    <w:rsid w:val="00073E08"/>
    <w:rsid w:val="00075B3F"/>
    <w:rsid w:val="00075D07"/>
    <w:rsid w:val="0007653C"/>
    <w:rsid w:val="0007697A"/>
    <w:rsid w:val="000802EB"/>
    <w:rsid w:val="00082CED"/>
    <w:rsid w:val="00082ED3"/>
    <w:rsid w:val="000836C8"/>
    <w:rsid w:val="000837B4"/>
    <w:rsid w:val="00083A88"/>
    <w:rsid w:val="000854F3"/>
    <w:rsid w:val="00085C88"/>
    <w:rsid w:val="00087736"/>
    <w:rsid w:val="0009043C"/>
    <w:rsid w:val="00090891"/>
    <w:rsid w:val="00091236"/>
    <w:rsid w:val="0009129E"/>
    <w:rsid w:val="00092290"/>
    <w:rsid w:val="000925ED"/>
    <w:rsid w:val="0009261D"/>
    <w:rsid w:val="0009358F"/>
    <w:rsid w:val="000939B8"/>
    <w:rsid w:val="00096896"/>
    <w:rsid w:val="0009782F"/>
    <w:rsid w:val="000A0AD9"/>
    <w:rsid w:val="000A0AE2"/>
    <w:rsid w:val="000A0FEB"/>
    <w:rsid w:val="000A1B00"/>
    <w:rsid w:val="000A450D"/>
    <w:rsid w:val="000A4A24"/>
    <w:rsid w:val="000A5BAB"/>
    <w:rsid w:val="000A7D6B"/>
    <w:rsid w:val="000B0141"/>
    <w:rsid w:val="000B017D"/>
    <w:rsid w:val="000B2665"/>
    <w:rsid w:val="000B48FD"/>
    <w:rsid w:val="000B5F2D"/>
    <w:rsid w:val="000B6EEB"/>
    <w:rsid w:val="000B7C2E"/>
    <w:rsid w:val="000B7E78"/>
    <w:rsid w:val="000B7FD9"/>
    <w:rsid w:val="000C0160"/>
    <w:rsid w:val="000C0416"/>
    <w:rsid w:val="000C1228"/>
    <w:rsid w:val="000C137B"/>
    <w:rsid w:val="000C2CF7"/>
    <w:rsid w:val="000C30AE"/>
    <w:rsid w:val="000C30E8"/>
    <w:rsid w:val="000C55E9"/>
    <w:rsid w:val="000C5A32"/>
    <w:rsid w:val="000C5B53"/>
    <w:rsid w:val="000C62E1"/>
    <w:rsid w:val="000C63D5"/>
    <w:rsid w:val="000C6580"/>
    <w:rsid w:val="000D0085"/>
    <w:rsid w:val="000D04A8"/>
    <w:rsid w:val="000D0CF9"/>
    <w:rsid w:val="000D10B2"/>
    <w:rsid w:val="000D3CCC"/>
    <w:rsid w:val="000D481C"/>
    <w:rsid w:val="000D4F90"/>
    <w:rsid w:val="000D5EF5"/>
    <w:rsid w:val="000D7081"/>
    <w:rsid w:val="000E05C4"/>
    <w:rsid w:val="000E2C40"/>
    <w:rsid w:val="000E3561"/>
    <w:rsid w:val="000E54C7"/>
    <w:rsid w:val="000E626D"/>
    <w:rsid w:val="000E650B"/>
    <w:rsid w:val="000E67BC"/>
    <w:rsid w:val="000E7361"/>
    <w:rsid w:val="000E73BB"/>
    <w:rsid w:val="000E7C7F"/>
    <w:rsid w:val="000E7DE2"/>
    <w:rsid w:val="000E7F45"/>
    <w:rsid w:val="000F03A4"/>
    <w:rsid w:val="000F1F04"/>
    <w:rsid w:val="000F2EFA"/>
    <w:rsid w:val="000F3CE2"/>
    <w:rsid w:val="000F3CE3"/>
    <w:rsid w:val="000F4143"/>
    <w:rsid w:val="000F5749"/>
    <w:rsid w:val="000F5E10"/>
    <w:rsid w:val="000F700C"/>
    <w:rsid w:val="000F7909"/>
    <w:rsid w:val="000F7ED4"/>
    <w:rsid w:val="00100017"/>
    <w:rsid w:val="0010028A"/>
    <w:rsid w:val="00100B72"/>
    <w:rsid w:val="00101921"/>
    <w:rsid w:val="00103461"/>
    <w:rsid w:val="00103C4E"/>
    <w:rsid w:val="0010616C"/>
    <w:rsid w:val="00106393"/>
    <w:rsid w:val="00106C8E"/>
    <w:rsid w:val="001071C5"/>
    <w:rsid w:val="001113F2"/>
    <w:rsid w:val="001118F1"/>
    <w:rsid w:val="00111A75"/>
    <w:rsid w:val="00111A76"/>
    <w:rsid w:val="00113631"/>
    <w:rsid w:val="00114A24"/>
    <w:rsid w:val="00116544"/>
    <w:rsid w:val="00116860"/>
    <w:rsid w:val="00116BFB"/>
    <w:rsid w:val="0011704D"/>
    <w:rsid w:val="0012106E"/>
    <w:rsid w:val="00121241"/>
    <w:rsid w:val="00122358"/>
    <w:rsid w:val="00122D4C"/>
    <w:rsid w:val="00123845"/>
    <w:rsid w:val="00123A0F"/>
    <w:rsid w:val="00125527"/>
    <w:rsid w:val="00126287"/>
    <w:rsid w:val="001262DD"/>
    <w:rsid w:val="00126AF0"/>
    <w:rsid w:val="00126D77"/>
    <w:rsid w:val="001279B1"/>
    <w:rsid w:val="0013126A"/>
    <w:rsid w:val="0013150C"/>
    <w:rsid w:val="0013173C"/>
    <w:rsid w:val="00131954"/>
    <w:rsid w:val="001337A3"/>
    <w:rsid w:val="00134184"/>
    <w:rsid w:val="00134F5A"/>
    <w:rsid w:val="00134F73"/>
    <w:rsid w:val="001352F2"/>
    <w:rsid w:val="00135906"/>
    <w:rsid w:val="00135CB2"/>
    <w:rsid w:val="00136C0E"/>
    <w:rsid w:val="00137285"/>
    <w:rsid w:val="00137F80"/>
    <w:rsid w:val="0014058C"/>
    <w:rsid w:val="00141E51"/>
    <w:rsid w:val="00141EB9"/>
    <w:rsid w:val="001432CE"/>
    <w:rsid w:val="00143482"/>
    <w:rsid w:val="00143506"/>
    <w:rsid w:val="00143F26"/>
    <w:rsid w:val="001440F1"/>
    <w:rsid w:val="00145114"/>
    <w:rsid w:val="00145310"/>
    <w:rsid w:val="001454EB"/>
    <w:rsid w:val="00145A71"/>
    <w:rsid w:val="00146D15"/>
    <w:rsid w:val="00146FE9"/>
    <w:rsid w:val="0014799C"/>
    <w:rsid w:val="00147CEF"/>
    <w:rsid w:val="00150018"/>
    <w:rsid w:val="00150775"/>
    <w:rsid w:val="00150C9B"/>
    <w:rsid w:val="001604DB"/>
    <w:rsid w:val="001609D3"/>
    <w:rsid w:val="00161502"/>
    <w:rsid w:val="00162572"/>
    <w:rsid w:val="001629FA"/>
    <w:rsid w:val="00163B7F"/>
    <w:rsid w:val="0016450B"/>
    <w:rsid w:val="001645D8"/>
    <w:rsid w:val="00166909"/>
    <w:rsid w:val="0016740F"/>
    <w:rsid w:val="00167751"/>
    <w:rsid w:val="001702C6"/>
    <w:rsid w:val="00170778"/>
    <w:rsid w:val="00171128"/>
    <w:rsid w:val="0017154F"/>
    <w:rsid w:val="00171C20"/>
    <w:rsid w:val="00173235"/>
    <w:rsid w:val="0017381E"/>
    <w:rsid w:val="00173E4D"/>
    <w:rsid w:val="00174508"/>
    <w:rsid w:val="00180BFC"/>
    <w:rsid w:val="00181D3A"/>
    <w:rsid w:val="001832E8"/>
    <w:rsid w:val="00183B2E"/>
    <w:rsid w:val="00184F1C"/>
    <w:rsid w:val="00185F50"/>
    <w:rsid w:val="00190979"/>
    <w:rsid w:val="001909E0"/>
    <w:rsid w:val="0019317F"/>
    <w:rsid w:val="00194025"/>
    <w:rsid w:val="00194553"/>
    <w:rsid w:val="00195109"/>
    <w:rsid w:val="001969FB"/>
    <w:rsid w:val="00196CB6"/>
    <w:rsid w:val="00197080"/>
    <w:rsid w:val="001A0432"/>
    <w:rsid w:val="001A1021"/>
    <w:rsid w:val="001A1B1B"/>
    <w:rsid w:val="001A33D5"/>
    <w:rsid w:val="001A463F"/>
    <w:rsid w:val="001A4F47"/>
    <w:rsid w:val="001A5A10"/>
    <w:rsid w:val="001A5B23"/>
    <w:rsid w:val="001A6191"/>
    <w:rsid w:val="001A6A7F"/>
    <w:rsid w:val="001A6FFC"/>
    <w:rsid w:val="001B0ABC"/>
    <w:rsid w:val="001B1FFB"/>
    <w:rsid w:val="001B24FF"/>
    <w:rsid w:val="001B2D0B"/>
    <w:rsid w:val="001B33BB"/>
    <w:rsid w:val="001B38F5"/>
    <w:rsid w:val="001B4215"/>
    <w:rsid w:val="001B42DD"/>
    <w:rsid w:val="001B4336"/>
    <w:rsid w:val="001B481F"/>
    <w:rsid w:val="001B57A6"/>
    <w:rsid w:val="001B57B3"/>
    <w:rsid w:val="001C05AB"/>
    <w:rsid w:val="001C06CC"/>
    <w:rsid w:val="001C17E2"/>
    <w:rsid w:val="001C24A5"/>
    <w:rsid w:val="001C31F3"/>
    <w:rsid w:val="001C47A0"/>
    <w:rsid w:val="001C5C8C"/>
    <w:rsid w:val="001C5D7F"/>
    <w:rsid w:val="001C5DC7"/>
    <w:rsid w:val="001C6C17"/>
    <w:rsid w:val="001D020D"/>
    <w:rsid w:val="001D195C"/>
    <w:rsid w:val="001D3A6F"/>
    <w:rsid w:val="001D426C"/>
    <w:rsid w:val="001D4F4E"/>
    <w:rsid w:val="001D50B2"/>
    <w:rsid w:val="001D50F7"/>
    <w:rsid w:val="001D6707"/>
    <w:rsid w:val="001D7705"/>
    <w:rsid w:val="001D7D35"/>
    <w:rsid w:val="001E0E86"/>
    <w:rsid w:val="001E1130"/>
    <w:rsid w:val="001E25B8"/>
    <w:rsid w:val="001E409B"/>
    <w:rsid w:val="001E4A05"/>
    <w:rsid w:val="001E6B8B"/>
    <w:rsid w:val="001E7BCB"/>
    <w:rsid w:val="001E7C89"/>
    <w:rsid w:val="001F06D0"/>
    <w:rsid w:val="001F3070"/>
    <w:rsid w:val="001F3219"/>
    <w:rsid w:val="001F3FD2"/>
    <w:rsid w:val="001F4E8C"/>
    <w:rsid w:val="001F60AD"/>
    <w:rsid w:val="001F62D0"/>
    <w:rsid w:val="001F7D33"/>
    <w:rsid w:val="0020091C"/>
    <w:rsid w:val="00200F6A"/>
    <w:rsid w:val="00201B9A"/>
    <w:rsid w:val="00203724"/>
    <w:rsid w:val="002049AB"/>
    <w:rsid w:val="0020560C"/>
    <w:rsid w:val="002059FE"/>
    <w:rsid w:val="00205D5D"/>
    <w:rsid w:val="002063DF"/>
    <w:rsid w:val="002078DE"/>
    <w:rsid w:val="00207BCA"/>
    <w:rsid w:val="00207E56"/>
    <w:rsid w:val="00210637"/>
    <w:rsid w:val="00210BF9"/>
    <w:rsid w:val="00211536"/>
    <w:rsid w:val="00211EAB"/>
    <w:rsid w:val="00211ED4"/>
    <w:rsid w:val="00212B7B"/>
    <w:rsid w:val="002139E4"/>
    <w:rsid w:val="00213A2F"/>
    <w:rsid w:val="00213D4F"/>
    <w:rsid w:val="00213D7E"/>
    <w:rsid w:val="00214ADF"/>
    <w:rsid w:val="00217A0F"/>
    <w:rsid w:val="0022094F"/>
    <w:rsid w:val="0022099A"/>
    <w:rsid w:val="002218DC"/>
    <w:rsid w:val="00221C2F"/>
    <w:rsid w:val="0022224E"/>
    <w:rsid w:val="00223AAB"/>
    <w:rsid w:val="00225A43"/>
    <w:rsid w:val="00226124"/>
    <w:rsid w:val="0022658E"/>
    <w:rsid w:val="00226827"/>
    <w:rsid w:val="00226B0C"/>
    <w:rsid w:val="00226B90"/>
    <w:rsid w:val="00230D21"/>
    <w:rsid w:val="00234A72"/>
    <w:rsid w:val="0023632C"/>
    <w:rsid w:val="00236405"/>
    <w:rsid w:val="0024036F"/>
    <w:rsid w:val="002404C9"/>
    <w:rsid w:val="002406A4"/>
    <w:rsid w:val="00241256"/>
    <w:rsid w:val="00241791"/>
    <w:rsid w:val="0024408B"/>
    <w:rsid w:val="002445A5"/>
    <w:rsid w:val="00244CD4"/>
    <w:rsid w:val="0024702B"/>
    <w:rsid w:val="00247A02"/>
    <w:rsid w:val="002505D2"/>
    <w:rsid w:val="0025065B"/>
    <w:rsid w:val="00251B26"/>
    <w:rsid w:val="00251E75"/>
    <w:rsid w:val="00252A93"/>
    <w:rsid w:val="0025307E"/>
    <w:rsid w:val="0025326C"/>
    <w:rsid w:val="00256ADE"/>
    <w:rsid w:val="002604C8"/>
    <w:rsid w:val="00260C20"/>
    <w:rsid w:val="00261F5E"/>
    <w:rsid w:val="00262006"/>
    <w:rsid w:val="0026500F"/>
    <w:rsid w:val="002653ED"/>
    <w:rsid w:val="002654B4"/>
    <w:rsid w:val="002655EE"/>
    <w:rsid w:val="00265F19"/>
    <w:rsid w:val="00266F08"/>
    <w:rsid w:val="00267B7B"/>
    <w:rsid w:val="00271A1B"/>
    <w:rsid w:val="00271F7D"/>
    <w:rsid w:val="00272650"/>
    <w:rsid w:val="00273171"/>
    <w:rsid w:val="002734A7"/>
    <w:rsid w:val="002738B2"/>
    <w:rsid w:val="00273EFB"/>
    <w:rsid w:val="00274442"/>
    <w:rsid w:val="002756A1"/>
    <w:rsid w:val="002777AC"/>
    <w:rsid w:val="0028018D"/>
    <w:rsid w:val="00280AFB"/>
    <w:rsid w:val="00280F6B"/>
    <w:rsid w:val="002819EC"/>
    <w:rsid w:val="00281E30"/>
    <w:rsid w:val="00283810"/>
    <w:rsid w:val="00283AE4"/>
    <w:rsid w:val="00283F88"/>
    <w:rsid w:val="00284427"/>
    <w:rsid w:val="002845FB"/>
    <w:rsid w:val="00284CD0"/>
    <w:rsid w:val="00284D36"/>
    <w:rsid w:val="00285C49"/>
    <w:rsid w:val="00285E59"/>
    <w:rsid w:val="002861E1"/>
    <w:rsid w:val="00290895"/>
    <w:rsid w:val="002909CF"/>
    <w:rsid w:val="002919B9"/>
    <w:rsid w:val="00294D2C"/>
    <w:rsid w:val="002950EB"/>
    <w:rsid w:val="00296867"/>
    <w:rsid w:val="002969E8"/>
    <w:rsid w:val="00296AE4"/>
    <w:rsid w:val="002973C7"/>
    <w:rsid w:val="002978BC"/>
    <w:rsid w:val="00297F55"/>
    <w:rsid w:val="002A03C3"/>
    <w:rsid w:val="002A08B9"/>
    <w:rsid w:val="002A09E7"/>
    <w:rsid w:val="002A0BAE"/>
    <w:rsid w:val="002A0C74"/>
    <w:rsid w:val="002A1A2D"/>
    <w:rsid w:val="002A2471"/>
    <w:rsid w:val="002A317B"/>
    <w:rsid w:val="002A31E4"/>
    <w:rsid w:val="002A4695"/>
    <w:rsid w:val="002A4F41"/>
    <w:rsid w:val="002A56B2"/>
    <w:rsid w:val="002A5F2C"/>
    <w:rsid w:val="002B0DB5"/>
    <w:rsid w:val="002B19B2"/>
    <w:rsid w:val="002B3170"/>
    <w:rsid w:val="002B367D"/>
    <w:rsid w:val="002B37AB"/>
    <w:rsid w:val="002B3D8E"/>
    <w:rsid w:val="002B419C"/>
    <w:rsid w:val="002B5569"/>
    <w:rsid w:val="002B563D"/>
    <w:rsid w:val="002B5B05"/>
    <w:rsid w:val="002B6502"/>
    <w:rsid w:val="002B6D3A"/>
    <w:rsid w:val="002C0532"/>
    <w:rsid w:val="002C0710"/>
    <w:rsid w:val="002C1936"/>
    <w:rsid w:val="002C1CE7"/>
    <w:rsid w:val="002C2BB5"/>
    <w:rsid w:val="002C2E3D"/>
    <w:rsid w:val="002C422F"/>
    <w:rsid w:val="002C4407"/>
    <w:rsid w:val="002C46E7"/>
    <w:rsid w:val="002C4CA5"/>
    <w:rsid w:val="002C5082"/>
    <w:rsid w:val="002C576E"/>
    <w:rsid w:val="002C6105"/>
    <w:rsid w:val="002C6F5A"/>
    <w:rsid w:val="002C7E01"/>
    <w:rsid w:val="002D07B7"/>
    <w:rsid w:val="002D2480"/>
    <w:rsid w:val="002D2E68"/>
    <w:rsid w:val="002D2F55"/>
    <w:rsid w:val="002D39B6"/>
    <w:rsid w:val="002D3A9E"/>
    <w:rsid w:val="002D47C3"/>
    <w:rsid w:val="002D50ED"/>
    <w:rsid w:val="002D5430"/>
    <w:rsid w:val="002D671D"/>
    <w:rsid w:val="002D6CC7"/>
    <w:rsid w:val="002E042B"/>
    <w:rsid w:val="002E1AB4"/>
    <w:rsid w:val="002E205C"/>
    <w:rsid w:val="002E2457"/>
    <w:rsid w:val="002E2B5E"/>
    <w:rsid w:val="002E321B"/>
    <w:rsid w:val="002E34A6"/>
    <w:rsid w:val="002E35D5"/>
    <w:rsid w:val="002E4103"/>
    <w:rsid w:val="002E50E6"/>
    <w:rsid w:val="002E6072"/>
    <w:rsid w:val="002E6B89"/>
    <w:rsid w:val="002F20B8"/>
    <w:rsid w:val="002F2D49"/>
    <w:rsid w:val="002F5CFD"/>
    <w:rsid w:val="002F6377"/>
    <w:rsid w:val="002F70BF"/>
    <w:rsid w:val="002F73DA"/>
    <w:rsid w:val="002F7577"/>
    <w:rsid w:val="00300B4F"/>
    <w:rsid w:val="003016E8"/>
    <w:rsid w:val="003018FF"/>
    <w:rsid w:val="00301A07"/>
    <w:rsid w:val="00301CA6"/>
    <w:rsid w:val="0030208D"/>
    <w:rsid w:val="00302A7A"/>
    <w:rsid w:val="003045B5"/>
    <w:rsid w:val="0030483A"/>
    <w:rsid w:val="00305F98"/>
    <w:rsid w:val="003070FC"/>
    <w:rsid w:val="0031007F"/>
    <w:rsid w:val="00310794"/>
    <w:rsid w:val="00311D87"/>
    <w:rsid w:val="003120CA"/>
    <w:rsid w:val="00312431"/>
    <w:rsid w:val="003129F8"/>
    <w:rsid w:val="00313685"/>
    <w:rsid w:val="00314ACC"/>
    <w:rsid w:val="00314CCB"/>
    <w:rsid w:val="0031676E"/>
    <w:rsid w:val="0031778C"/>
    <w:rsid w:val="00317F89"/>
    <w:rsid w:val="00321269"/>
    <w:rsid w:val="00321284"/>
    <w:rsid w:val="0032164D"/>
    <w:rsid w:val="0032251D"/>
    <w:rsid w:val="00323137"/>
    <w:rsid w:val="003238C8"/>
    <w:rsid w:val="00324410"/>
    <w:rsid w:val="00324ED4"/>
    <w:rsid w:val="00325C74"/>
    <w:rsid w:val="00326ECA"/>
    <w:rsid w:val="00327004"/>
    <w:rsid w:val="00333379"/>
    <w:rsid w:val="00333CB5"/>
    <w:rsid w:val="0033400A"/>
    <w:rsid w:val="00334776"/>
    <w:rsid w:val="0033502E"/>
    <w:rsid w:val="0033530F"/>
    <w:rsid w:val="00337396"/>
    <w:rsid w:val="00340B51"/>
    <w:rsid w:val="0034108F"/>
    <w:rsid w:val="003410F0"/>
    <w:rsid w:val="00342326"/>
    <w:rsid w:val="003427C9"/>
    <w:rsid w:val="003435B1"/>
    <w:rsid w:val="00345DC9"/>
    <w:rsid w:val="00345FAA"/>
    <w:rsid w:val="00346126"/>
    <w:rsid w:val="0034635D"/>
    <w:rsid w:val="00350457"/>
    <w:rsid w:val="00350707"/>
    <w:rsid w:val="00352566"/>
    <w:rsid w:val="00353288"/>
    <w:rsid w:val="003532DC"/>
    <w:rsid w:val="00354AF0"/>
    <w:rsid w:val="00355207"/>
    <w:rsid w:val="0035569A"/>
    <w:rsid w:val="0035671D"/>
    <w:rsid w:val="003567F5"/>
    <w:rsid w:val="003574AF"/>
    <w:rsid w:val="00360509"/>
    <w:rsid w:val="00360E80"/>
    <w:rsid w:val="003612BF"/>
    <w:rsid w:val="00361580"/>
    <w:rsid w:val="003622CC"/>
    <w:rsid w:val="003667C3"/>
    <w:rsid w:val="00366C79"/>
    <w:rsid w:val="003672CB"/>
    <w:rsid w:val="00372059"/>
    <w:rsid w:val="003729C5"/>
    <w:rsid w:val="00373270"/>
    <w:rsid w:val="00374732"/>
    <w:rsid w:val="0037484C"/>
    <w:rsid w:val="003765E3"/>
    <w:rsid w:val="003769D7"/>
    <w:rsid w:val="00380EEC"/>
    <w:rsid w:val="00381299"/>
    <w:rsid w:val="003832E9"/>
    <w:rsid w:val="00384AEC"/>
    <w:rsid w:val="00384F89"/>
    <w:rsid w:val="003873AD"/>
    <w:rsid w:val="003874D6"/>
    <w:rsid w:val="00387D9B"/>
    <w:rsid w:val="00390D59"/>
    <w:rsid w:val="003927C3"/>
    <w:rsid w:val="0039346C"/>
    <w:rsid w:val="0039346E"/>
    <w:rsid w:val="00393EEF"/>
    <w:rsid w:val="0039569C"/>
    <w:rsid w:val="00396289"/>
    <w:rsid w:val="00396F14"/>
    <w:rsid w:val="0039784F"/>
    <w:rsid w:val="00397FA0"/>
    <w:rsid w:val="00397FFD"/>
    <w:rsid w:val="003A0ECC"/>
    <w:rsid w:val="003A37BD"/>
    <w:rsid w:val="003A4A4A"/>
    <w:rsid w:val="003A6D09"/>
    <w:rsid w:val="003A6E23"/>
    <w:rsid w:val="003A6F1B"/>
    <w:rsid w:val="003A7208"/>
    <w:rsid w:val="003B0CA2"/>
    <w:rsid w:val="003B111E"/>
    <w:rsid w:val="003B1A2B"/>
    <w:rsid w:val="003B4E7F"/>
    <w:rsid w:val="003B556D"/>
    <w:rsid w:val="003B56C3"/>
    <w:rsid w:val="003B5C3D"/>
    <w:rsid w:val="003B6B0C"/>
    <w:rsid w:val="003B7A67"/>
    <w:rsid w:val="003C1325"/>
    <w:rsid w:val="003C2195"/>
    <w:rsid w:val="003C2456"/>
    <w:rsid w:val="003C2546"/>
    <w:rsid w:val="003C25CD"/>
    <w:rsid w:val="003C2DC4"/>
    <w:rsid w:val="003C30BE"/>
    <w:rsid w:val="003C3B78"/>
    <w:rsid w:val="003C4B83"/>
    <w:rsid w:val="003C4BBC"/>
    <w:rsid w:val="003C56C3"/>
    <w:rsid w:val="003D0061"/>
    <w:rsid w:val="003D0205"/>
    <w:rsid w:val="003D09D2"/>
    <w:rsid w:val="003D0BD5"/>
    <w:rsid w:val="003D0DE7"/>
    <w:rsid w:val="003D1AD6"/>
    <w:rsid w:val="003D1C7E"/>
    <w:rsid w:val="003D20E4"/>
    <w:rsid w:val="003D31F0"/>
    <w:rsid w:val="003D37B9"/>
    <w:rsid w:val="003D53BC"/>
    <w:rsid w:val="003D5B0E"/>
    <w:rsid w:val="003D696B"/>
    <w:rsid w:val="003D6C94"/>
    <w:rsid w:val="003D7AAB"/>
    <w:rsid w:val="003E0FDA"/>
    <w:rsid w:val="003E3344"/>
    <w:rsid w:val="003E50B7"/>
    <w:rsid w:val="003E55C1"/>
    <w:rsid w:val="003E71B4"/>
    <w:rsid w:val="003E7BCB"/>
    <w:rsid w:val="003F00F8"/>
    <w:rsid w:val="003F01C2"/>
    <w:rsid w:val="003F0729"/>
    <w:rsid w:val="003F0EDF"/>
    <w:rsid w:val="003F0F63"/>
    <w:rsid w:val="003F2849"/>
    <w:rsid w:val="003F7746"/>
    <w:rsid w:val="003F7903"/>
    <w:rsid w:val="003F7DBC"/>
    <w:rsid w:val="003F7E0C"/>
    <w:rsid w:val="004018E7"/>
    <w:rsid w:val="004023D1"/>
    <w:rsid w:val="00403263"/>
    <w:rsid w:val="00403C78"/>
    <w:rsid w:val="00404782"/>
    <w:rsid w:val="004049B8"/>
    <w:rsid w:val="00404AE2"/>
    <w:rsid w:val="00407DF3"/>
    <w:rsid w:val="00407EE8"/>
    <w:rsid w:val="00411E92"/>
    <w:rsid w:val="004127BB"/>
    <w:rsid w:val="00413B3A"/>
    <w:rsid w:val="00414A92"/>
    <w:rsid w:val="0041593E"/>
    <w:rsid w:val="00416354"/>
    <w:rsid w:val="00417B04"/>
    <w:rsid w:val="0042033C"/>
    <w:rsid w:val="004208FB"/>
    <w:rsid w:val="00422205"/>
    <w:rsid w:val="00422CDB"/>
    <w:rsid w:val="00423BB9"/>
    <w:rsid w:val="004243EA"/>
    <w:rsid w:val="0042577E"/>
    <w:rsid w:val="00430234"/>
    <w:rsid w:val="00430475"/>
    <w:rsid w:val="004306A5"/>
    <w:rsid w:val="00430856"/>
    <w:rsid w:val="00430D64"/>
    <w:rsid w:val="004318C5"/>
    <w:rsid w:val="0043240F"/>
    <w:rsid w:val="00432A1E"/>
    <w:rsid w:val="00435308"/>
    <w:rsid w:val="004353F7"/>
    <w:rsid w:val="00436364"/>
    <w:rsid w:val="00436676"/>
    <w:rsid w:val="004367EC"/>
    <w:rsid w:val="00436907"/>
    <w:rsid w:val="00442462"/>
    <w:rsid w:val="00443A65"/>
    <w:rsid w:val="00443C2B"/>
    <w:rsid w:val="004444AF"/>
    <w:rsid w:val="00445C13"/>
    <w:rsid w:val="00446523"/>
    <w:rsid w:val="0044793B"/>
    <w:rsid w:val="004504EA"/>
    <w:rsid w:val="00451254"/>
    <w:rsid w:val="004521AC"/>
    <w:rsid w:val="00452251"/>
    <w:rsid w:val="004546A2"/>
    <w:rsid w:val="00454EDB"/>
    <w:rsid w:val="004560AD"/>
    <w:rsid w:val="0045688A"/>
    <w:rsid w:val="00456D72"/>
    <w:rsid w:val="00456E5D"/>
    <w:rsid w:val="00457C41"/>
    <w:rsid w:val="004605E6"/>
    <w:rsid w:val="0046213A"/>
    <w:rsid w:val="00462C6A"/>
    <w:rsid w:val="004630EB"/>
    <w:rsid w:val="00463940"/>
    <w:rsid w:val="00463E35"/>
    <w:rsid w:val="00465197"/>
    <w:rsid w:val="00465689"/>
    <w:rsid w:val="004658F6"/>
    <w:rsid w:val="0046717B"/>
    <w:rsid w:val="00471214"/>
    <w:rsid w:val="004713AC"/>
    <w:rsid w:val="004718B0"/>
    <w:rsid w:val="00472CE0"/>
    <w:rsid w:val="004734B6"/>
    <w:rsid w:val="004737BA"/>
    <w:rsid w:val="004739D0"/>
    <w:rsid w:val="004739D1"/>
    <w:rsid w:val="004742DB"/>
    <w:rsid w:val="0047455E"/>
    <w:rsid w:val="0047510A"/>
    <w:rsid w:val="00475517"/>
    <w:rsid w:val="0047594E"/>
    <w:rsid w:val="00476504"/>
    <w:rsid w:val="00476E6B"/>
    <w:rsid w:val="004771CD"/>
    <w:rsid w:val="004774E7"/>
    <w:rsid w:val="004775F2"/>
    <w:rsid w:val="0048490E"/>
    <w:rsid w:val="0048527E"/>
    <w:rsid w:val="004868F8"/>
    <w:rsid w:val="00486D61"/>
    <w:rsid w:val="0049083B"/>
    <w:rsid w:val="00490E3C"/>
    <w:rsid w:val="00490FF3"/>
    <w:rsid w:val="004919A5"/>
    <w:rsid w:val="00491EEC"/>
    <w:rsid w:val="004933A3"/>
    <w:rsid w:val="00494252"/>
    <w:rsid w:val="004951B7"/>
    <w:rsid w:val="004963CD"/>
    <w:rsid w:val="0049670B"/>
    <w:rsid w:val="00497722"/>
    <w:rsid w:val="00497BB8"/>
    <w:rsid w:val="004A128C"/>
    <w:rsid w:val="004A19B9"/>
    <w:rsid w:val="004A1DBC"/>
    <w:rsid w:val="004A1FAD"/>
    <w:rsid w:val="004A3367"/>
    <w:rsid w:val="004A3D53"/>
    <w:rsid w:val="004A427C"/>
    <w:rsid w:val="004A4389"/>
    <w:rsid w:val="004A4BB4"/>
    <w:rsid w:val="004A6054"/>
    <w:rsid w:val="004A7172"/>
    <w:rsid w:val="004A73F9"/>
    <w:rsid w:val="004B07CE"/>
    <w:rsid w:val="004B24F5"/>
    <w:rsid w:val="004B2993"/>
    <w:rsid w:val="004B2A4D"/>
    <w:rsid w:val="004B37C5"/>
    <w:rsid w:val="004B3DB2"/>
    <w:rsid w:val="004B4EB2"/>
    <w:rsid w:val="004C0BCE"/>
    <w:rsid w:val="004C0F1D"/>
    <w:rsid w:val="004C16B4"/>
    <w:rsid w:val="004C2333"/>
    <w:rsid w:val="004C2CAE"/>
    <w:rsid w:val="004C2E5B"/>
    <w:rsid w:val="004C4313"/>
    <w:rsid w:val="004C4AB5"/>
    <w:rsid w:val="004C4D1F"/>
    <w:rsid w:val="004C50A3"/>
    <w:rsid w:val="004C5A11"/>
    <w:rsid w:val="004C6920"/>
    <w:rsid w:val="004D0841"/>
    <w:rsid w:val="004D24ED"/>
    <w:rsid w:val="004D4505"/>
    <w:rsid w:val="004D4C0F"/>
    <w:rsid w:val="004D4EF3"/>
    <w:rsid w:val="004D5EE1"/>
    <w:rsid w:val="004D6035"/>
    <w:rsid w:val="004D68A5"/>
    <w:rsid w:val="004D74A0"/>
    <w:rsid w:val="004D7BD5"/>
    <w:rsid w:val="004E08B0"/>
    <w:rsid w:val="004E2447"/>
    <w:rsid w:val="004E335F"/>
    <w:rsid w:val="004E396D"/>
    <w:rsid w:val="004E42D0"/>
    <w:rsid w:val="004E4ADD"/>
    <w:rsid w:val="004E4DE7"/>
    <w:rsid w:val="004E7FD2"/>
    <w:rsid w:val="004F0A2C"/>
    <w:rsid w:val="004F162B"/>
    <w:rsid w:val="004F1F9D"/>
    <w:rsid w:val="004F3DD7"/>
    <w:rsid w:val="004F48A8"/>
    <w:rsid w:val="004F4932"/>
    <w:rsid w:val="004F4A2B"/>
    <w:rsid w:val="004F526E"/>
    <w:rsid w:val="004F5CF3"/>
    <w:rsid w:val="0050035B"/>
    <w:rsid w:val="005008E2"/>
    <w:rsid w:val="00500ABE"/>
    <w:rsid w:val="00500D83"/>
    <w:rsid w:val="00500EAC"/>
    <w:rsid w:val="00502065"/>
    <w:rsid w:val="005029DC"/>
    <w:rsid w:val="00502C2D"/>
    <w:rsid w:val="00502C32"/>
    <w:rsid w:val="00503757"/>
    <w:rsid w:val="0050397D"/>
    <w:rsid w:val="005042FB"/>
    <w:rsid w:val="0050461E"/>
    <w:rsid w:val="005046B1"/>
    <w:rsid w:val="00504E2F"/>
    <w:rsid w:val="00504E8F"/>
    <w:rsid w:val="0050533B"/>
    <w:rsid w:val="00510223"/>
    <w:rsid w:val="00511641"/>
    <w:rsid w:val="0051591A"/>
    <w:rsid w:val="00515BDC"/>
    <w:rsid w:val="005163F0"/>
    <w:rsid w:val="0051643D"/>
    <w:rsid w:val="00516489"/>
    <w:rsid w:val="00517853"/>
    <w:rsid w:val="00520126"/>
    <w:rsid w:val="005206C6"/>
    <w:rsid w:val="005209AB"/>
    <w:rsid w:val="005225BD"/>
    <w:rsid w:val="00523EB7"/>
    <w:rsid w:val="00524371"/>
    <w:rsid w:val="00526214"/>
    <w:rsid w:val="00526224"/>
    <w:rsid w:val="00527AB2"/>
    <w:rsid w:val="0053019F"/>
    <w:rsid w:val="00530786"/>
    <w:rsid w:val="0053195C"/>
    <w:rsid w:val="00532A42"/>
    <w:rsid w:val="00534B26"/>
    <w:rsid w:val="00535903"/>
    <w:rsid w:val="0053667F"/>
    <w:rsid w:val="005404FC"/>
    <w:rsid w:val="0054072C"/>
    <w:rsid w:val="00541AED"/>
    <w:rsid w:val="00541FB8"/>
    <w:rsid w:val="00542DBB"/>
    <w:rsid w:val="00542E66"/>
    <w:rsid w:val="005443B5"/>
    <w:rsid w:val="0054579D"/>
    <w:rsid w:val="00545B8B"/>
    <w:rsid w:val="005460BA"/>
    <w:rsid w:val="00547F53"/>
    <w:rsid w:val="00547FC1"/>
    <w:rsid w:val="005519AE"/>
    <w:rsid w:val="00552554"/>
    <w:rsid w:val="005531BB"/>
    <w:rsid w:val="00553F92"/>
    <w:rsid w:val="00554538"/>
    <w:rsid w:val="00554F25"/>
    <w:rsid w:val="005550C4"/>
    <w:rsid w:val="005557BE"/>
    <w:rsid w:val="00556FE4"/>
    <w:rsid w:val="005603AC"/>
    <w:rsid w:val="00560A1E"/>
    <w:rsid w:val="00561F2E"/>
    <w:rsid w:val="00562D75"/>
    <w:rsid w:val="005631D4"/>
    <w:rsid w:val="005637CB"/>
    <w:rsid w:val="00564A33"/>
    <w:rsid w:val="00564E01"/>
    <w:rsid w:val="00565390"/>
    <w:rsid w:val="00566106"/>
    <w:rsid w:val="00566607"/>
    <w:rsid w:val="00566BA5"/>
    <w:rsid w:val="005704CD"/>
    <w:rsid w:val="00570727"/>
    <w:rsid w:val="0057189D"/>
    <w:rsid w:val="00571D7E"/>
    <w:rsid w:val="00572349"/>
    <w:rsid w:val="00572415"/>
    <w:rsid w:val="0057284D"/>
    <w:rsid w:val="005729C5"/>
    <w:rsid w:val="00573763"/>
    <w:rsid w:val="005746EB"/>
    <w:rsid w:val="00575CB3"/>
    <w:rsid w:val="005760BB"/>
    <w:rsid w:val="00581904"/>
    <w:rsid w:val="00581D4F"/>
    <w:rsid w:val="00581EB3"/>
    <w:rsid w:val="00582BC4"/>
    <w:rsid w:val="00583533"/>
    <w:rsid w:val="00583D62"/>
    <w:rsid w:val="00584569"/>
    <w:rsid w:val="005849FD"/>
    <w:rsid w:val="0058647F"/>
    <w:rsid w:val="005873D6"/>
    <w:rsid w:val="00587402"/>
    <w:rsid w:val="005877B2"/>
    <w:rsid w:val="00587CBD"/>
    <w:rsid w:val="005907D6"/>
    <w:rsid w:val="0059094F"/>
    <w:rsid w:val="00591FB2"/>
    <w:rsid w:val="0059236D"/>
    <w:rsid w:val="005923B6"/>
    <w:rsid w:val="005942B0"/>
    <w:rsid w:val="00594509"/>
    <w:rsid w:val="005949B4"/>
    <w:rsid w:val="0059507E"/>
    <w:rsid w:val="005958E0"/>
    <w:rsid w:val="00595CF3"/>
    <w:rsid w:val="005967F7"/>
    <w:rsid w:val="00596933"/>
    <w:rsid w:val="00596F17"/>
    <w:rsid w:val="00597220"/>
    <w:rsid w:val="00597942"/>
    <w:rsid w:val="005A13D6"/>
    <w:rsid w:val="005A2266"/>
    <w:rsid w:val="005A287C"/>
    <w:rsid w:val="005A3A7A"/>
    <w:rsid w:val="005A4681"/>
    <w:rsid w:val="005A4721"/>
    <w:rsid w:val="005A47AD"/>
    <w:rsid w:val="005A55CB"/>
    <w:rsid w:val="005A5FCE"/>
    <w:rsid w:val="005A7F6A"/>
    <w:rsid w:val="005B1EA7"/>
    <w:rsid w:val="005B2170"/>
    <w:rsid w:val="005B2556"/>
    <w:rsid w:val="005B3613"/>
    <w:rsid w:val="005B3840"/>
    <w:rsid w:val="005B3CCC"/>
    <w:rsid w:val="005B4817"/>
    <w:rsid w:val="005B50FB"/>
    <w:rsid w:val="005B5951"/>
    <w:rsid w:val="005B6A45"/>
    <w:rsid w:val="005B77F6"/>
    <w:rsid w:val="005B7D25"/>
    <w:rsid w:val="005C0915"/>
    <w:rsid w:val="005C0B73"/>
    <w:rsid w:val="005C1445"/>
    <w:rsid w:val="005C210F"/>
    <w:rsid w:val="005C3167"/>
    <w:rsid w:val="005C33AA"/>
    <w:rsid w:val="005C4066"/>
    <w:rsid w:val="005C417F"/>
    <w:rsid w:val="005C549F"/>
    <w:rsid w:val="005C54DB"/>
    <w:rsid w:val="005C5DAF"/>
    <w:rsid w:val="005C5DD3"/>
    <w:rsid w:val="005C62F6"/>
    <w:rsid w:val="005C6B61"/>
    <w:rsid w:val="005C7B4B"/>
    <w:rsid w:val="005C7C21"/>
    <w:rsid w:val="005D0F15"/>
    <w:rsid w:val="005D134D"/>
    <w:rsid w:val="005D178D"/>
    <w:rsid w:val="005D228C"/>
    <w:rsid w:val="005D4DDA"/>
    <w:rsid w:val="005D567E"/>
    <w:rsid w:val="005D5738"/>
    <w:rsid w:val="005D5A3E"/>
    <w:rsid w:val="005D767C"/>
    <w:rsid w:val="005E0CAB"/>
    <w:rsid w:val="005E156B"/>
    <w:rsid w:val="005E317F"/>
    <w:rsid w:val="005E3D25"/>
    <w:rsid w:val="005E4265"/>
    <w:rsid w:val="005E4670"/>
    <w:rsid w:val="005E672A"/>
    <w:rsid w:val="005E6C8B"/>
    <w:rsid w:val="005E7242"/>
    <w:rsid w:val="005E7979"/>
    <w:rsid w:val="005F1056"/>
    <w:rsid w:val="005F1AEC"/>
    <w:rsid w:val="005F2B34"/>
    <w:rsid w:val="005F3CF2"/>
    <w:rsid w:val="005F44CC"/>
    <w:rsid w:val="005F48ED"/>
    <w:rsid w:val="005F4E78"/>
    <w:rsid w:val="005F5293"/>
    <w:rsid w:val="005F52A7"/>
    <w:rsid w:val="005F582D"/>
    <w:rsid w:val="005F5951"/>
    <w:rsid w:val="005F606F"/>
    <w:rsid w:val="005F73E5"/>
    <w:rsid w:val="005F7D9E"/>
    <w:rsid w:val="00600328"/>
    <w:rsid w:val="0060085E"/>
    <w:rsid w:val="00602B81"/>
    <w:rsid w:val="00602D61"/>
    <w:rsid w:val="00603282"/>
    <w:rsid w:val="0060384C"/>
    <w:rsid w:val="00603E20"/>
    <w:rsid w:val="00605796"/>
    <w:rsid w:val="00605C20"/>
    <w:rsid w:val="00605DF5"/>
    <w:rsid w:val="006062A6"/>
    <w:rsid w:val="00606432"/>
    <w:rsid w:val="00606DFB"/>
    <w:rsid w:val="006076AD"/>
    <w:rsid w:val="00610186"/>
    <w:rsid w:val="00610479"/>
    <w:rsid w:val="00610B76"/>
    <w:rsid w:val="00610F77"/>
    <w:rsid w:val="006121E0"/>
    <w:rsid w:val="00612B3C"/>
    <w:rsid w:val="00612D03"/>
    <w:rsid w:val="00612DBF"/>
    <w:rsid w:val="0061348D"/>
    <w:rsid w:val="00613936"/>
    <w:rsid w:val="00613E47"/>
    <w:rsid w:val="00614711"/>
    <w:rsid w:val="006170A5"/>
    <w:rsid w:val="00620ABE"/>
    <w:rsid w:val="00622BFC"/>
    <w:rsid w:val="006231B3"/>
    <w:rsid w:val="0062422E"/>
    <w:rsid w:val="00624F73"/>
    <w:rsid w:val="00626B24"/>
    <w:rsid w:val="00626BCC"/>
    <w:rsid w:val="0062759D"/>
    <w:rsid w:val="006300AF"/>
    <w:rsid w:val="00630B56"/>
    <w:rsid w:val="00631903"/>
    <w:rsid w:val="00631AA4"/>
    <w:rsid w:val="00631ADF"/>
    <w:rsid w:val="00633BDB"/>
    <w:rsid w:val="00633F66"/>
    <w:rsid w:val="00634B27"/>
    <w:rsid w:val="00635CF6"/>
    <w:rsid w:val="00637F72"/>
    <w:rsid w:val="00641E71"/>
    <w:rsid w:val="0064334E"/>
    <w:rsid w:val="00643C0B"/>
    <w:rsid w:val="00645B0C"/>
    <w:rsid w:val="00647396"/>
    <w:rsid w:val="006505FB"/>
    <w:rsid w:val="00650DB6"/>
    <w:rsid w:val="006515EF"/>
    <w:rsid w:val="006533D5"/>
    <w:rsid w:val="006535DB"/>
    <w:rsid w:val="00654746"/>
    <w:rsid w:val="00655A2B"/>
    <w:rsid w:val="00655FAE"/>
    <w:rsid w:val="00656D46"/>
    <w:rsid w:val="006600CD"/>
    <w:rsid w:val="00661095"/>
    <w:rsid w:val="00661149"/>
    <w:rsid w:val="00661381"/>
    <w:rsid w:val="0066205B"/>
    <w:rsid w:val="00663987"/>
    <w:rsid w:val="00663CA9"/>
    <w:rsid w:val="006643E4"/>
    <w:rsid w:val="0066577E"/>
    <w:rsid w:val="00665782"/>
    <w:rsid w:val="006666D3"/>
    <w:rsid w:val="00666BE0"/>
    <w:rsid w:val="0066752D"/>
    <w:rsid w:val="00671E2C"/>
    <w:rsid w:val="00672517"/>
    <w:rsid w:val="00673707"/>
    <w:rsid w:val="00673838"/>
    <w:rsid w:val="006765A1"/>
    <w:rsid w:val="006769A1"/>
    <w:rsid w:val="00680828"/>
    <w:rsid w:val="00681470"/>
    <w:rsid w:val="00681799"/>
    <w:rsid w:val="00681A16"/>
    <w:rsid w:val="00682A73"/>
    <w:rsid w:val="00684EFB"/>
    <w:rsid w:val="006858F9"/>
    <w:rsid w:val="00685954"/>
    <w:rsid w:val="0069013D"/>
    <w:rsid w:val="00690854"/>
    <w:rsid w:val="006909F4"/>
    <w:rsid w:val="00690C16"/>
    <w:rsid w:val="00691893"/>
    <w:rsid w:val="006924E1"/>
    <w:rsid w:val="00692921"/>
    <w:rsid w:val="00692B0F"/>
    <w:rsid w:val="00695CD8"/>
    <w:rsid w:val="006964E4"/>
    <w:rsid w:val="006967F9"/>
    <w:rsid w:val="00697BA6"/>
    <w:rsid w:val="00697DF1"/>
    <w:rsid w:val="006A0537"/>
    <w:rsid w:val="006A116C"/>
    <w:rsid w:val="006A1557"/>
    <w:rsid w:val="006A1721"/>
    <w:rsid w:val="006A29C7"/>
    <w:rsid w:val="006A2D6A"/>
    <w:rsid w:val="006A2F53"/>
    <w:rsid w:val="006A2F55"/>
    <w:rsid w:val="006A35EF"/>
    <w:rsid w:val="006A40A7"/>
    <w:rsid w:val="006A4481"/>
    <w:rsid w:val="006A4808"/>
    <w:rsid w:val="006A6212"/>
    <w:rsid w:val="006B0AD7"/>
    <w:rsid w:val="006B0BFE"/>
    <w:rsid w:val="006B0C5B"/>
    <w:rsid w:val="006B2D98"/>
    <w:rsid w:val="006B38AE"/>
    <w:rsid w:val="006B401A"/>
    <w:rsid w:val="006B443B"/>
    <w:rsid w:val="006B5490"/>
    <w:rsid w:val="006B564C"/>
    <w:rsid w:val="006B635A"/>
    <w:rsid w:val="006B6BE2"/>
    <w:rsid w:val="006C002E"/>
    <w:rsid w:val="006C022E"/>
    <w:rsid w:val="006C4E46"/>
    <w:rsid w:val="006C6749"/>
    <w:rsid w:val="006C7704"/>
    <w:rsid w:val="006C7A87"/>
    <w:rsid w:val="006D0437"/>
    <w:rsid w:val="006D0901"/>
    <w:rsid w:val="006D11E8"/>
    <w:rsid w:val="006D231F"/>
    <w:rsid w:val="006D278D"/>
    <w:rsid w:val="006D56B5"/>
    <w:rsid w:val="006D64A5"/>
    <w:rsid w:val="006D6BA5"/>
    <w:rsid w:val="006D6F09"/>
    <w:rsid w:val="006D7A6B"/>
    <w:rsid w:val="006D7DCC"/>
    <w:rsid w:val="006E01D7"/>
    <w:rsid w:val="006E04EB"/>
    <w:rsid w:val="006E079C"/>
    <w:rsid w:val="006E0902"/>
    <w:rsid w:val="006E09BF"/>
    <w:rsid w:val="006E0F0B"/>
    <w:rsid w:val="006E1DB8"/>
    <w:rsid w:val="006E2DCF"/>
    <w:rsid w:val="006E3ABB"/>
    <w:rsid w:val="006E5A09"/>
    <w:rsid w:val="006E6AA6"/>
    <w:rsid w:val="006E7439"/>
    <w:rsid w:val="006E7E75"/>
    <w:rsid w:val="006F164B"/>
    <w:rsid w:val="006F1F1C"/>
    <w:rsid w:val="006F3B42"/>
    <w:rsid w:val="006F3CCE"/>
    <w:rsid w:val="006F4464"/>
    <w:rsid w:val="006F451C"/>
    <w:rsid w:val="006F4543"/>
    <w:rsid w:val="006F4681"/>
    <w:rsid w:val="006F477D"/>
    <w:rsid w:val="006F47FA"/>
    <w:rsid w:val="006F4B88"/>
    <w:rsid w:val="006F528E"/>
    <w:rsid w:val="0070178E"/>
    <w:rsid w:val="007033AD"/>
    <w:rsid w:val="007036D9"/>
    <w:rsid w:val="007047B0"/>
    <w:rsid w:val="007058AC"/>
    <w:rsid w:val="0070648F"/>
    <w:rsid w:val="00706BF1"/>
    <w:rsid w:val="00710A12"/>
    <w:rsid w:val="007112D0"/>
    <w:rsid w:val="007114F4"/>
    <w:rsid w:val="007125F6"/>
    <w:rsid w:val="007127FA"/>
    <w:rsid w:val="00712CE2"/>
    <w:rsid w:val="00712E39"/>
    <w:rsid w:val="007170B4"/>
    <w:rsid w:val="00717914"/>
    <w:rsid w:val="00722439"/>
    <w:rsid w:val="00727CAB"/>
    <w:rsid w:val="00732316"/>
    <w:rsid w:val="007344A8"/>
    <w:rsid w:val="0073474F"/>
    <w:rsid w:val="007354DB"/>
    <w:rsid w:val="0074181B"/>
    <w:rsid w:val="007422AE"/>
    <w:rsid w:val="0074288B"/>
    <w:rsid w:val="007429CD"/>
    <w:rsid w:val="00743144"/>
    <w:rsid w:val="00746309"/>
    <w:rsid w:val="00746638"/>
    <w:rsid w:val="007468D3"/>
    <w:rsid w:val="00747D9C"/>
    <w:rsid w:val="007508F3"/>
    <w:rsid w:val="007508FC"/>
    <w:rsid w:val="00750B4F"/>
    <w:rsid w:val="00750C58"/>
    <w:rsid w:val="007512FB"/>
    <w:rsid w:val="0075131C"/>
    <w:rsid w:val="00751A30"/>
    <w:rsid w:val="007520FB"/>
    <w:rsid w:val="007535B9"/>
    <w:rsid w:val="007537E5"/>
    <w:rsid w:val="00753834"/>
    <w:rsid w:val="00753EED"/>
    <w:rsid w:val="00754C0E"/>
    <w:rsid w:val="00754CF7"/>
    <w:rsid w:val="00754E50"/>
    <w:rsid w:val="00755712"/>
    <w:rsid w:val="00755F0C"/>
    <w:rsid w:val="00755F3D"/>
    <w:rsid w:val="0075630F"/>
    <w:rsid w:val="00760180"/>
    <w:rsid w:val="007609C4"/>
    <w:rsid w:val="00760F47"/>
    <w:rsid w:val="00760F87"/>
    <w:rsid w:val="007625DD"/>
    <w:rsid w:val="0076371A"/>
    <w:rsid w:val="00763A37"/>
    <w:rsid w:val="00763DE6"/>
    <w:rsid w:val="00765B24"/>
    <w:rsid w:val="00767437"/>
    <w:rsid w:val="00767A45"/>
    <w:rsid w:val="00770BBE"/>
    <w:rsid w:val="00770E81"/>
    <w:rsid w:val="00771333"/>
    <w:rsid w:val="0077162A"/>
    <w:rsid w:val="0077297C"/>
    <w:rsid w:val="007759F4"/>
    <w:rsid w:val="00775ED5"/>
    <w:rsid w:val="007762CA"/>
    <w:rsid w:val="00776931"/>
    <w:rsid w:val="007777EF"/>
    <w:rsid w:val="00777F3F"/>
    <w:rsid w:val="007802EB"/>
    <w:rsid w:val="00781880"/>
    <w:rsid w:val="00786258"/>
    <w:rsid w:val="0078637E"/>
    <w:rsid w:val="007863CD"/>
    <w:rsid w:val="00786C7D"/>
    <w:rsid w:val="007875B0"/>
    <w:rsid w:val="007905EF"/>
    <w:rsid w:val="007913D8"/>
    <w:rsid w:val="0079212D"/>
    <w:rsid w:val="00793159"/>
    <w:rsid w:val="00793CF8"/>
    <w:rsid w:val="00793DCB"/>
    <w:rsid w:val="0079429D"/>
    <w:rsid w:val="007944E5"/>
    <w:rsid w:val="00794E2B"/>
    <w:rsid w:val="00794E8E"/>
    <w:rsid w:val="00795201"/>
    <w:rsid w:val="00795E14"/>
    <w:rsid w:val="00796069"/>
    <w:rsid w:val="00796F2E"/>
    <w:rsid w:val="00797420"/>
    <w:rsid w:val="00797593"/>
    <w:rsid w:val="00797D55"/>
    <w:rsid w:val="00797FC6"/>
    <w:rsid w:val="007A0BBC"/>
    <w:rsid w:val="007A15C2"/>
    <w:rsid w:val="007A32F7"/>
    <w:rsid w:val="007A3388"/>
    <w:rsid w:val="007A3578"/>
    <w:rsid w:val="007A3BBF"/>
    <w:rsid w:val="007A47F8"/>
    <w:rsid w:val="007A49E5"/>
    <w:rsid w:val="007A4CD6"/>
    <w:rsid w:val="007B01A2"/>
    <w:rsid w:val="007B0634"/>
    <w:rsid w:val="007B158C"/>
    <w:rsid w:val="007B22BD"/>
    <w:rsid w:val="007B3077"/>
    <w:rsid w:val="007B325A"/>
    <w:rsid w:val="007B4A7B"/>
    <w:rsid w:val="007B6607"/>
    <w:rsid w:val="007B6D30"/>
    <w:rsid w:val="007B6D5A"/>
    <w:rsid w:val="007C3E8C"/>
    <w:rsid w:val="007C4497"/>
    <w:rsid w:val="007C4AFE"/>
    <w:rsid w:val="007C4E85"/>
    <w:rsid w:val="007C50AB"/>
    <w:rsid w:val="007C526E"/>
    <w:rsid w:val="007C56B6"/>
    <w:rsid w:val="007C56BC"/>
    <w:rsid w:val="007C58D5"/>
    <w:rsid w:val="007C5A6B"/>
    <w:rsid w:val="007C5D42"/>
    <w:rsid w:val="007C6E74"/>
    <w:rsid w:val="007C6FA7"/>
    <w:rsid w:val="007C7BA2"/>
    <w:rsid w:val="007D348E"/>
    <w:rsid w:val="007D658D"/>
    <w:rsid w:val="007D660C"/>
    <w:rsid w:val="007D6D92"/>
    <w:rsid w:val="007D73AE"/>
    <w:rsid w:val="007D751A"/>
    <w:rsid w:val="007E17BC"/>
    <w:rsid w:val="007E4660"/>
    <w:rsid w:val="007E587E"/>
    <w:rsid w:val="007E6F60"/>
    <w:rsid w:val="007E6FB3"/>
    <w:rsid w:val="007E779F"/>
    <w:rsid w:val="007E7C70"/>
    <w:rsid w:val="007E7DD2"/>
    <w:rsid w:val="007F0394"/>
    <w:rsid w:val="007F0630"/>
    <w:rsid w:val="007F151B"/>
    <w:rsid w:val="007F18E7"/>
    <w:rsid w:val="007F1E12"/>
    <w:rsid w:val="007F27B3"/>
    <w:rsid w:val="007F3A6C"/>
    <w:rsid w:val="007F74E8"/>
    <w:rsid w:val="0080073C"/>
    <w:rsid w:val="00800CFF"/>
    <w:rsid w:val="00802B62"/>
    <w:rsid w:val="00804269"/>
    <w:rsid w:val="00804724"/>
    <w:rsid w:val="00805705"/>
    <w:rsid w:val="008059D7"/>
    <w:rsid w:val="00805BBE"/>
    <w:rsid w:val="0080625E"/>
    <w:rsid w:val="0080629C"/>
    <w:rsid w:val="008065A5"/>
    <w:rsid w:val="00810E5C"/>
    <w:rsid w:val="008123F1"/>
    <w:rsid w:val="008138DA"/>
    <w:rsid w:val="0081467B"/>
    <w:rsid w:val="0081755E"/>
    <w:rsid w:val="0082013A"/>
    <w:rsid w:val="008206C2"/>
    <w:rsid w:val="0082170B"/>
    <w:rsid w:val="008251CD"/>
    <w:rsid w:val="008277E6"/>
    <w:rsid w:val="008300F2"/>
    <w:rsid w:val="00830D7B"/>
    <w:rsid w:val="00831829"/>
    <w:rsid w:val="00831B87"/>
    <w:rsid w:val="0083217F"/>
    <w:rsid w:val="0083372F"/>
    <w:rsid w:val="00833AA4"/>
    <w:rsid w:val="00834945"/>
    <w:rsid w:val="00835627"/>
    <w:rsid w:val="00837322"/>
    <w:rsid w:val="008379DB"/>
    <w:rsid w:val="00841DEB"/>
    <w:rsid w:val="00841FD5"/>
    <w:rsid w:val="00844458"/>
    <w:rsid w:val="00845503"/>
    <w:rsid w:val="0084689F"/>
    <w:rsid w:val="008507F4"/>
    <w:rsid w:val="00851131"/>
    <w:rsid w:val="008523D8"/>
    <w:rsid w:val="00854310"/>
    <w:rsid w:val="00854670"/>
    <w:rsid w:val="00854A4D"/>
    <w:rsid w:val="00856AB2"/>
    <w:rsid w:val="00856BE2"/>
    <w:rsid w:val="008600FB"/>
    <w:rsid w:val="008608F7"/>
    <w:rsid w:val="00862716"/>
    <w:rsid w:val="00864A54"/>
    <w:rsid w:val="00864A61"/>
    <w:rsid w:val="00864EE3"/>
    <w:rsid w:val="0086798B"/>
    <w:rsid w:val="00871994"/>
    <w:rsid w:val="00872F12"/>
    <w:rsid w:val="00873A99"/>
    <w:rsid w:val="00876C52"/>
    <w:rsid w:val="008809D0"/>
    <w:rsid w:val="00881358"/>
    <w:rsid w:val="00881BE7"/>
    <w:rsid w:val="0088512C"/>
    <w:rsid w:val="0088549D"/>
    <w:rsid w:val="0088566E"/>
    <w:rsid w:val="008871AC"/>
    <w:rsid w:val="0088756E"/>
    <w:rsid w:val="00887D5E"/>
    <w:rsid w:val="00890049"/>
    <w:rsid w:val="008903BD"/>
    <w:rsid w:val="00890B42"/>
    <w:rsid w:val="00890C62"/>
    <w:rsid w:val="00893FEE"/>
    <w:rsid w:val="0089481F"/>
    <w:rsid w:val="00895429"/>
    <w:rsid w:val="008955BD"/>
    <w:rsid w:val="008955E1"/>
    <w:rsid w:val="00896680"/>
    <w:rsid w:val="0089672B"/>
    <w:rsid w:val="00896F26"/>
    <w:rsid w:val="0089788E"/>
    <w:rsid w:val="008A13EA"/>
    <w:rsid w:val="008A1983"/>
    <w:rsid w:val="008A1C07"/>
    <w:rsid w:val="008A2EA8"/>
    <w:rsid w:val="008A3B01"/>
    <w:rsid w:val="008A727C"/>
    <w:rsid w:val="008A7D3E"/>
    <w:rsid w:val="008B22B8"/>
    <w:rsid w:val="008B2B89"/>
    <w:rsid w:val="008B3145"/>
    <w:rsid w:val="008B4BA7"/>
    <w:rsid w:val="008B4FCA"/>
    <w:rsid w:val="008B5262"/>
    <w:rsid w:val="008B64D9"/>
    <w:rsid w:val="008B7083"/>
    <w:rsid w:val="008B7883"/>
    <w:rsid w:val="008C1611"/>
    <w:rsid w:val="008C20FA"/>
    <w:rsid w:val="008C2169"/>
    <w:rsid w:val="008C22DC"/>
    <w:rsid w:val="008C25B7"/>
    <w:rsid w:val="008C2A54"/>
    <w:rsid w:val="008C31C5"/>
    <w:rsid w:val="008C3EBC"/>
    <w:rsid w:val="008C409D"/>
    <w:rsid w:val="008C4F93"/>
    <w:rsid w:val="008C6A79"/>
    <w:rsid w:val="008C6AC9"/>
    <w:rsid w:val="008C70FE"/>
    <w:rsid w:val="008C7FD8"/>
    <w:rsid w:val="008D00E0"/>
    <w:rsid w:val="008D2626"/>
    <w:rsid w:val="008D2714"/>
    <w:rsid w:val="008D2812"/>
    <w:rsid w:val="008D3631"/>
    <w:rsid w:val="008D4E03"/>
    <w:rsid w:val="008D6484"/>
    <w:rsid w:val="008D6644"/>
    <w:rsid w:val="008D6714"/>
    <w:rsid w:val="008D6DE5"/>
    <w:rsid w:val="008E037C"/>
    <w:rsid w:val="008E2C88"/>
    <w:rsid w:val="008E36F4"/>
    <w:rsid w:val="008E373A"/>
    <w:rsid w:val="008E3E04"/>
    <w:rsid w:val="008E42F8"/>
    <w:rsid w:val="008E537D"/>
    <w:rsid w:val="008E60D7"/>
    <w:rsid w:val="008E66A6"/>
    <w:rsid w:val="008E705A"/>
    <w:rsid w:val="008E75B9"/>
    <w:rsid w:val="008E7A62"/>
    <w:rsid w:val="008F09C9"/>
    <w:rsid w:val="008F1339"/>
    <w:rsid w:val="008F1799"/>
    <w:rsid w:val="008F249C"/>
    <w:rsid w:val="008F251E"/>
    <w:rsid w:val="008F294B"/>
    <w:rsid w:val="008F4719"/>
    <w:rsid w:val="008F5126"/>
    <w:rsid w:val="008F5B5D"/>
    <w:rsid w:val="008F5E6D"/>
    <w:rsid w:val="008F613E"/>
    <w:rsid w:val="008F7ACB"/>
    <w:rsid w:val="008F7B08"/>
    <w:rsid w:val="00900312"/>
    <w:rsid w:val="00900E25"/>
    <w:rsid w:val="009013D1"/>
    <w:rsid w:val="00901AE4"/>
    <w:rsid w:val="0090212F"/>
    <w:rsid w:val="00902962"/>
    <w:rsid w:val="009031A5"/>
    <w:rsid w:val="00903417"/>
    <w:rsid w:val="0090444D"/>
    <w:rsid w:val="0090455E"/>
    <w:rsid w:val="009051AD"/>
    <w:rsid w:val="00905C5F"/>
    <w:rsid w:val="009061FF"/>
    <w:rsid w:val="0090659C"/>
    <w:rsid w:val="00907413"/>
    <w:rsid w:val="00910FBB"/>
    <w:rsid w:val="0091256C"/>
    <w:rsid w:val="009129EC"/>
    <w:rsid w:val="00912F38"/>
    <w:rsid w:val="00913E0A"/>
    <w:rsid w:val="009166C2"/>
    <w:rsid w:val="00916FA5"/>
    <w:rsid w:val="009170CB"/>
    <w:rsid w:val="009179FB"/>
    <w:rsid w:val="00922096"/>
    <w:rsid w:val="0092209D"/>
    <w:rsid w:val="009246A8"/>
    <w:rsid w:val="00926B8D"/>
    <w:rsid w:val="009312CF"/>
    <w:rsid w:val="00931567"/>
    <w:rsid w:val="00931A14"/>
    <w:rsid w:val="009320C7"/>
    <w:rsid w:val="0093230A"/>
    <w:rsid w:val="009329B9"/>
    <w:rsid w:val="00933380"/>
    <w:rsid w:val="009333FD"/>
    <w:rsid w:val="00933887"/>
    <w:rsid w:val="00933A04"/>
    <w:rsid w:val="00935620"/>
    <w:rsid w:val="0093781A"/>
    <w:rsid w:val="00940187"/>
    <w:rsid w:val="00940794"/>
    <w:rsid w:val="0094198B"/>
    <w:rsid w:val="00941C59"/>
    <w:rsid w:val="00942DD5"/>
    <w:rsid w:val="0094301B"/>
    <w:rsid w:val="0094352C"/>
    <w:rsid w:val="009440F5"/>
    <w:rsid w:val="00944B39"/>
    <w:rsid w:val="00945DF7"/>
    <w:rsid w:val="0094773C"/>
    <w:rsid w:val="009507DF"/>
    <w:rsid w:val="00953209"/>
    <w:rsid w:val="00954A1B"/>
    <w:rsid w:val="00955E32"/>
    <w:rsid w:val="00956551"/>
    <w:rsid w:val="0095732F"/>
    <w:rsid w:val="009574A6"/>
    <w:rsid w:val="0096070A"/>
    <w:rsid w:val="00960F06"/>
    <w:rsid w:val="00965EDB"/>
    <w:rsid w:val="00966975"/>
    <w:rsid w:val="00971CF0"/>
    <w:rsid w:val="00972318"/>
    <w:rsid w:val="00972449"/>
    <w:rsid w:val="00972CEA"/>
    <w:rsid w:val="00972D16"/>
    <w:rsid w:val="00973876"/>
    <w:rsid w:val="00973AA7"/>
    <w:rsid w:val="00974470"/>
    <w:rsid w:val="009744E4"/>
    <w:rsid w:val="009771CD"/>
    <w:rsid w:val="00980B6B"/>
    <w:rsid w:val="009825F0"/>
    <w:rsid w:val="00983560"/>
    <w:rsid w:val="00983E93"/>
    <w:rsid w:val="00984FAD"/>
    <w:rsid w:val="0098622C"/>
    <w:rsid w:val="009868A2"/>
    <w:rsid w:val="009869E6"/>
    <w:rsid w:val="00986F79"/>
    <w:rsid w:val="009901A3"/>
    <w:rsid w:val="0099173F"/>
    <w:rsid w:val="00994EEA"/>
    <w:rsid w:val="009952F7"/>
    <w:rsid w:val="00996CC4"/>
    <w:rsid w:val="00997A2F"/>
    <w:rsid w:val="00997F48"/>
    <w:rsid w:val="009A02A4"/>
    <w:rsid w:val="009A2BFE"/>
    <w:rsid w:val="009A3073"/>
    <w:rsid w:val="009A3158"/>
    <w:rsid w:val="009A44C4"/>
    <w:rsid w:val="009A5481"/>
    <w:rsid w:val="009A5AFA"/>
    <w:rsid w:val="009A7F08"/>
    <w:rsid w:val="009A7FE0"/>
    <w:rsid w:val="009B102A"/>
    <w:rsid w:val="009B12AB"/>
    <w:rsid w:val="009B2B07"/>
    <w:rsid w:val="009B3151"/>
    <w:rsid w:val="009B34ED"/>
    <w:rsid w:val="009B3A35"/>
    <w:rsid w:val="009B47F9"/>
    <w:rsid w:val="009B6425"/>
    <w:rsid w:val="009B6642"/>
    <w:rsid w:val="009B76FA"/>
    <w:rsid w:val="009C010F"/>
    <w:rsid w:val="009C066D"/>
    <w:rsid w:val="009C0C91"/>
    <w:rsid w:val="009C27B9"/>
    <w:rsid w:val="009C2BFF"/>
    <w:rsid w:val="009C469D"/>
    <w:rsid w:val="009C5D48"/>
    <w:rsid w:val="009C5D60"/>
    <w:rsid w:val="009C5E15"/>
    <w:rsid w:val="009C6A96"/>
    <w:rsid w:val="009D04B5"/>
    <w:rsid w:val="009D11C8"/>
    <w:rsid w:val="009D16F0"/>
    <w:rsid w:val="009D3A94"/>
    <w:rsid w:val="009D5D34"/>
    <w:rsid w:val="009D7B1B"/>
    <w:rsid w:val="009D7BAD"/>
    <w:rsid w:val="009E0251"/>
    <w:rsid w:val="009E11AF"/>
    <w:rsid w:val="009E15CC"/>
    <w:rsid w:val="009E2828"/>
    <w:rsid w:val="009E2864"/>
    <w:rsid w:val="009E2AD6"/>
    <w:rsid w:val="009E3744"/>
    <w:rsid w:val="009E5DFE"/>
    <w:rsid w:val="009E665B"/>
    <w:rsid w:val="009E68AA"/>
    <w:rsid w:val="009E6C60"/>
    <w:rsid w:val="009E7110"/>
    <w:rsid w:val="009F0C3A"/>
    <w:rsid w:val="009F12C9"/>
    <w:rsid w:val="009F183C"/>
    <w:rsid w:val="009F3C88"/>
    <w:rsid w:val="009F3E69"/>
    <w:rsid w:val="009F467F"/>
    <w:rsid w:val="009F53A6"/>
    <w:rsid w:val="009F6274"/>
    <w:rsid w:val="009F63C0"/>
    <w:rsid w:val="009F78B9"/>
    <w:rsid w:val="00A006FC"/>
    <w:rsid w:val="00A02AED"/>
    <w:rsid w:val="00A0347B"/>
    <w:rsid w:val="00A03763"/>
    <w:rsid w:val="00A03D92"/>
    <w:rsid w:val="00A06013"/>
    <w:rsid w:val="00A073F6"/>
    <w:rsid w:val="00A102D9"/>
    <w:rsid w:val="00A108B2"/>
    <w:rsid w:val="00A10F13"/>
    <w:rsid w:val="00A10F96"/>
    <w:rsid w:val="00A11609"/>
    <w:rsid w:val="00A123A5"/>
    <w:rsid w:val="00A12F06"/>
    <w:rsid w:val="00A1439D"/>
    <w:rsid w:val="00A1458D"/>
    <w:rsid w:val="00A14734"/>
    <w:rsid w:val="00A14EE3"/>
    <w:rsid w:val="00A15E31"/>
    <w:rsid w:val="00A174C1"/>
    <w:rsid w:val="00A17DB8"/>
    <w:rsid w:val="00A20389"/>
    <w:rsid w:val="00A20C05"/>
    <w:rsid w:val="00A21173"/>
    <w:rsid w:val="00A2379A"/>
    <w:rsid w:val="00A241F0"/>
    <w:rsid w:val="00A242C5"/>
    <w:rsid w:val="00A24C80"/>
    <w:rsid w:val="00A254E4"/>
    <w:rsid w:val="00A2797E"/>
    <w:rsid w:val="00A27DAF"/>
    <w:rsid w:val="00A27FD6"/>
    <w:rsid w:val="00A30420"/>
    <w:rsid w:val="00A315BE"/>
    <w:rsid w:val="00A33197"/>
    <w:rsid w:val="00A35463"/>
    <w:rsid w:val="00A35CDC"/>
    <w:rsid w:val="00A35CEF"/>
    <w:rsid w:val="00A36BF8"/>
    <w:rsid w:val="00A36E46"/>
    <w:rsid w:val="00A3771B"/>
    <w:rsid w:val="00A40B6B"/>
    <w:rsid w:val="00A43CAC"/>
    <w:rsid w:val="00A450BD"/>
    <w:rsid w:val="00A462FB"/>
    <w:rsid w:val="00A464F0"/>
    <w:rsid w:val="00A509CA"/>
    <w:rsid w:val="00A51577"/>
    <w:rsid w:val="00A515FD"/>
    <w:rsid w:val="00A52526"/>
    <w:rsid w:val="00A5290C"/>
    <w:rsid w:val="00A548EB"/>
    <w:rsid w:val="00A54B92"/>
    <w:rsid w:val="00A552C3"/>
    <w:rsid w:val="00A556CB"/>
    <w:rsid w:val="00A55B73"/>
    <w:rsid w:val="00A6004C"/>
    <w:rsid w:val="00A609AB"/>
    <w:rsid w:val="00A60C23"/>
    <w:rsid w:val="00A61610"/>
    <w:rsid w:val="00A62138"/>
    <w:rsid w:val="00A624EB"/>
    <w:rsid w:val="00A62E41"/>
    <w:rsid w:val="00A63100"/>
    <w:rsid w:val="00A63DCB"/>
    <w:rsid w:val="00A64FFE"/>
    <w:rsid w:val="00A65331"/>
    <w:rsid w:val="00A65E84"/>
    <w:rsid w:val="00A6676C"/>
    <w:rsid w:val="00A67F14"/>
    <w:rsid w:val="00A72AC5"/>
    <w:rsid w:val="00A72BF4"/>
    <w:rsid w:val="00A72C1F"/>
    <w:rsid w:val="00A72F04"/>
    <w:rsid w:val="00A72F9B"/>
    <w:rsid w:val="00A73B6D"/>
    <w:rsid w:val="00A741FE"/>
    <w:rsid w:val="00A74365"/>
    <w:rsid w:val="00A7489A"/>
    <w:rsid w:val="00A76372"/>
    <w:rsid w:val="00A7740F"/>
    <w:rsid w:val="00A811CD"/>
    <w:rsid w:val="00A814A3"/>
    <w:rsid w:val="00A820BC"/>
    <w:rsid w:val="00A828DD"/>
    <w:rsid w:val="00A840D0"/>
    <w:rsid w:val="00A84C09"/>
    <w:rsid w:val="00A85127"/>
    <w:rsid w:val="00A86510"/>
    <w:rsid w:val="00A865E7"/>
    <w:rsid w:val="00A87539"/>
    <w:rsid w:val="00A9032E"/>
    <w:rsid w:val="00A908A9"/>
    <w:rsid w:val="00A90D0F"/>
    <w:rsid w:val="00A91766"/>
    <w:rsid w:val="00A95C87"/>
    <w:rsid w:val="00A974E8"/>
    <w:rsid w:val="00A977D6"/>
    <w:rsid w:val="00AA048A"/>
    <w:rsid w:val="00AA0F0C"/>
    <w:rsid w:val="00AA1673"/>
    <w:rsid w:val="00AA2E0E"/>
    <w:rsid w:val="00AA376E"/>
    <w:rsid w:val="00AA3B4F"/>
    <w:rsid w:val="00AA545A"/>
    <w:rsid w:val="00AA6D6A"/>
    <w:rsid w:val="00AA797C"/>
    <w:rsid w:val="00AB0A38"/>
    <w:rsid w:val="00AB0BC9"/>
    <w:rsid w:val="00AB1471"/>
    <w:rsid w:val="00AB1DD0"/>
    <w:rsid w:val="00AB31A2"/>
    <w:rsid w:val="00AB3E94"/>
    <w:rsid w:val="00AB438B"/>
    <w:rsid w:val="00AB4661"/>
    <w:rsid w:val="00AB5318"/>
    <w:rsid w:val="00AB5353"/>
    <w:rsid w:val="00AB5588"/>
    <w:rsid w:val="00AB632C"/>
    <w:rsid w:val="00AB7EA6"/>
    <w:rsid w:val="00AC0D2F"/>
    <w:rsid w:val="00AC15AE"/>
    <w:rsid w:val="00AC290B"/>
    <w:rsid w:val="00AC40C6"/>
    <w:rsid w:val="00AC7CA0"/>
    <w:rsid w:val="00AC7DEC"/>
    <w:rsid w:val="00AC7E95"/>
    <w:rsid w:val="00AD0F81"/>
    <w:rsid w:val="00AD23BE"/>
    <w:rsid w:val="00AD32B3"/>
    <w:rsid w:val="00AD33D9"/>
    <w:rsid w:val="00AD3E36"/>
    <w:rsid w:val="00AD40B9"/>
    <w:rsid w:val="00AD4271"/>
    <w:rsid w:val="00AD4FDF"/>
    <w:rsid w:val="00AD54E2"/>
    <w:rsid w:val="00AD7349"/>
    <w:rsid w:val="00AD746A"/>
    <w:rsid w:val="00AD74F8"/>
    <w:rsid w:val="00AD7B56"/>
    <w:rsid w:val="00AE0BB1"/>
    <w:rsid w:val="00AE0DFF"/>
    <w:rsid w:val="00AE1695"/>
    <w:rsid w:val="00AE2A97"/>
    <w:rsid w:val="00AE5C28"/>
    <w:rsid w:val="00AE7EB6"/>
    <w:rsid w:val="00AF1106"/>
    <w:rsid w:val="00AF1522"/>
    <w:rsid w:val="00AF2D0E"/>
    <w:rsid w:val="00AF3439"/>
    <w:rsid w:val="00AF3A88"/>
    <w:rsid w:val="00AF4FA6"/>
    <w:rsid w:val="00B00539"/>
    <w:rsid w:val="00B016FD"/>
    <w:rsid w:val="00B0171D"/>
    <w:rsid w:val="00B03C66"/>
    <w:rsid w:val="00B045A8"/>
    <w:rsid w:val="00B06AE8"/>
    <w:rsid w:val="00B07AEF"/>
    <w:rsid w:val="00B10472"/>
    <w:rsid w:val="00B108C6"/>
    <w:rsid w:val="00B10AD7"/>
    <w:rsid w:val="00B11BB8"/>
    <w:rsid w:val="00B12B9E"/>
    <w:rsid w:val="00B12BE9"/>
    <w:rsid w:val="00B13631"/>
    <w:rsid w:val="00B13D2E"/>
    <w:rsid w:val="00B142AA"/>
    <w:rsid w:val="00B143C8"/>
    <w:rsid w:val="00B16E76"/>
    <w:rsid w:val="00B205D6"/>
    <w:rsid w:val="00B21670"/>
    <w:rsid w:val="00B221E5"/>
    <w:rsid w:val="00B223FB"/>
    <w:rsid w:val="00B22883"/>
    <w:rsid w:val="00B244B1"/>
    <w:rsid w:val="00B24AF5"/>
    <w:rsid w:val="00B2533F"/>
    <w:rsid w:val="00B25855"/>
    <w:rsid w:val="00B32DE0"/>
    <w:rsid w:val="00B32E2D"/>
    <w:rsid w:val="00B33B2A"/>
    <w:rsid w:val="00B34125"/>
    <w:rsid w:val="00B34131"/>
    <w:rsid w:val="00B34243"/>
    <w:rsid w:val="00B34378"/>
    <w:rsid w:val="00B370F5"/>
    <w:rsid w:val="00B40102"/>
    <w:rsid w:val="00B404B0"/>
    <w:rsid w:val="00B40982"/>
    <w:rsid w:val="00B40E31"/>
    <w:rsid w:val="00B41147"/>
    <w:rsid w:val="00B42551"/>
    <w:rsid w:val="00B425FB"/>
    <w:rsid w:val="00B42B96"/>
    <w:rsid w:val="00B43BB2"/>
    <w:rsid w:val="00B44C6B"/>
    <w:rsid w:val="00B45A21"/>
    <w:rsid w:val="00B4626D"/>
    <w:rsid w:val="00B50805"/>
    <w:rsid w:val="00B50B96"/>
    <w:rsid w:val="00B50D57"/>
    <w:rsid w:val="00B5116C"/>
    <w:rsid w:val="00B518BB"/>
    <w:rsid w:val="00B519EC"/>
    <w:rsid w:val="00B51A96"/>
    <w:rsid w:val="00B531C7"/>
    <w:rsid w:val="00B5333B"/>
    <w:rsid w:val="00B547A9"/>
    <w:rsid w:val="00B54D59"/>
    <w:rsid w:val="00B562BE"/>
    <w:rsid w:val="00B564EB"/>
    <w:rsid w:val="00B567BC"/>
    <w:rsid w:val="00B56C75"/>
    <w:rsid w:val="00B56D90"/>
    <w:rsid w:val="00B57BA5"/>
    <w:rsid w:val="00B61120"/>
    <w:rsid w:val="00B6288B"/>
    <w:rsid w:val="00B636A8"/>
    <w:rsid w:val="00B63C09"/>
    <w:rsid w:val="00B63C8F"/>
    <w:rsid w:val="00B6446F"/>
    <w:rsid w:val="00B66C47"/>
    <w:rsid w:val="00B66E94"/>
    <w:rsid w:val="00B671FC"/>
    <w:rsid w:val="00B7044C"/>
    <w:rsid w:val="00B7092D"/>
    <w:rsid w:val="00B71340"/>
    <w:rsid w:val="00B72184"/>
    <w:rsid w:val="00B7279B"/>
    <w:rsid w:val="00B72FAA"/>
    <w:rsid w:val="00B73269"/>
    <w:rsid w:val="00B7411B"/>
    <w:rsid w:val="00B7574D"/>
    <w:rsid w:val="00B7579A"/>
    <w:rsid w:val="00B75B9E"/>
    <w:rsid w:val="00B776BC"/>
    <w:rsid w:val="00B802B7"/>
    <w:rsid w:val="00B80BB3"/>
    <w:rsid w:val="00B818BA"/>
    <w:rsid w:val="00B81F1B"/>
    <w:rsid w:val="00B83599"/>
    <w:rsid w:val="00B83963"/>
    <w:rsid w:val="00B83FEA"/>
    <w:rsid w:val="00B84283"/>
    <w:rsid w:val="00B855F3"/>
    <w:rsid w:val="00B85875"/>
    <w:rsid w:val="00B85A4B"/>
    <w:rsid w:val="00B86F2E"/>
    <w:rsid w:val="00B87ABC"/>
    <w:rsid w:val="00B902C5"/>
    <w:rsid w:val="00B916BE"/>
    <w:rsid w:val="00B93FC7"/>
    <w:rsid w:val="00B942A2"/>
    <w:rsid w:val="00B95038"/>
    <w:rsid w:val="00B96002"/>
    <w:rsid w:val="00B9614E"/>
    <w:rsid w:val="00BA0D3A"/>
    <w:rsid w:val="00BA1198"/>
    <w:rsid w:val="00BA28E1"/>
    <w:rsid w:val="00BA5F8C"/>
    <w:rsid w:val="00BA5FD5"/>
    <w:rsid w:val="00BA6315"/>
    <w:rsid w:val="00BA63B7"/>
    <w:rsid w:val="00BA6952"/>
    <w:rsid w:val="00BA77A0"/>
    <w:rsid w:val="00BB0DA8"/>
    <w:rsid w:val="00BB0DD7"/>
    <w:rsid w:val="00BB133D"/>
    <w:rsid w:val="00BB13D9"/>
    <w:rsid w:val="00BB1A41"/>
    <w:rsid w:val="00BB1CCE"/>
    <w:rsid w:val="00BB468E"/>
    <w:rsid w:val="00BB4B7A"/>
    <w:rsid w:val="00BB50A1"/>
    <w:rsid w:val="00BB591F"/>
    <w:rsid w:val="00BB62EC"/>
    <w:rsid w:val="00BB6B34"/>
    <w:rsid w:val="00BB70F1"/>
    <w:rsid w:val="00BC34FF"/>
    <w:rsid w:val="00BC554B"/>
    <w:rsid w:val="00BC60E3"/>
    <w:rsid w:val="00BD0C3A"/>
    <w:rsid w:val="00BD3F8C"/>
    <w:rsid w:val="00BD40A7"/>
    <w:rsid w:val="00BD53A2"/>
    <w:rsid w:val="00BD5C7F"/>
    <w:rsid w:val="00BD766D"/>
    <w:rsid w:val="00BD788B"/>
    <w:rsid w:val="00BE05BE"/>
    <w:rsid w:val="00BE1272"/>
    <w:rsid w:val="00BE1A28"/>
    <w:rsid w:val="00BE3149"/>
    <w:rsid w:val="00BE5F8E"/>
    <w:rsid w:val="00BE710B"/>
    <w:rsid w:val="00BE7D9C"/>
    <w:rsid w:val="00BF04DA"/>
    <w:rsid w:val="00BF07AB"/>
    <w:rsid w:val="00BF1DDA"/>
    <w:rsid w:val="00BF223C"/>
    <w:rsid w:val="00BF22A3"/>
    <w:rsid w:val="00BF403B"/>
    <w:rsid w:val="00BF5790"/>
    <w:rsid w:val="00BF5964"/>
    <w:rsid w:val="00BF6010"/>
    <w:rsid w:val="00BF63C2"/>
    <w:rsid w:val="00BF7449"/>
    <w:rsid w:val="00C00788"/>
    <w:rsid w:val="00C01A57"/>
    <w:rsid w:val="00C01D9C"/>
    <w:rsid w:val="00C01E45"/>
    <w:rsid w:val="00C01E8E"/>
    <w:rsid w:val="00C024D3"/>
    <w:rsid w:val="00C037E2"/>
    <w:rsid w:val="00C04342"/>
    <w:rsid w:val="00C046D9"/>
    <w:rsid w:val="00C05D13"/>
    <w:rsid w:val="00C0604A"/>
    <w:rsid w:val="00C06958"/>
    <w:rsid w:val="00C07DF5"/>
    <w:rsid w:val="00C10572"/>
    <w:rsid w:val="00C10A0B"/>
    <w:rsid w:val="00C10ACC"/>
    <w:rsid w:val="00C11691"/>
    <w:rsid w:val="00C1220A"/>
    <w:rsid w:val="00C12EA5"/>
    <w:rsid w:val="00C140E7"/>
    <w:rsid w:val="00C15DCA"/>
    <w:rsid w:val="00C16F64"/>
    <w:rsid w:val="00C175E0"/>
    <w:rsid w:val="00C17800"/>
    <w:rsid w:val="00C2154B"/>
    <w:rsid w:val="00C216A2"/>
    <w:rsid w:val="00C21ABE"/>
    <w:rsid w:val="00C21B0F"/>
    <w:rsid w:val="00C22064"/>
    <w:rsid w:val="00C22371"/>
    <w:rsid w:val="00C23B41"/>
    <w:rsid w:val="00C24297"/>
    <w:rsid w:val="00C242E5"/>
    <w:rsid w:val="00C272CF"/>
    <w:rsid w:val="00C3272A"/>
    <w:rsid w:val="00C32799"/>
    <w:rsid w:val="00C3315C"/>
    <w:rsid w:val="00C33551"/>
    <w:rsid w:val="00C33892"/>
    <w:rsid w:val="00C34DB7"/>
    <w:rsid w:val="00C34E55"/>
    <w:rsid w:val="00C356A5"/>
    <w:rsid w:val="00C35737"/>
    <w:rsid w:val="00C35965"/>
    <w:rsid w:val="00C403DF"/>
    <w:rsid w:val="00C40FF7"/>
    <w:rsid w:val="00C43E9D"/>
    <w:rsid w:val="00C45022"/>
    <w:rsid w:val="00C4641D"/>
    <w:rsid w:val="00C46ACC"/>
    <w:rsid w:val="00C5003A"/>
    <w:rsid w:val="00C505B3"/>
    <w:rsid w:val="00C536BC"/>
    <w:rsid w:val="00C544C6"/>
    <w:rsid w:val="00C5516F"/>
    <w:rsid w:val="00C551AA"/>
    <w:rsid w:val="00C56418"/>
    <w:rsid w:val="00C5763D"/>
    <w:rsid w:val="00C60B12"/>
    <w:rsid w:val="00C614D2"/>
    <w:rsid w:val="00C62138"/>
    <w:rsid w:val="00C6218A"/>
    <w:rsid w:val="00C628A5"/>
    <w:rsid w:val="00C635F9"/>
    <w:rsid w:val="00C64407"/>
    <w:rsid w:val="00C664E6"/>
    <w:rsid w:val="00C6784E"/>
    <w:rsid w:val="00C678D7"/>
    <w:rsid w:val="00C679C3"/>
    <w:rsid w:val="00C70873"/>
    <w:rsid w:val="00C718CD"/>
    <w:rsid w:val="00C72E1B"/>
    <w:rsid w:val="00C732E2"/>
    <w:rsid w:val="00C734FC"/>
    <w:rsid w:val="00C73D35"/>
    <w:rsid w:val="00C740D3"/>
    <w:rsid w:val="00C75089"/>
    <w:rsid w:val="00C80378"/>
    <w:rsid w:val="00C822D0"/>
    <w:rsid w:val="00C82573"/>
    <w:rsid w:val="00C83041"/>
    <w:rsid w:val="00C83A19"/>
    <w:rsid w:val="00C8466F"/>
    <w:rsid w:val="00C866BD"/>
    <w:rsid w:val="00C86B80"/>
    <w:rsid w:val="00C871E5"/>
    <w:rsid w:val="00C87608"/>
    <w:rsid w:val="00C91677"/>
    <w:rsid w:val="00C920F5"/>
    <w:rsid w:val="00C9299E"/>
    <w:rsid w:val="00C929E5"/>
    <w:rsid w:val="00C94296"/>
    <w:rsid w:val="00C94FEE"/>
    <w:rsid w:val="00C953DE"/>
    <w:rsid w:val="00C9563A"/>
    <w:rsid w:val="00C95780"/>
    <w:rsid w:val="00C958CC"/>
    <w:rsid w:val="00C964E0"/>
    <w:rsid w:val="00C971DD"/>
    <w:rsid w:val="00C97C20"/>
    <w:rsid w:val="00CA0FDC"/>
    <w:rsid w:val="00CA2E7B"/>
    <w:rsid w:val="00CA4356"/>
    <w:rsid w:val="00CA52E3"/>
    <w:rsid w:val="00CA62A7"/>
    <w:rsid w:val="00CA7C69"/>
    <w:rsid w:val="00CB0433"/>
    <w:rsid w:val="00CB0802"/>
    <w:rsid w:val="00CB13B3"/>
    <w:rsid w:val="00CB2410"/>
    <w:rsid w:val="00CB24CC"/>
    <w:rsid w:val="00CB2832"/>
    <w:rsid w:val="00CB3191"/>
    <w:rsid w:val="00CB573F"/>
    <w:rsid w:val="00CB6B08"/>
    <w:rsid w:val="00CB6B38"/>
    <w:rsid w:val="00CB6E3E"/>
    <w:rsid w:val="00CB71C7"/>
    <w:rsid w:val="00CB7532"/>
    <w:rsid w:val="00CC00B5"/>
    <w:rsid w:val="00CC13C3"/>
    <w:rsid w:val="00CC2EB5"/>
    <w:rsid w:val="00CC2F26"/>
    <w:rsid w:val="00CC3B43"/>
    <w:rsid w:val="00CC47A2"/>
    <w:rsid w:val="00CC4BDD"/>
    <w:rsid w:val="00CC4F0B"/>
    <w:rsid w:val="00CC5C50"/>
    <w:rsid w:val="00CC6E1E"/>
    <w:rsid w:val="00CD07CA"/>
    <w:rsid w:val="00CD20C9"/>
    <w:rsid w:val="00CD29F1"/>
    <w:rsid w:val="00CD44A4"/>
    <w:rsid w:val="00CD46A8"/>
    <w:rsid w:val="00CD4968"/>
    <w:rsid w:val="00CD5868"/>
    <w:rsid w:val="00CD6E4E"/>
    <w:rsid w:val="00CD7481"/>
    <w:rsid w:val="00CD7EA5"/>
    <w:rsid w:val="00CE0231"/>
    <w:rsid w:val="00CE5E02"/>
    <w:rsid w:val="00CE6488"/>
    <w:rsid w:val="00CF0C62"/>
    <w:rsid w:val="00CF0DC3"/>
    <w:rsid w:val="00CF1372"/>
    <w:rsid w:val="00CF1635"/>
    <w:rsid w:val="00CF202E"/>
    <w:rsid w:val="00CF2F77"/>
    <w:rsid w:val="00CF4584"/>
    <w:rsid w:val="00CF485B"/>
    <w:rsid w:val="00CF5453"/>
    <w:rsid w:val="00CF570A"/>
    <w:rsid w:val="00CF59F5"/>
    <w:rsid w:val="00CF74DF"/>
    <w:rsid w:val="00D00E67"/>
    <w:rsid w:val="00D017C2"/>
    <w:rsid w:val="00D01AFF"/>
    <w:rsid w:val="00D01F3E"/>
    <w:rsid w:val="00D025F1"/>
    <w:rsid w:val="00D02EA9"/>
    <w:rsid w:val="00D038FD"/>
    <w:rsid w:val="00D063C1"/>
    <w:rsid w:val="00D07292"/>
    <w:rsid w:val="00D078CA"/>
    <w:rsid w:val="00D11A31"/>
    <w:rsid w:val="00D11E40"/>
    <w:rsid w:val="00D129C7"/>
    <w:rsid w:val="00D129E6"/>
    <w:rsid w:val="00D134BB"/>
    <w:rsid w:val="00D14390"/>
    <w:rsid w:val="00D16941"/>
    <w:rsid w:val="00D170DD"/>
    <w:rsid w:val="00D17667"/>
    <w:rsid w:val="00D176DC"/>
    <w:rsid w:val="00D20599"/>
    <w:rsid w:val="00D2169F"/>
    <w:rsid w:val="00D22465"/>
    <w:rsid w:val="00D22A51"/>
    <w:rsid w:val="00D23489"/>
    <w:rsid w:val="00D239D5"/>
    <w:rsid w:val="00D23B8E"/>
    <w:rsid w:val="00D244B4"/>
    <w:rsid w:val="00D2481A"/>
    <w:rsid w:val="00D260B6"/>
    <w:rsid w:val="00D27321"/>
    <w:rsid w:val="00D275B8"/>
    <w:rsid w:val="00D31351"/>
    <w:rsid w:val="00D313FE"/>
    <w:rsid w:val="00D31BBE"/>
    <w:rsid w:val="00D32992"/>
    <w:rsid w:val="00D33122"/>
    <w:rsid w:val="00D3390C"/>
    <w:rsid w:val="00D339BF"/>
    <w:rsid w:val="00D345F0"/>
    <w:rsid w:val="00D37A2E"/>
    <w:rsid w:val="00D40EA0"/>
    <w:rsid w:val="00D430A7"/>
    <w:rsid w:val="00D43117"/>
    <w:rsid w:val="00D447EE"/>
    <w:rsid w:val="00D44D4F"/>
    <w:rsid w:val="00D46501"/>
    <w:rsid w:val="00D508A6"/>
    <w:rsid w:val="00D51C61"/>
    <w:rsid w:val="00D52990"/>
    <w:rsid w:val="00D55BEE"/>
    <w:rsid w:val="00D56459"/>
    <w:rsid w:val="00D56D2D"/>
    <w:rsid w:val="00D5748F"/>
    <w:rsid w:val="00D57F4B"/>
    <w:rsid w:val="00D60616"/>
    <w:rsid w:val="00D60C7C"/>
    <w:rsid w:val="00D61D91"/>
    <w:rsid w:val="00D629E9"/>
    <w:rsid w:val="00D64242"/>
    <w:rsid w:val="00D647C2"/>
    <w:rsid w:val="00D64860"/>
    <w:rsid w:val="00D67553"/>
    <w:rsid w:val="00D6761D"/>
    <w:rsid w:val="00D70CA8"/>
    <w:rsid w:val="00D7121D"/>
    <w:rsid w:val="00D7162B"/>
    <w:rsid w:val="00D72CB7"/>
    <w:rsid w:val="00D72E3E"/>
    <w:rsid w:val="00D72F40"/>
    <w:rsid w:val="00D73259"/>
    <w:rsid w:val="00D75C0C"/>
    <w:rsid w:val="00D760B0"/>
    <w:rsid w:val="00D76C8D"/>
    <w:rsid w:val="00D77066"/>
    <w:rsid w:val="00D779AE"/>
    <w:rsid w:val="00D77FC5"/>
    <w:rsid w:val="00D80E86"/>
    <w:rsid w:val="00D81D22"/>
    <w:rsid w:val="00D834E9"/>
    <w:rsid w:val="00D83685"/>
    <w:rsid w:val="00D85EDC"/>
    <w:rsid w:val="00D868AC"/>
    <w:rsid w:val="00D86A96"/>
    <w:rsid w:val="00D872E4"/>
    <w:rsid w:val="00D90093"/>
    <w:rsid w:val="00D907AF"/>
    <w:rsid w:val="00D92800"/>
    <w:rsid w:val="00D92A01"/>
    <w:rsid w:val="00D937E1"/>
    <w:rsid w:val="00D93951"/>
    <w:rsid w:val="00D93F1C"/>
    <w:rsid w:val="00D94A31"/>
    <w:rsid w:val="00D95BA4"/>
    <w:rsid w:val="00D95C79"/>
    <w:rsid w:val="00D95D54"/>
    <w:rsid w:val="00D97338"/>
    <w:rsid w:val="00D9745B"/>
    <w:rsid w:val="00D979EB"/>
    <w:rsid w:val="00D97E21"/>
    <w:rsid w:val="00DA202F"/>
    <w:rsid w:val="00DA2648"/>
    <w:rsid w:val="00DA27AC"/>
    <w:rsid w:val="00DA499A"/>
    <w:rsid w:val="00DA5016"/>
    <w:rsid w:val="00DA5982"/>
    <w:rsid w:val="00DA73CA"/>
    <w:rsid w:val="00DA74A4"/>
    <w:rsid w:val="00DA7620"/>
    <w:rsid w:val="00DA7A9C"/>
    <w:rsid w:val="00DB0908"/>
    <w:rsid w:val="00DB121C"/>
    <w:rsid w:val="00DB1340"/>
    <w:rsid w:val="00DB3015"/>
    <w:rsid w:val="00DB3FF5"/>
    <w:rsid w:val="00DB502B"/>
    <w:rsid w:val="00DB56AE"/>
    <w:rsid w:val="00DB619B"/>
    <w:rsid w:val="00DB7A8D"/>
    <w:rsid w:val="00DC0AB7"/>
    <w:rsid w:val="00DC0CA8"/>
    <w:rsid w:val="00DC12EC"/>
    <w:rsid w:val="00DC1C00"/>
    <w:rsid w:val="00DC2699"/>
    <w:rsid w:val="00DC45C7"/>
    <w:rsid w:val="00DC6AEB"/>
    <w:rsid w:val="00DC796D"/>
    <w:rsid w:val="00DD1785"/>
    <w:rsid w:val="00DD2806"/>
    <w:rsid w:val="00DD3DB5"/>
    <w:rsid w:val="00DD43CD"/>
    <w:rsid w:val="00DD5B05"/>
    <w:rsid w:val="00DD6624"/>
    <w:rsid w:val="00DD6CB6"/>
    <w:rsid w:val="00DE1222"/>
    <w:rsid w:val="00DE2237"/>
    <w:rsid w:val="00DE2790"/>
    <w:rsid w:val="00DE2C22"/>
    <w:rsid w:val="00DE47C3"/>
    <w:rsid w:val="00DE4F1F"/>
    <w:rsid w:val="00DE51F5"/>
    <w:rsid w:val="00DF200C"/>
    <w:rsid w:val="00DF3817"/>
    <w:rsid w:val="00DF4F7F"/>
    <w:rsid w:val="00DF5056"/>
    <w:rsid w:val="00DF5E31"/>
    <w:rsid w:val="00DF6F7B"/>
    <w:rsid w:val="00E00EF4"/>
    <w:rsid w:val="00E01457"/>
    <w:rsid w:val="00E0239B"/>
    <w:rsid w:val="00E028E8"/>
    <w:rsid w:val="00E02B84"/>
    <w:rsid w:val="00E0523C"/>
    <w:rsid w:val="00E05AC8"/>
    <w:rsid w:val="00E07845"/>
    <w:rsid w:val="00E07C5C"/>
    <w:rsid w:val="00E07CFE"/>
    <w:rsid w:val="00E10B30"/>
    <w:rsid w:val="00E10C71"/>
    <w:rsid w:val="00E111C2"/>
    <w:rsid w:val="00E117EF"/>
    <w:rsid w:val="00E11845"/>
    <w:rsid w:val="00E119E2"/>
    <w:rsid w:val="00E11C09"/>
    <w:rsid w:val="00E11F92"/>
    <w:rsid w:val="00E128FE"/>
    <w:rsid w:val="00E132EE"/>
    <w:rsid w:val="00E13AAB"/>
    <w:rsid w:val="00E140C5"/>
    <w:rsid w:val="00E15626"/>
    <w:rsid w:val="00E17268"/>
    <w:rsid w:val="00E22179"/>
    <w:rsid w:val="00E235DB"/>
    <w:rsid w:val="00E24D01"/>
    <w:rsid w:val="00E254E9"/>
    <w:rsid w:val="00E25AA4"/>
    <w:rsid w:val="00E26366"/>
    <w:rsid w:val="00E2698E"/>
    <w:rsid w:val="00E308E9"/>
    <w:rsid w:val="00E30B05"/>
    <w:rsid w:val="00E30D81"/>
    <w:rsid w:val="00E33296"/>
    <w:rsid w:val="00E350E0"/>
    <w:rsid w:val="00E35AA0"/>
    <w:rsid w:val="00E35D4C"/>
    <w:rsid w:val="00E40503"/>
    <w:rsid w:val="00E40EB3"/>
    <w:rsid w:val="00E41BA8"/>
    <w:rsid w:val="00E42846"/>
    <w:rsid w:val="00E42FED"/>
    <w:rsid w:val="00E43584"/>
    <w:rsid w:val="00E44125"/>
    <w:rsid w:val="00E4534E"/>
    <w:rsid w:val="00E46AED"/>
    <w:rsid w:val="00E4702D"/>
    <w:rsid w:val="00E471BD"/>
    <w:rsid w:val="00E523B2"/>
    <w:rsid w:val="00E52404"/>
    <w:rsid w:val="00E53EB0"/>
    <w:rsid w:val="00E55093"/>
    <w:rsid w:val="00E552F7"/>
    <w:rsid w:val="00E55BF8"/>
    <w:rsid w:val="00E57A6E"/>
    <w:rsid w:val="00E61D8B"/>
    <w:rsid w:val="00E62074"/>
    <w:rsid w:val="00E6291E"/>
    <w:rsid w:val="00E62AAC"/>
    <w:rsid w:val="00E66593"/>
    <w:rsid w:val="00E66DDB"/>
    <w:rsid w:val="00E6757C"/>
    <w:rsid w:val="00E677F0"/>
    <w:rsid w:val="00E67AE6"/>
    <w:rsid w:val="00E71652"/>
    <w:rsid w:val="00E722CB"/>
    <w:rsid w:val="00E72B6E"/>
    <w:rsid w:val="00E73749"/>
    <w:rsid w:val="00E7683E"/>
    <w:rsid w:val="00E77CC8"/>
    <w:rsid w:val="00E77DDF"/>
    <w:rsid w:val="00E81223"/>
    <w:rsid w:val="00E84B4A"/>
    <w:rsid w:val="00E86628"/>
    <w:rsid w:val="00E8693D"/>
    <w:rsid w:val="00E86BBF"/>
    <w:rsid w:val="00E86D14"/>
    <w:rsid w:val="00E9153F"/>
    <w:rsid w:val="00E91D87"/>
    <w:rsid w:val="00E923BD"/>
    <w:rsid w:val="00E92DAF"/>
    <w:rsid w:val="00E935EC"/>
    <w:rsid w:val="00E93CFC"/>
    <w:rsid w:val="00E9531B"/>
    <w:rsid w:val="00E96C95"/>
    <w:rsid w:val="00E96CB2"/>
    <w:rsid w:val="00E97175"/>
    <w:rsid w:val="00E97265"/>
    <w:rsid w:val="00E976B8"/>
    <w:rsid w:val="00EA0DC6"/>
    <w:rsid w:val="00EA0EC3"/>
    <w:rsid w:val="00EA19F9"/>
    <w:rsid w:val="00EA226C"/>
    <w:rsid w:val="00EA2DB0"/>
    <w:rsid w:val="00EA3098"/>
    <w:rsid w:val="00EA3BE9"/>
    <w:rsid w:val="00EA3FBE"/>
    <w:rsid w:val="00EA59A6"/>
    <w:rsid w:val="00EA5B19"/>
    <w:rsid w:val="00EB331F"/>
    <w:rsid w:val="00EB368C"/>
    <w:rsid w:val="00EB5F74"/>
    <w:rsid w:val="00EB6DD9"/>
    <w:rsid w:val="00EB7822"/>
    <w:rsid w:val="00EC00C8"/>
    <w:rsid w:val="00EC08D0"/>
    <w:rsid w:val="00EC28F1"/>
    <w:rsid w:val="00EC6B2B"/>
    <w:rsid w:val="00EC6D5E"/>
    <w:rsid w:val="00EC735E"/>
    <w:rsid w:val="00EC7377"/>
    <w:rsid w:val="00EC79A2"/>
    <w:rsid w:val="00EC7D6D"/>
    <w:rsid w:val="00ED0149"/>
    <w:rsid w:val="00ED03BF"/>
    <w:rsid w:val="00ED0698"/>
    <w:rsid w:val="00ED0F5E"/>
    <w:rsid w:val="00ED18DF"/>
    <w:rsid w:val="00ED23E4"/>
    <w:rsid w:val="00ED7265"/>
    <w:rsid w:val="00ED7291"/>
    <w:rsid w:val="00EE157E"/>
    <w:rsid w:val="00EE35FC"/>
    <w:rsid w:val="00EE38FB"/>
    <w:rsid w:val="00EE3CBA"/>
    <w:rsid w:val="00EE42F7"/>
    <w:rsid w:val="00EE4C02"/>
    <w:rsid w:val="00EE5A2E"/>
    <w:rsid w:val="00EE6439"/>
    <w:rsid w:val="00EE6ACC"/>
    <w:rsid w:val="00EE726D"/>
    <w:rsid w:val="00EE7D56"/>
    <w:rsid w:val="00EF0584"/>
    <w:rsid w:val="00EF05AC"/>
    <w:rsid w:val="00EF0BCE"/>
    <w:rsid w:val="00EF0E83"/>
    <w:rsid w:val="00EF1098"/>
    <w:rsid w:val="00EF1A57"/>
    <w:rsid w:val="00EF1FB0"/>
    <w:rsid w:val="00EF29B0"/>
    <w:rsid w:val="00EF3B21"/>
    <w:rsid w:val="00EF4C73"/>
    <w:rsid w:val="00EF508F"/>
    <w:rsid w:val="00EF52B7"/>
    <w:rsid w:val="00EF560C"/>
    <w:rsid w:val="00EF6554"/>
    <w:rsid w:val="00EF79FA"/>
    <w:rsid w:val="00F00B2C"/>
    <w:rsid w:val="00F04B78"/>
    <w:rsid w:val="00F052A9"/>
    <w:rsid w:val="00F05523"/>
    <w:rsid w:val="00F06108"/>
    <w:rsid w:val="00F0644C"/>
    <w:rsid w:val="00F11B0D"/>
    <w:rsid w:val="00F12111"/>
    <w:rsid w:val="00F1284A"/>
    <w:rsid w:val="00F12A58"/>
    <w:rsid w:val="00F12F5F"/>
    <w:rsid w:val="00F1384F"/>
    <w:rsid w:val="00F1785E"/>
    <w:rsid w:val="00F20EE8"/>
    <w:rsid w:val="00F21493"/>
    <w:rsid w:val="00F22B1C"/>
    <w:rsid w:val="00F236FE"/>
    <w:rsid w:val="00F251A8"/>
    <w:rsid w:val="00F25DCF"/>
    <w:rsid w:val="00F26599"/>
    <w:rsid w:val="00F269A9"/>
    <w:rsid w:val="00F26CFA"/>
    <w:rsid w:val="00F26EF6"/>
    <w:rsid w:val="00F33854"/>
    <w:rsid w:val="00F359D5"/>
    <w:rsid w:val="00F35BF5"/>
    <w:rsid w:val="00F3610A"/>
    <w:rsid w:val="00F364FF"/>
    <w:rsid w:val="00F41B5F"/>
    <w:rsid w:val="00F4263F"/>
    <w:rsid w:val="00F42CC7"/>
    <w:rsid w:val="00F43837"/>
    <w:rsid w:val="00F4534B"/>
    <w:rsid w:val="00F45DD3"/>
    <w:rsid w:val="00F46D2D"/>
    <w:rsid w:val="00F46DD3"/>
    <w:rsid w:val="00F4748D"/>
    <w:rsid w:val="00F5112A"/>
    <w:rsid w:val="00F513B8"/>
    <w:rsid w:val="00F52A38"/>
    <w:rsid w:val="00F5691F"/>
    <w:rsid w:val="00F60162"/>
    <w:rsid w:val="00F60422"/>
    <w:rsid w:val="00F61273"/>
    <w:rsid w:val="00F615D3"/>
    <w:rsid w:val="00F6238F"/>
    <w:rsid w:val="00F63C3A"/>
    <w:rsid w:val="00F66A28"/>
    <w:rsid w:val="00F7103F"/>
    <w:rsid w:val="00F736F1"/>
    <w:rsid w:val="00F73AB6"/>
    <w:rsid w:val="00F74E31"/>
    <w:rsid w:val="00F75910"/>
    <w:rsid w:val="00F75B43"/>
    <w:rsid w:val="00F77DBD"/>
    <w:rsid w:val="00F77F2D"/>
    <w:rsid w:val="00F77FD7"/>
    <w:rsid w:val="00F817D8"/>
    <w:rsid w:val="00F81DE7"/>
    <w:rsid w:val="00F81F0F"/>
    <w:rsid w:val="00F82071"/>
    <w:rsid w:val="00F8355B"/>
    <w:rsid w:val="00F84C55"/>
    <w:rsid w:val="00F85D9D"/>
    <w:rsid w:val="00F86DE1"/>
    <w:rsid w:val="00F876BA"/>
    <w:rsid w:val="00F876ED"/>
    <w:rsid w:val="00F87AB3"/>
    <w:rsid w:val="00F91136"/>
    <w:rsid w:val="00F91C11"/>
    <w:rsid w:val="00F92276"/>
    <w:rsid w:val="00F93733"/>
    <w:rsid w:val="00F93DF1"/>
    <w:rsid w:val="00F93F3F"/>
    <w:rsid w:val="00F9495B"/>
    <w:rsid w:val="00F94990"/>
    <w:rsid w:val="00F94BBA"/>
    <w:rsid w:val="00F9525A"/>
    <w:rsid w:val="00F9553E"/>
    <w:rsid w:val="00F9560F"/>
    <w:rsid w:val="00F95C40"/>
    <w:rsid w:val="00F969EC"/>
    <w:rsid w:val="00F973C5"/>
    <w:rsid w:val="00FA006E"/>
    <w:rsid w:val="00FA05D6"/>
    <w:rsid w:val="00FA05FC"/>
    <w:rsid w:val="00FA1257"/>
    <w:rsid w:val="00FA2060"/>
    <w:rsid w:val="00FA2128"/>
    <w:rsid w:val="00FA3529"/>
    <w:rsid w:val="00FA42C5"/>
    <w:rsid w:val="00FA4985"/>
    <w:rsid w:val="00FA620B"/>
    <w:rsid w:val="00FA6568"/>
    <w:rsid w:val="00FA7817"/>
    <w:rsid w:val="00FB04CA"/>
    <w:rsid w:val="00FB04DF"/>
    <w:rsid w:val="00FB0E0E"/>
    <w:rsid w:val="00FB1C79"/>
    <w:rsid w:val="00FB1E0B"/>
    <w:rsid w:val="00FB2DFB"/>
    <w:rsid w:val="00FB4591"/>
    <w:rsid w:val="00FB47A8"/>
    <w:rsid w:val="00FB48AC"/>
    <w:rsid w:val="00FB58F2"/>
    <w:rsid w:val="00FB603B"/>
    <w:rsid w:val="00FB6BF4"/>
    <w:rsid w:val="00FC0305"/>
    <w:rsid w:val="00FC09F8"/>
    <w:rsid w:val="00FC0DE4"/>
    <w:rsid w:val="00FC16F8"/>
    <w:rsid w:val="00FC1818"/>
    <w:rsid w:val="00FC1E9A"/>
    <w:rsid w:val="00FC3567"/>
    <w:rsid w:val="00FC3E1A"/>
    <w:rsid w:val="00FC464A"/>
    <w:rsid w:val="00FC5300"/>
    <w:rsid w:val="00FC56F1"/>
    <w:rsid w:val="00FC7504"/>
    <w:rsid w:val="00FD1864"/>
    <w:rsid w:val="00FD273E"/>
    <w:rsid w:val="00FD35A9"/>
    <w:rsid w:val="00FD36D6"/>
    <w:rsid w:val="00FD38EF"/>
    <w:rsid w:val="00FD44A2"/>
    <w:rsid w:val="00FD45BF"/>
    <w:rsid w:val="00FD50B8"/>
    <w:rsid w:val="00FD6CFA"/>
    <w:rsid w:val="00FE0BC9"/>
    <w:rsid w:val="00FE235C"/>
    <w:rsid w:val="00FE2BE9"/>
    <w:rsid w:val="00FE63D1"/>
    <w:rsid w:val="00FE699C"/>
    <w:rsid w:val="00FF31CF"/>
    <w:rsid w:val="00FF35BA"/>
    <w:rsid w:val="00FF3C9F"/>
    <w:rsid w:val="00FF4726"/>
    <w:rsid w:val="00FF4ABD"/>
    <w:rsid w:val="00FF4C8D"/>
    <w:rsid w:val="00FF51B4"/>
    <w:rsid w:val="00FF59F4"/>
    <w:rsid w:val="00FF6885"/>
    <w:rsid w:val="00FF6C61"/>
    <w:rsid w:val="00FF7050"/>
    <w:rsid w:val="00FF73BD"/>
    <w:rsid w:val="00FF75C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44E5"/>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uiPriority w:val="20"/>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 w:type="paragraph" w:customStyle="1" w:styleId="EndNoteBibliographyTitle">
    <w:name w:val="EndNote Bibliography Title"/>
    <w:basedOn w:val="Normal"/>
    <w:link w:val="EndNoteBibliographyTitleChar"/>
    <w:rsid w:val="002845FB"/>
    <w:pPr>
      <w:jc w:val="center"/>
    </w:pPr>
    <w:rPr>
      <w:noProof/>
    </w:rPr>
  </w:style>
  <w:style w:type="character" w:customStyle="1" w:styleId="EndNoteBibliographyTitleChar">
    <w:name w:val="EndNote Bibliography Title Char"/>
    <w:basedOn w:val="LVTNText2Char"/>
    <w:link w:val="EndNoteBibliographyTitle"/>
    <w:rsid w:val="002845FB"/>
    <w:rPr>
      <w:rFonts w:ascii="Times New Roman" w:eastAsia="Times New Roman" w:hAnsi="Times New Roman" w:cs="Times New Roman"/>
      <w:noProof/>
      <w:color w:val="000000"/>
      <w:sz w:val="26"/>
      <w:szCs w:val="24"/>
      <w:lang w:val="fr-FR" w:eastAsia="en-US"/>
    </w:rPr>
  </w:style>
  <w:style w:type="paragraph" w:customStyle="1" w:styleId="EndNoteBibliography">
    <w:name w:val="EndNote Bibliography"/>
    <w:basedOn w:val="Normal"/>
    <w:link w:val="EndNoteBibliographyChar"/>
    <w:rsid w:val="002845FB"/>
    <w:pPr>
      <w:spacing w:line="240" w:lineRule="auto"/>
      <w:jc w:val="left"/>
    </w:pPr>
    <w:rPr>
      <w:noProof/>
    </w:rPr>
  </w:style>
  <w:style w:type="character" w:customStyle="1" w:styleId="EndNoteBibliographyChar">
    <w:name w:val="EndNote Bibliography Char"/>
    <w:basedOn w:val="LVTNText2Char"/>
    <w:link w:val="EndNoteBibliography"/>
    <w:rsid w:val="002845FB"/>
    <w:rPr>
      <w:rFonts w:ascii="Times New Roman" w:eastAsia="Times New Roman" w:hAnsi="Times New Roman" w:cs="Times New Roman"/>
      <w:noProof/>
      <w:color w:val="000000"/>
      <w:sz w:val="26"/>
      <w:szCs w:val="24"/>
      <w:lang w:val="fr-FR" w:eastAsia="en-US"/>
    </w:rPr>
  </w:style>
  <w:style w:type="character" w:styleId="Strong">
    <w:name w:val="Strong"/>
    <w:basedOn w:val="DefaultParagraphFont"/>
    <w:uiPriority w:val="22"/>
    <w:qFormat/>
    <w:rsid w:val="001604DB"/>
    <w:rPr>
      <w:b/>
      <w:bCs/>
    </w:rPr>
  </w:style>
  <w:style w:type="character" w:styleId="HTMLCode">
    <w:name w:val="HTML Code"/>
    <w:basedOn w:val="DefaultParagraphFont"/>
    <w:uiPriority w:val="99"/>
    <w:semiHidden/>
    <w:unhideWhenUsed/>
    <w:rsid w:val="000E54C7"/>
    <w:rPr>
      <w:rFonts w:ascii="Courier New" w:eastAsia="Times New Roman" w:hAnsi="Courier New" w:cs="Courier New"/>
      <w:sz w:val="20"/>
      <w:szCs w:val="20"/>
    </w:rPr>
  </w:style>
  <w:style w:type="paragraph" w:styleId="ListParagraph">
    <w:name w:val="List Paragraph"/>
    <w:basedOn w:val="Normal"/>
    <w:uiPriority w:val="34"/>
    <w:qFormat/>
    <w:rsid w:val="002049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89305">
      <w:bodyDiv w:val="1"/>
      <w:marLeft w:val="0"/>
      <w:marRight w:val="0"/>
      <w:marTop w:val="0"/>
      <w:marBottom w:val="0"/>
      <w:divBdr>
        <w:top w:val="none" w:sz="0" w:space="0" w:color="auto"/>
        <w:left w:val="none" w:sz="0" w:space="0" w:color="auto"/>
        <w:bottom w:val="none" w:sz="0" w:space="0" w:color="auto"/>
        <w:right w:val="none" w:sz="0" w:space="0" w:color="auto"/>
      </w:divBdr>
    </w:div>
    <w:div w:id="30497481">
      <w:bodyDiv w:val="1"/>
      <w:marLeft w:val="0"/>
      <w:marRight w:val="0"/>
      <w:marTop w:val="0"/>
      <w:marBottom w:val="0"/>
      <w:divBdr>
        <w:top w:val="none" w:sz="0" w:space="0" w:color="auto"/>
        <w:left w:val="none" w:sz="0" w:space="0" w:color="auto"/>
        <w:bottom w:val="none" w:sz="0" w:space="0" w:color="auto"/>
        <w:right w:val="none" w:sz="0" w:space="0" w:color="auto"/>
      </w:divBdr>
    </w:div>
    <w:div w:id="40793261">
      <w:bodyDiv w:val="1"/>
      <w:marLeft w:val="0"/>
      <w:marRight w:val="0"/>
      <w:marTop w:val="0"/>
      <w:marBottom w:val="0"/>
      <w:divBdr>
        <w:top w:val="none" w:sz="0" w:space="0" w:color="auto"/>
        <w:left w:val="none" w:sz="0" w:space="0" w:color="auto"/>
        <w:bottom w:val="none" w:sz="0" w:space="0" w:color="auto"/>
        <w:right w:val="none" w:sz="0" w:space="0" w:color="auto"/>
      </w:divBdr>
    </w:div>
    <w:div w:id="79176958">
      <w:bodyDiv w:val="1"/>
      <w:marLeft w:val="0"/>
      <w:marRight w:val="0"/>
      <w:marTop w:val="0"/>
      <w:marBottom w:val="0"/>
      <w:divBdr>
        <w:top w:val="none" w:sz="0" w:space="0" w:color="auto"/>
        <w:left w:val="none" w:sz="0" w:space="0" w:color="auto"/>
        <w:bottom w:val="none" w:sz="0" w:space="0" w:color="auto"/>
        <w:right w:val="none" w:sz="0" w:space="0" w:color="auto"/>
      </w:divBdr>
      <w:divsChild>
        <w:div w:id="943147804">
          <w:marLeft w:val="0"/>
          <w:marRight w:val="0"/>
          <w:marTop w:val="0"/>
          <w:marBottom w:val="0"/>
          <w:divBdr>
            <w:top w:val="none" w:sz="0" w:space="0" w:color="auto"/>
            <w:left w:val="none" w:sz="0" w:space="0" w:color="auto"/>
            <w:bottom w:val="none" w:sz="0" w:space="0" w:color="auto"/>
            <w:right w:val="none" w:sz="0" w:space="0" w:color="auto"/>
          </w:divBdr>
          <w:divsChild>
            <w:div w:id="416559384">
              <w:marLeft w:val="0"/>
              <w:marRight w:val="0"/>
              <w:marTop w:val="0"/>
              <w:marBottom w:val="0"/>
              <w:divBdr>
                <w:top w:val="none" w:sz="0" w:space="0" w:color="auto"/>
                <w:left w:val="none" w:sz="0" w:space="0" w:color="auto"/>
                <w:bottom w:val="none" w:sz="0" w:space="0" w:color="auto"/>
                <w:right w:val="none" w:sz="0" w:space="0" w:color="auto"/>
              </w:divBdr>
            </w:div>
            <w:div w:id="174927491">
              <w:marLeft w:val="0"/>
              <w:marRight w:val="0"/>
              <w:marTop w:val="0"/>
              <w:marBottom w:val="0"/>
              <w:divBdr>
                <w:top w:val="none" w:sz="0" w:space="0" w:color="auto"/>
                <w:left w:val="none" w:sz="0" w:space="0" w:color="auto"/>
                <w:bottom w:val="none" w:sz="0" w:space="0" w:color="auto"/>
                <w:right w:val="none" w:sz="0" w:space="0" w:color="auto"/>
              </w:divBdr>
            </w:div>
            <w:div w:id="2131701397">
              <w:marLeft w:val="0"/>
              <w:marRight w:val="0"/>
              <w:marTop w:val="0"/>
              <w:marBottom w:val="0"/>
              <w:divBdr>
                <w:top w:val="none" w:sz="0" w:space="0" w:color="auto"/>
                <w:left w:val="none" w:sz="0" w:space="0" w:color="auto"/>
                <w:bottom w:val="none" w:sz="0" w:space="0" w:color="auto"/>
                <w:right w:val="none" w:sz="0" w:space="0" w:color="auto"/>
              </w:divBdr>
            </w:div>
            <w:div w:id="521162171">
              <w:marLeft w:val="0"/>
              <w:marRight w:val="0"/>
              <w:marTop w:val="0"/>
              <w:marBottom w:val="0"/>
              <w:divBdr>
                <w:top w:val="none" w:sz="0" w:space="0" w:color="auto"/>
                <w:left w:val="none" w:sz="0" w:space="0" w:color="auto"/>
                <w:bottom w:val="none" w:sz="0" w:space="0" w:color="auto"/>
                <w:right w:val="none" w:sz="0" w:space="0" w:color="auto"/>
              </w:divBdr>
            </w:div>
            <w:div w:id="485895582">
              <w:marLeft w:val="0"/>
              <w:marRight w:val="0"/>
              <w:marTop w:val="0"/>
              <w:marBottom w:val="0"/>
              <w:divBdr>
                <w:top w:val="none" w:sz="0" w:space="0" w:color="auto"/>
                <w:left w:val="none" w:sz="0" w:space="0" w:color="auto"/>
                <w:bottom w:val="none" w:sz="0" w:space="0" w:color="auto"/>
                <w:right w:val="none" w:sz="0" w:space="0" w:color="auto"/>
              </w:divBdr>
            </w:div>
            <w:div w:id="39420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785723">
      <w:bodyDiv w:val="1"/>
      <w:marLeft w:val="0"/>
      <w:marRight w:val="0"/>
      <w:marTop w:val="0"/>
      <w:marBottom w:val="0"/>
      <w:divBdr>
        <w:top w:val="none" w:sz="0" w:space="0" w:color="auto"/>
        <w:left w:val="none" w:sz="0" w:space="0" w:color="auto"/>
        <w:bottom w:val="none" w:sz="0" w:space="0" w:color="auto"/>
        <w:right w:val="none" w:sz="0" w:space="0" w:color="auto"/>
      </w:divBdr>
    </w:div>
    <w:div w:id="242490963">
      <w:bodyDiv w:val="1"/>
      <w:marLeft w:val="0"/>
      <w:marRight w:val="0"/>
      <w:marTop w:val="0"/>
      <w:marBottom w:val="0"/>
      <w:divBdr>
        <w:top w:val="none" w:sz="0" w:space="0" w:color="auto"/>
        <w:left w:val="none" w:sz="0" w:space="0" w:color="auto"/>
        <w:bottom w:val="none" w:sz="0" w:space="0" w:color="auto"/>
        <w:right w:val="none" w:sz="0" w:space="0" w:color="auto"/>
      </w:divBdr>
    </w:div>
    <w:div w:id="243612274">
      <w:bodyDiv w:val="1"/>
      <w:marLeft w:val="0"/>
      <w:marRight w:val="0"/>
      <w:marTop w:val="0"/>
      <w:marBottom w:val="0"/>
      <w:divBdr>
        <w:top w:val="none" w:sz="0" w:space="0" w:color="auto"/>
        <w:left w:val="none" w:sz="0" w:space="0" w:color="auto"/>
        <w:bottom w:val="none" w:sz="0" w:space="0" w:color="auto"/>
        <w:right w:val="none" w:sz="0" w:space="0" w:color="auto"/>
      </w:divBdr>
      <w:divsChild>
        <w:div w:id="868488577">
          <w:marLeft w:val="0"/>
          <w:marRight w:val="0"/>
          <w:marTop w:val="0"/>
          <w:marBottom w:val="0"/>
          <w:divBdr>
            <w:top w:val="none" w:sz="0" w:space="0" w:color="auto"/>
            <w:left w:val="none" w:sz="0" w:space="0" w:color="auto"/>
            <w:bottom w:val="none" w:sz="0" w:space="0" w:color="auto"/>
            <w:right w:val="none" w:sz="0" w:space="0" w:color="auto"/>
          </w:divBdr>
        </w:div>
      </w:divsChild>
    </w:div>
    <w:div w:id="350298357">
      <w:bodyDiv w:val="1"/>
      <w:marLeft w:val="0"/>
      <w:marRight w:val="0"/>
      <w:marTop w:val="0"/>
      <w:marBottom w:val="0"/>
      <w:divBdr>
        <w:top w:val="none" w:sz="0" w:space="0" w:color="auto"/>
        <w:left w:val="none" w:sz="0" w:space="0" w:color="auto"/>
        <w:bottom w:val="none" w:sz="0" w:space="0" w:color="auto"/>
        <w:right w:val="none" w:sz="0" w:space="0" w:color="auto"/>
      </w:divBdr>
    </w:div>
    <w:div w:id="354698545">
      <w:bodyDiv w:val="1"/>
      <w:marLeft w:val="0"/>
      <w:marRight w:val="0"/>
      <w:marTop w:val="0"/>
      <w:marBottom w:val="0"/>
      <w:divBdr>
        <w:top w:val="none" w:sz="0" w:space="0" w:color="auto"/>
        <w:left w:val="none" w:sz="0" w:space="0" w:color="auto"/>
        <w:bottom w:val="none" w:sz="0" w:space="0" w:color="auto"/>
        <w:right w:val="none" w:sz="0" w:space="0" w:color="auto"/>
      </w:divBdr>
    </w:div>
    <w:div w:id="363872648">
      <w:bodyDiv w:val="1"/>
      <w:marLeft w:val="0"/>
      <w:marRight w:val="0"/>
      <w:marTop w:val="0"/>
      <w:marBottom w:val="0"/>
      <w:divBdr>
        <w:top w:val="none" w:sz="0" w:space="0" w:color="auto"/>
        <w:left w:val="none" w:sz="0" w:space="0" w:color="auto"/>
        <w:bottom w:val="none" w:sz="0" w:space="0" w:color="auto"/>
        <w:right w:val="none" w:sz="0" w:space="0" w:color="auto"/>
      </w:divBdr>
    </w:div>
    <w:div w:id="431585246">
      <w:bodyDiv w:val="1"/>
      <w:marLeft w:val="0"/>
      <w:marRight w:val="0"/>
      <w:marTop w:val="0"/>
      <w:marBottom w:val="0"/>
      <w:divBdr>
        <w:top w:val="none" w:sz="0" w:space="0" w:color="auto"/>
        <w:left w:val="none" w:sz="0" w:space="0" w:color="auto"/>
        <w:bottom w:val="none" w:sz="0" w:space="0" w:color="auto"/>
        <w:right w:val="none" w:sz="0" w:space="0" w:color="auto"/>
      </w:divBdr>
    </w:div>
    <w:div w:id="529149257">
      <w:bodyDiv w:val="1"/>
      <w:marLeft w:val="0"/>
      <w:marRight w:val="0"/>
      <w:marTop w:val="0"/>
      <w:marBottom w:val="0"/>
      <w:divBdr>
        <w:top w:val="none" w:sz="0" w:space="0" w:color="auto"/>
        <w:left w:val="none" w:sz="0" w:space="0" w:color="auto"/>
        <w:bottom w:val="none" w:sz="0" w:space="0" w:color="auto"/>
        <w:right w:val="none" w:sz="0" w:space="0" w:color="auto"/>
      </w:divBdr>
    </w:div>
    <w:div w:id="588543540">
      <w:bodyDiv w:val="1"/>
      <w:marLeft w:val="0"/>
      <w:marRight w:val="0"/>
      <w:marTop w:val="0"/>
      <w:marBottom w:val="0"/>
      <w:divBdr>
        <w:top w:val="none" w:sz="0" w:space="0" w:color="auto"/>
        <w:left w:val="none" w:sz="0" w:space="0" w:color="auto"/>
        <w:bottom w:val="none" w:sz="0" w:space="0" w:color="auto"/>
        <w:right w:val="none" w:sz="0" w:space="0" w:color="auto"/>
      </w:divBdr>
    </w:div>
    <w:div w:id="620889358">
      <w:bodyDiv w:val="1"/>
      <w:marLeft w:val="0"/>
      <w:marRight w:val="0"/>
      <w:marTop w:val="0"/>
      <w:marBottom w:val="0"/>
      <w:divBdr>
        <w:top w:val="none" w:sz="0" w:space="0" w:color="auto"/>
        <w:left w:val="none" w:sz="0" w:space="0" w:color="auto"/>
        <w:bottom w:val="none" w:sz="0" w:space="0" w:color="auto"/>
        <w:right w:val="none" w:sz="0" w:space="0" w:color="auto"/>
      </w:divBdr>
    </w:div>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722370443">
      <w:bodyDiv w:val="1"/>
      <w:marLeft w:val="0"/>
      <w:marRight w:val="0"/>
      <w:marTop w:val="0"/>
      <w:marBottom w:val="0"/>
      <w:divBdr>
        <w:top w:val="none" w:sz="0" w:space="0" w:color="auto"/>
        <w:left w:val="none" w:sz="0" w:space="0" w:color="auto"/>
        <w:bottom w:val="none" w:sz="0" w:space="0" w:color="auto"/>
        <w:right w:val="none" w:sz="0" w:space="0" w:color="auto"/>
      </w:divBdr>
    </w:div>
    <w:div w:id="723674118">
      <w:bodyDiv w:val="1"/>
      <w:marLeft w:val="0"/>
      <w:marRight w:val="0"/>
      <w:marTop w:val="0"/>
      <w:marBottom w:val="0"/>
      <w:divBdr>
        <w:top w:val="none" w:sz="0" w:space="0" w:color="auto"/>
        <w:left w:val="none" w:sz="0" w:space="0" w:color="auto"/>
        <w:bottom w:val="none" w:sz="0" w:space="0" w:color="auto"/>
        <w:right w:val="none" w:sz="0" w:space="0" w:color="auto"/>
      </w:divBdr>
    </w:div>
    <w:div w:id="742139715">
      <w:bodyDiv w:val="1"/>
      <w:marLeft w:val="0"/>
      <w:marRight w:val="0"/>
      <w:marTop w:val="0"/>
      <w:marBottom w:val="0"/>
      <w:divBdr>
        <w:top w:val="none" w:sz="0" w:space="0" w:color="auto"/>
        <w:left w:val="none" w:sz="0" w:space="0" w:color="auto"/>
        <w:bottom w:val="none" w:sz="0" w:space="0" w:color="auto"/>
        <w:right w:val="none" w:sz="0" w:space="0" w:color="auto"/>
      </w:divBdr>
    </w:div>
    <w:div w:id="790517153">
      <w:bodyDiv w:val="1"/>
      <w:marLeft w:val="0"/>
      <w:marRight w:val="0"/>
      <w:marTop w:val="0"/>
      <w:marBottom w:val="0"/>
      <w:divBdr>
        <w:top w:val="none" w:sz="0" w:space="0" w:color="auto"/>
        <w:left w:val="none" w:sz="0" w:space="0" w:color="auto"/>
        <w:bottom w:val="none" w:sz="0" w:space="0" w:color="auto"/>
        <w:right w:val="none" w:sz="0" w:space="0" w:color="auto"/>
      </w:divBdr>
    </w:div>
    <w:div w:id="798838206">
      <w:bodyDiv w:val="1"/>
      <w:marLeft w:val="0"/>
      <w:marRight w:val="0"/>
      <w:marTop w:val="0"/>
      <w:marBottom w:val="0"/>
      <w:divBdr>
        <w:top w:val="none" w:sz="0" w:space="0" w:color="auto"/>
        <w:left w:val="none" w:sz="0" w:space="0" w:color="auto"/>
        <w:bottom w:val="none" w:sz="0" w:space="0" w:color="auto"/>
        <w:right w:val="none" w:sz="0" w:space="0" w:color="auto"/>
      </w:divBdr>
    </w:div>
    <w:div w:id="820345900">
      <w:bodyDiv w:val="1"/>
      <w:marLeft w:val="0"/>
      <w:marRight w:val="0"/>
      <w:marTop w:val="0"/>
      <w:marBottom w:val="0"/>
      <w:divBdr>
        <w:top w:val="none" w:sz="0" w:space="0" w:color="auto"/>
        <w:left w:val="none" w:sz="0" w:space="0" w:color="auto"/>
        <w:bottom w:val="none" w:sz="0" w:space="0" w:color="auto"/>
        <w:right w:val="none" w:sz="0" w:space="0" w:color="auto"/>
      </w:divBdr>
    </w:div>
    <w:div w:id="830409833">
      <w:bodyDiv w:val="1"/>
      <w:marLeft w:val="0"/>
      <w:marRight w:val="0"/>
      <w:marTop w:val="0"/>
      <w:marBottom w:val="0"/>
      <w:divBdr>
        <w:top w:val="none" w:sz="0" w:space="0" w:color="auto"/>
        <w:left w:val="none" w:sz="0" w:space="0" w:color="auto"/>
        <w:bottom w:val="none" w:sz="0" w:space="0" w:color="auto"/>
        <w:right w:val="none" w:sz="0" w:space="0" w:color="auto"/>
      </w:divBdr>
    </w:div>
    <w:div w:id="842470002">
      <w:bodyDiv w:val="1"/>
      <w:marLeft w:val="0"/>
      <w:marRight w:val="0"/>
      <w:marTop w:val="0"/>
      <w:marBottom w:val="0"/>
      <w:divBdr>
        <w:top w:val="none" w:sz="0" w:space="0" w:color="auto"/>
        <w:left w:val="none" w:sz="0" w:space="0" w:color="auto"/>
        <w:bottom w:val="none" w:sz="0" w:space="0" w:color="auto"/>
        <w:right w:val="none" w:sz="0" w:space="0" w:color="auto"/>
      </w:divBdr>
    </w:div>
    <w:div w:id="891966372">
      <w:bodyDiv w:val="1"/>
      <w:marLeft w:val="0"/>
      <w:marRight w:val="0"/>
      <w:marTop w:val="0"/>
      <w:marBottom w:val="0"/>
      <w:divBdr>
        <w:top w:val="none" w:sz="0" w:space="0" w:color="auto"/>
        <w:left w:val="none" w:sz="0" w:space="0" w:color="auto"/>
        <w:bottom w:val="none" w:sz="0" w:space="0" w:color="auto"/>
        <w:right w:val="none" w:sz="0" w:space="0" w:color="auto"/>
      </w:divBdr>
    </w:div>
    <w:div w:id="926379618">
      <w:bodyDiv w:val="1"/>
      <w:marLeft w:val="0"/>
      <w:marRight w:val="0"/>
      <w:marTop w:val="0"/>
      <w:marBottom w:val="0"/>
      <w:divBdr>
        <w:top w:val="none" w:sz="0" w:space="0" w:color="auto"/>
        <w:left w:val="none" w:sz="0" w:space="0" w:color="auto"/>
        <w:bottom w:val="none" w:sz="0" w:space="0" w:color="auto"/>
        <w:right w:val="none" w:sz="0" w:space="0" w:color="auto"/>
      </w:divBdr>
    </w:div>
    <w:div w:id="944966544">
      <w:bodyDiv w:val="1"/>
      <w:marLeft w:val="0"/>
      <w:marRight w:val="0"/>
      <w:marTop w:val="0"/>
      <w:marBottom w:val="0"/>
      <w:divBdr>
        <w:top w:val="none" w:sz="0" w:space="0" w:color="auto"/>
        <w:left w:val="none" w:sz="0" w:space="0" w:color="auto"/>
        <w:bottom w:val="none" w:sz="0" w:space="0" w:color="auto"/>
        <w:right w:val="none" w:sz="0" w:space="0" w:color="auto"/>
      </w:divBdr>
    </w:div>
    <w:div w:id="954214203">
      <w:bodyDiv w:val="1"/>
      <w:marLeft w:val="0"/>
      <w:marRight w:val="0"/>
      <w:marTop w:val="0"/>
      <w:marBottom w:val="0"/>
      <w:divBdr>
        <w:top w:val="none" w:sz="0" w:space="0" w:color="auto"/>
        <w:left w:val="none" w:sz="0" w:space="0" w:color="auto"/>
        <w:bottom w:val="none" w:sz="0" w:space="0" w:color="auto"/>
        <w:right w:val="none" w:sz="0" w:space="0" w:color="auto"/>
      </w:divBdr>
      <w:divsChild>
        <w:div w:id="1283460532">
          <w:marLeft w:val="0"/>
          <w:marRight w:val="0"/>
          <w:marTop w:val="0"/>
          <w:marBottom w:val="0"/>
          <w:divBdr>
            <w:top w:val="none" w:sz="0" w:space="0" w:color="auto"/>
            <w:left w:val="none" w:sz="0" w:space="0" w:color="auto"/>
            <w:bottom w:val="none" w:sz="0" w:space="0" w:color="auto"/>
            <w:right w:val="none" w:sz="0" w:space="0" w:color="auto"/>
          </w:divBdr>
          <w:divsChild>
            <w:div w:id="1731611910">
              <w:marLeft w:val="0"/>
              <w:marRight w:val="0"/>
              <w:marTop w:val="0"/>
              <w:marBottom w:val="0"/>
              <w:divBdr>
                <w:top w:val="none" w:sz="0" w:space="0" w:color="auto"/>
                <w:left w:val="none" w:sz="0" w:space="0" w:color="auto"/>
                <w:bottom w:val="none" w:sz="0" w:space="0" w:color="auto"/>
                <w:right w:val="none" w:sz="0" w:space="0" w:color="auto"/>
              </w:divBdr>
            </w:div>
            <w:div w:id="2042051488">
              <w:marLeft w:val="0"/>
              <w:marRight w:val="0"/>
              <w:marTop w:val="0"/>
              <w:marBottom w:val="0"/>
              <w:divBdr>
                <w:top w:val="none" w:sz="0" w:space="0" w:color="auto"/>
                <w:left w:val="none" w:sz="0" w:space="0" w:color="auto"/>
                <w:bottom w:val="none" w:sz="0" w:space="0" w:color="auto"/>
                <w:right w:val="none" w:sz="0" w:space="0" w:color="auto"/>
              </w:divBdr>
            </w:div>
            <w:div w:id="1883247004">
              <w:marLeft w:val="0"/>
              <w:marRight w:val="0"/>
              <w:marTop w:val="0"/>
              <w:marBottom w:val="0"/>
              <w:divBdr>
                <w:top w:val="none" w:sz="0" w:space="0" w:color="auto"/>
                <w:left w:val="none" w:sz="0" w:space="0" w:color="auto"/>
                <w:bottom w:val="none" w:sz="0" w:space="0" w:color="auto"/>
                <w:right w:val="none" w:sz="0" w:space="0" w:color="auto"/>
              </w:divBdr>
            </w:div>
            <w:div w:id="224069634">
              <w:marLeft w:val="0"/>
              <w:marRight w:val="0"/>
              <w:marTop w:val="0"/>
              <w:marBottom w:val="0"/>
              <w:divBdr>
                <w:top w:val="none" w:sz="0" w:space="0" w:color="auto"/>
                <w:left w:val="none" w:sz="0" w:space="0" w:color="auto"/>
                <w:bottom w:val="none" w:sz="0" w:space="0" w:color="auto"/>
                <w:right w:val="none" w:sz="0" w:space="0" w:color="auto"/>
              </w:divBdr>
            </w:div>
            <w:div w:id="808015483">
              <w:marLeft w:val="0"/>
              <w:marRight w:val="0"/>
              <w:marTop w:val="0"/>
              <w:marBottom w:val="0"/>
              <w:divBdr>
                <w:top w:val="none" w:sz="0" w:space="0" w:color="auto"/>
                <w:left w:val="none" w:sz="0" w:space="0" w:color="auto"/>
                <w:bottom w:val="none" w:sz="0" w:space="0" w:color="auto"/>
                <w:right w:val="none" w:sz="0" w:space="0" w:color="auto"/>
              </w:divBdr>
            </w:div>
            <w:div w:id="1097410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905034">
      <w:bodyDiv w:val="1"/>
      <w:marLeft w:val="0"/>
      <w:marRight w:val="0"/>
      <w:marTop w:val="0"/>
      <w:marBottom w:val="0"/>
      <w:divBdr>
        <w:top w:val="none" w:sz="0" w:space="0" w:color="auto"/>
        <w:left w:val="none" w:sz="0" w:space="0" w:color="auto"/>
        <w:bottom w:val="none" w:sz="0" w:space="0" w:color="auto"/>
        <w:right w:val="none" w:sz="0" w:space="0" w:color="auto"/>
      </w:divBdr>
    </w:div>
    <w:div w:id="1109471601">
      <w:bodyDiv w:val="1"/>
      <w:marLeft w:val="0"/>
      <w:marRight w:val="0"/>
      <w:marTop w:val="0"/>
      <w:marBottom w:val="0"/>
      <w:divBdr>
        <w:top w:val="none" w:sz="0" w:space="0" w:color="auto"/>
        <w:left w:val="none" w:sz="0" w:space="0" w:color="auto"/>
        <w:bottom w:val="none" w:sz="0" w:space="0" w:color="auto"/>
        <w:right w:val="none" w:sz="0" w:space="0" w:color="auto"/>
      </w:divBdr>
    </w:div>
    <w:div w:id="1120152657">
      <w:bodyDiv w:val="1"/>
      <w:marLeft w:val="0"/>
      <w:marRight w:val="0"/>
      <w:marTop w:val="0"/>
      <w:marBottom w:val="0"/>
      <w:divBdr>
        <w:top w:val="none" w:sz="0" w:space="0" w:color="auto"/>
        <w:left w:val="none" w:sz="0" w:space="0" w:color="auto"/>
        <w:bottom w:val="none" w:sz="0" w:space="0" w:color="auto"/>
        <w:right w:val="none" w:sz="0" w:space="0" w:color="auto"/>
      </w:divBdr>
    </w:div>
    <w:div w:id="1151556608">
      <w:bodyDiv w:val="1"/>
      <w:marLeft w:val="0"/>
      <w:marRight w:val="0"/>
      <w:marTop w:val="0"/>
      <w:marBottom w:val="0"/>
      <w:divBdr>
        <w:top w:val="none" w:sz="0" w:space="0" w:color="auto"/>
        <w:left w:val="none" w:sz="0" w:space="0" w:color="auto"/>
        <w:bottom w:val="none" w:sz="0" w:space="0" w:color="auto"/>
        <w:right w:val="none" w:sz="0" w:space="0" w:color="auto"/>
      </w:divBdr>
    </w:div>
    <w:div w:id="1159464196">
      <w:bodyDiv w:val="1"/>
      <w:marLeft w:val="0"/>
      <w:marRight w:val="0"/>
      <w:marTop w:val="0"/>
      <w:marBottom w:val="0"/>
      <w:divBdr>
        <w:top w:val="none" w:sz="0" w:space="0" w:color="auto"/>
        <w:left w:val="none" w:sz="0" w:space="0" w:color="auto"/>
        <w:bottom w:val="none" w:sz="0" w:space="0" w:color="auto"/>
        <w:right w:val="none" w:sz="0" w:space="0" w:color="auto"/>
      </w:divBdr>
    </w:div>
    <w:div w:id="1177378460">
      <w:bodyDiv w:val="1"/>
      <w:marLeft w:val="0"/>
      <w:marRight w:val="0"/>
      <w:marTop w:val="0"/>
      <w:marBottom w:val="0"/>
      <w:divBdr>
        <w:top w:val="none" w:sz="0" w:space="0" w:color="auto"/>
        <w:left w:val="none" w:sz="0" w:space="0" w:color="auto"/>
        <w:bottom w:val="none" w:sz="0" w:space="0" w:color="auto"/>
        <w:right w:val="none" w:sz="0" w:space="0" w:color="auto"/>
      </w:divBdr>
    </w:div>
    <w:div w:id="1185316825">
      <w:bodyDiv w:val="1"/>
      <w:marLeft w:val="0"/>
      <w:marRight w:val="0"/>
      <w:marTop w:val="0"/>
      <w:marBottom w:val="0"/>
      <w:divBdr>
        <w:top w:val="none" w:sz="0" w:space="0" w:color="auto"/>
        <w:left w:val="none" w:sz="0" w:space="0" w:color="auto"/>
        <w:bottom w:val="none" w:sz="0" w:space="0" w:color="auto"/>
        <w:right w:val="none" w:sz="0" w:space="0" w:color="auto"/>
      </w:divBdr>
    </w:div>
    <w:div w:id="1213615777">
      <w:bodyDiv w:val="1"/>
      <w:marLeft w:val="0"/>
      <w:marRight w:val="0"/>
      <w:marTop w:val="0"/>
      <w:marBottom w:val="0"/>
      <w:divBdr>
        <w:top w:val="none" w:sz="0" w:space="0" w:color="auto"/>
        <w:left w:val="none" w:sz="0" w:space="0" w:color="auto"/>
        <w:bottom w:val="none" w:sz="0" w:space="0" w:color="auto"/>
        <w:right w:val="none" w:sz="0" w:space="0" w:color="auto"/>
      </w:divBdr>
    </w:div>
    <w:div w:id="1235971886">
      <w:bodyDiv w:val="1"/>
      <w:marLeft w:val="0"/>
      <w:marRight w:val="0"/>
      <w:marTop w:val="0"/>
      <w:marBottom w:val="0"/>
      <w:divBdr>
        <w:top w:val="none" w:sz="0" w:space="0" w:color="auto"/>
        <w:left w:val="none" w:sz="0" w:space="0" w:color="auto"/>
        <w:bottom w:val="none" w:sz="0" w:space="0" w:color="auto"/>
        <w:right w:val="none" w:sz="0" w:space="0" w:color="auto"/>
      </w:divBdr>
    </w:div>
    <w:div w:id="1262378969">
      <w:bodyDiv w:val="1"/>
      <w:marLeft w:val="0"/>
      <w:marRight w:val="0"/>
      <w:marTop w:val="0"/>
      <w:marBottom w:val="0"/>
      <w:divBdr>
        <w:top w:val="none" w:sz="0" w:space="0" w:color="auto"/>
        <w:left w:val="none" w:sz="0" w:space="0" w:color="auto"/>
        <w:bottom w:val="none" w:sz="0" w:space="0" w:color="auto"/>
        <w:right w:val="none" w:sz="0" w:space="0" w:color="auto"/>
      </w:divBdr>
    </w:div>
    <w:div w:id="1328704306">
      <w:bodyDiv w:val="1"/>
      <w:marLeft w:val="0"/>
      <w:marRight w:val="0"/>
      <w:marTop w:val="0"/>
      <w:marBottom w:val="0"/>
      <w:divBdr>
        <w:top w:val="none" w:sz="0" w:space="0" w:color="auto"/>
        <w:left w:val="none" w:sz="0" w:space="0" w:color="auto"/>
        <w:bottom w:val="none" w:sz="0" w:space="0" w:color="auto"/>
        <w:right w:val="none" w:sz="0" w:space="0" w:color="auto"/>
      </w:divBdr>
    </w:div>
    <w:div w:id="1349212451">
      <w:bodyDiv w:val="1"/>
      <w:marLeft w:val="0"/>
      <w:marRight w:val="0"/>
      <w:marTop w:val="0"/>
      <w:marBottom w:val="0"/>
      <w:divBdr>
        <w:top w:val="none" w:sz="0" w:space="0" w:color="auto"/>
        <w:left w:val="none" w:sz="0" w:space="0" w:color="auto"/>
        <w:bottom w:val="none" w:sz="0" w:space="0" w:color="auto"/>
        <w:right w:val="none" w:sz="0" w:space="0" w:color="auto"/>
      </w:divBdr>
    </w:div>
    <w:div w:id="1360475965">
      <w:bodyDiv w:val="1"/>
      <w:marLeft w:val="0"/>
      <w:marRight w:val="0"/>
      <w:marTop w:val="0"/>
      <w:marBottom w:val="0"/>
      <w:divBdr>
        <w:top w:val="none" w:sz="0" w:space="0" w:color="auto"/>
        <w:left w:val="none" w:sz="0" w:space="0" w:color="auto"/>
        <w:bottom w:val="none" w:sz="0" w:space="0" w:color="auto"/>
        <w:right w:val="none" w:sz="0" w:space="0" w:color="auto"/>
      </w:divBdr>
    </w:div>
    <w:div w:id="1390957890">
      <w:bodyDiv w:val="1"/>
      <w:marLeft w:val="0"/>
      <w:marRight w:val="0"/>
      <w:marTop w:val="0"/>
      <w:marBottom w:val="0"/>
      <w:divBdr>
        <w:top w:val="none" w:sz="0" w:space="0" w:color="auto"/>
        <w:left w:val="none" w:sz="0" w:space="0" w:color="auto"/>
        <w:bottom w:val="none" w:sz="0" w:space="0" w:color="auto"/>
        <w:right w:val="none" w:sz="0" w:space="0" w:color="auto"/>
      </w:divBdr>
      <w:divsChild>
        <w:div w:id="1053427452">
          <w:marLeft w:val="0"/>
          <w:marRight w:val="0"/>
          <w:marTop w:val="0"/>
          <w:marBottom w:val="0"/>
          <w:divBdr>
            <w:top w:val="none" w:sz="0" w:space="0" w:color="auto"/>
            <w:left w:val="none" w:sz="0" w:space="0" w:color="auto"/>
            <w:bottom w:val="none" w:sz="0" w:space="0" w:color="auto"/>
            <w:right w:val="none" w:sz="0" w:space="0" w:color="auto"/>
          </w:divBdr>
        </w:div>
        <w:div w:id="82651828">
          <w:marLeft w:val="0"/>
          <w:marRight w:val="0"/>
          <w:marTop w:val="0"/>
          <w:marBottom w:val="0"/>
          <w:divBdr>
            <w:top w:val="none" w:sz="0" w:space="0" w:color="auto"/>
            <w:left w:val="none" w:sz="0" w:space="0" w:color="auto"/>
            <w:bottom w:val="none" w:sz="0" w:space="0" w:color="auto"/>
            <w:right w:val="none" w:sz="0" w:space="0" w:color="auto"/>
          </w:divBdr>
        </w:div>
      </w:divsChild>
    </w:div>
    <w:div w:id="1407456061">
      <w:bodyDiv w:val="1"/>
      <w:marLeft w:val="0"/>
      <w:marRight w:val="0"/>
      <w:marTop w:val="0"/>
      <w:marBottom w:val="0"/>
      <w:divBdr>
        <w:top w:val="none" w:sz="0" w:space="0" w:color="auto"/>
        <w:left w:val="none" w:sz="0" w:space="0" w:color="auto"/>
        <w:bottom w:val="none" w:sz="0" w:space="0" w:color="auto"/>
        <w:right w:val="none" w:sz="0" w:space="0" w:color="auto"/>
      </w:divBdr>
    </w:div>
    <w:div w:id="1412506676">
      <w:bodyDiv w:val="1"/>
      <w:marLeft w:val="0"/>
      <w:marRight w:val="0"/>
      <w:marTop w:val="0"/>
      <w:marBottom w:val="0"/>
      <w:divBdr>
        <w:top w:val="none" w:sz="0" w:space="0" w:color="auto"/>
        <w:left w:val="none" w:sz="0" w:space="0" w:color="auto"/>
        <w:bottom w:val="none" w:sz="0" w:space="0" w:color="auto"/>
        <w:right w:val="none" w:sz="0" w:space="0" w:color="auto"/>
      </w:divBdr>
    </w:div>
    <w:div w:id="1415014274">
      <w:bodyDiv w:val="1"/>
      <w:marLeft w:val="0"/>
      <w:marRight w:val="0"/>
      <w:marTop w:val="0"/>
      <w:marBottom w:val="0"/>
      <w:divBdr>
        <w:top w:val="none" w:sz="0" w:space="0" w:color="auto"/>
        <w:left w:val="none" w:sz="0" w:space="0" w:color="auto"/>
        <w:bottom w:val="none" w:sz="0" w:space="0" w:color="auto"/>
        <w:right w:val="none" w:sz="0" w:space="0" w:color="auto"/>
      </w:divBdr>
    </w:div>
    <w:div w:id="1416056252">
      <w:bodyDiv w:val="1"/>
      <w:marLeft w:val="0"/>
      <w:marRight w:val="0"/>
      <w:marTop w:val="0"/>
      <w:marBottom w:val="0"/>
      <w:divBdr>
        <w:top w:val="none" w:sz="0" w:space="0" w:color="auto"/>
        <w:left w:val="none" w:sz="0" w:space="0" w:color="auto"/>
        <w:bottom w:val="none" w:sz="0" w:space="0" w:color="auto"/>
        <w:right w:val="none" w:sz="0" w:space="0" w:color="auto"/>
      </w:divBdr>
    </w:div>
    <w:div w:id="1424763544">
      <w:bodyDiv w:val="1"/>
      <w:marLeft w:val="0"/>
      <w:marRight w:val="0"/>
      <w:marTop w:val="0"/>
      <w:marBottom w:val="0"/>
      <w:divBdr>
        <w:top w:val="none" w:sz="0" w:space="0" w:color="auto"/>
        <w:left w:val="none" w:sz="0" w:space="0" w:color="auto"/>
        <w:bottom w:val="none" w:sz="0" w:space="0" w:color="auto"/>
        <w:right w:val="none" w:sz="0" w:space="0" w:color="auto"/>
      </w:divBdr>
    </w:div>
    <w:div w:id="1432429406">
      <w:bodyDiv w:val="1"/>
      <w:marLeft w:val="0"/>
      <w:marRight w:val="0"/>
      <w:marTop w:val="0"/>
      <w:marBottom w:val="0"/>
      <w:divBdr>
        <w:top w:val="none" w:sz="0" w:space="0" w:color="auto"/>
        <w:left w:val="none" w:sz="0" w:space="0" w:color="auto"/>
        <w:bottom w:val="none" w:sz="0" w:space="0" w:color="auto"/>
        <w:right w:val="none" w:sz="0" w:space="0" w:color="auto"/>
      </w:divBdr>
    </w:div>
    <w:div w:id="1452162743">
      <w:bodyDiv w:val="1"/>
      <w:marLeft w:val="0"/>
      <w:marRight w:val="0"/>
      <w:marTop w:val="0"/>
      <w:marBottom w:val="0"/>
      <w:divBdr>
        <w:top w:val="none" w:sz="0" w:space="0" w:color="auto"/>
        <w:left w:val="none" w:sz="0" w:space="0" w:color="auto"/>
        <w:bottom w:val="none" w:sz="0" w:space="0" w:color="auto"/>
        <w:right w:val="none" w:sz="0" w:space="0" w:color="auto"/>
      </w:divBdr>
    </w:div>
    <w:div w:id="1471438556">
      <w:bodyDiv w:val="1"/>
      <w:marLeft w:val="0"/>
      <w:marRight w:val="0"/>
      <w:marTop w:val="0"/>
      <w:marBottom w:val="0"/>
      <w:divBdr>
        <w:top w:val="none" w:sz="0" w:space="0" w:color="auto"/>
        <w:left w:val="none" w:sz="0" w:space="0" w:color="auto"/>
        <w:bottom w:val="none" w:sz="0" w:space="0" w:color="auto"/>
        <w:right w:val="none" w:sz="0" w:space="0" w:color="auto"/>
      </w:divBdr>
    </w:div>
    <w:div w:id="1531532272">
      <w:bodyDiv w:val="1"/>
      <w:marLeft w:val="0"/>
      <w:marRight w:val="0"/>
      <w:marTop w:val="0"/>
      <w:marBottom w:val="0"/>
      <w:divBdr>
        <w:top w:val="none" w:sz="0" w:space="0" w:color="auto"/>
        <w:left w:val="none" w:sz="0" w:space="0" w:color="auto"/>
        <w:bottom w:val="none" w:sz="0" w:space="0" w:color="auto"/>
        <w:right w:val="none" w:sz="0" w:space="0" w:color="auto"/>
      </w:divBdr>
    </w:div>
    <w:div w:id="1538349484">
      <w:bodyDiv w:val="1"/>
      <w:marLeft w:val="0"/>
      <w:marRight w:val="0"/>
      <w:marTop w:val="0"/>
      <w:marBottom w:val="0"/>
      <w:divBdr>
        <w:top w:val="none" w:sz="0" w:space="0" w:color="auto"/>
        <w:left w:val="none" w:sz="0" w:space="0" w:color="auto"/>
        <w:bottom w:val="none" w:sz="0" w:space="0" w:color="auto"/>
        <w:right w:val="none" w:sz="0" w:space="0" w:color="auto"/>
      </w:divBdr>
    </w:div>
    <w:div w:id="1575624671">
      <w:bodyDiv w:val="1"/>
      <w:marLeft w:val="0"/>
      <w:marRight w:val="0"/>
      <w:marTop w:val="0"/>
      <w:marBottom w:val="0"/>
      <w:divBdr>
        <w:top w:val="none" w:sz="0" w:space="0" w:color="auto"/>
        <w:left w:val="none" w:sz="0" w:space="0" w:color="auto"/>
        <w:bottom w:val="none" w:sz="0" w:space="0" w:color="auto"/>
        <w:right w:val="none" w:sz="0" w:space="0" w:color="auto"/>
      </w:divBdr>
    </w:div>
    <w:div w:id="1576627636">
      <w:bodyDiv w:val="1"/>
      <w:marLeft w:val="0"/>
      <w:marRight w:val="0"/>
      <w:marTop w:val="0"/>
      <w:marBottom w:val="0"/>
      <w:divBdr>
        <w:top w:val="none" w:sz="0" w:space="0" w:color="auto"/>
        <w:left w:val="none" w:sz="0" w:space="0" w:color="auto"/>
        <w:bottom w:val="none" w:sz="0" w:space="0" w:color="auto"/>
        <w:right w:val="none" w:sz="0" w:space="0" w:color="auto"/>
      </w:divBdr>
    </w:div>
    <w:div w:id="1587223724">
      <w:bodyDiv w:val="1"/>
      <w:marLeft w:val="0"/>
      <w:marRight w:val="0"/>
      <w:marTop w:val="0"/>
      <w:marBottom w:val="0"/>
      <w:divBdr>
        <w:top w:val="none" w:sz="0" w:space="0" w:color="auto"/>
        <w:left w:val="none" w:sz="0" w:space="0" w:color="auto"/>
        <w:bottom w:val="none" w:sz="0" w:space="0" w:color="auto"/>
        <w:right w:val="none" w:sz="0" w:space="0" w:color="auto"/>
      </w:divBdr>
    </w:div>
    <w:div w:id="1607083548">
      <w:bodyDiv w:val="1"/>
      <w:marLeft w:val="0"/>
      <w:marRight w:val="0"/>
      <w:marTop w:val="0"/>
      <w:marBottom w:val="0"/>
      <w:divBdr>
        <w:top w:val="none" w:sz="0" w:space="0" w:color="auto"/>
        <w:left w:val="none" w:sz="0" w:space="0" w:color="auto"/>
        <w:bottom w:val="none" w:sz="0" w:space="0" w:color="auto"/>
        <w:right w:val="none" w:sz="0" w:space="0" w:color="auto"/>
      </w:divBdr>
    </w:div>
    <w:div w:id="1684437853">
      <w:bodyDiv w:val="1"/>
      <w:marLeft w:val="0"/>
      <w:marRight w:val="0"/>
      <w:marTop w:val="0"/>
      <w:marBottom w:val="0"/>
      <w:divBdr>
        <w:top w:val="none" w:sz="0" w:space="0" w:color="auto"/>
        <w:left w:val="none" w:sz="0" w:space="0" w:color="auto"/>
        <w:bottom w:val="none" w:sz="0" w:space="0" w:color="auto"/>
        <w:right w:val="none" w:sz="0" w:space="0" w:color="auto"/>
      </w:divBdr>
    </w:div>
    <w:div w:id="1710374975">
      <w:bodyDiv w:val="1"/>
      <w:marLeft w:val="0"/>
      <w:marRight w:val="0"/>
      <w:marTop w:val="0"/>
      <w:marBottom w:val="0"/>
      <w:divBdr>
        <w:top w:val="none" w:sz="0" w:space="0" w:color="auto"/>
        <w:left w:val="none" w:sz="0" w:space="0" w:color="auto"/>
        <w:bottom w:val="none" w:sz="0" w:space="0" w:color="auto"/>
        <w:right w:val="none" w:sz="0" w:space="0" w:color="auto"/>
      </w:divBdr>
    </w:div>
    <w:div w:id="1732538933">
      <w:bodyDiv w:val="1"/>
      <w:marLeft w:val="0"/>
      <w:marRight w:val="0"/>
      <w:marTop w:val="0"/>
      <w:marBottom w:val="0"/>
      <w:divBdr>
        <w:top w:val="none" w:sz="0" w:space="0" w:color="auto"/>
        <w:left w:val="none" w:sz="0" w:space="0" w:color="auto"/>
        <w:bottom w:val="none" w:sz="0" w:space="0" w:color="auto"/>
        <w:right w:val="none" w:sz="0" w:space="0" w:color="auto"/>
      </w:divBdr>
    </w:div>
    <w:div w:id="1764761014">
      <w:bodyDiv w:val="1"/>
      <w:marLeft w:val="0"/>
      <w:marRight w:val="0"/>
      <w:marTop w:val="0"/>
      <w:marBottom w:val="0"/>
      <w:divBdr>
        <w:top w:val="none" w:sz="0" w:space="0" w:color="auto"/>
        <w:left w:val="none" w:sz="0" w:space="0" w:color="auto"/>
        <w:bottom w:val="none" w:sz="0" w:space="0" w:color="auto"/>
        <w:right w:val="none" w:sz="0" w:space="0" w:color="auto"/>
      </w:divBdr>
      <w:divsChild>
        <w:div w:id="999428629">
          <w:marLeft w:val="0"/>
          <w:marRight w:val="0"/>
          <w:marTop w:val="0"/>
          <w:marBottom w:val="0"/>
          <w:divBdr>
            <w:top w:val="none" w:sz="0" w:space="0" w:color="auto"/>
            <w:left w:val="none" w:sz="0" w:space="0" w:color="auto"/>
            <w:bottom w:val="none" w:sz="0" w:space="0" w:color="auto"/>
            <w:right w:val="none" w:sz="0" w:space="0" w:color="auto"/>
          </w:divBdr>
          <w:divsChild>
            <w:div w:id="944531428">
              <w:marLeft w:val="0"/>
              <w:marRight w:val="0"/>
              <w:marTop w:val="0"/>
              <w:marBottom w:val="0"/>
              <w:divBdr>
                <w:top w:val="none" w:sz="0" w:space="0" w:color="auto"/>
                <w:left w:val="none" w:sz="0" w:space="0" w:color="auto"/>
                <w:bottom w:val="none" w:sz="0" w:space="0" w:color="auto"/>
                <w:right w:val="none" w:sz="0" w:space="0" w:color="auto"/>
              </w:divBdr>
              <w:divsChild>
                <w:div w:id="1443185757">
                  <w:marLeft w:val="0"/>
                  <w:marRight w:val="0"/>
                  <w:marTop w:val="0"/>
                  <w:marBottom w:val="0"/>
                  <w:divBdr>
                    <w:top w:val="none" w:sz="0" w:space="0" w:color="auto"/>
                    <w:left w:val="none" w:sz="0" w:space="0" w:color="auto"/>
                    <w:bottom w:val="none" w:sz="0" w:space="0" w:color="auto"/>
                    <w:right w:val="none" w:sz="0" w:space="0" w:color="auto"/>
                  </w:divBdr>
                  <w:divsChild>
                    <w:div w:id="761418890">
                      <w:marLeft w:val="0"/>
                      <w:marRight w:val="-105"/>
                      <w:marTop w:val="0"/>
                      <w:marBottom w:val="0"/>
                      <w:divBdr>
                        <w:top w:val="none" w:sz="0" w:space="0" w:color="auto"/>
                        <w:left w:val="none" w:sz="0" w:space="0" w:color="auto"/>
                        <w:bottom w:val="none" w:sz="0" w:space="0" w:color="auto"/>
                        <w:right w:val="none" w:sz="0" w:space="0" w:color="auto"/>
                      </w:divBdr>
                      <w:divsChild>
                        <w:div w:id="163324838">
                          <w:marLeft w:val="0"/>
                          <w:marRight w:val="0"/>
                          <w:marTop w:val="0"/>
                          <w:marBottom w:val="0"/>
                          <w:divBdr>
                            <w:top w:val="none" w:sz="0" w:space="0" w:color="auto"/>
                            <w:left w:val="none" w:sz="0" w:space="0" w:color="auto"/>
                            <w:bottom w:val="none" w:sz="0" w:space="0" w:color="auto"/>
                            <w:right w:val="none" w:sz="0" w:space="0" w:color="auto"/>
                          </w:divBdr>
                          <w:divsChild>
                            <w:div w:id="1700741718">
                              <w:marLeft w:val="0"/>
                              <w:marRight w:val="0"/>
                              <w:marTop w:val="0"/>
                              <w:marBottom w:val="0"/>
                              <w:divBdr>
                                <w:top w:val="none" w:sz="0" w:space="0" w:color="auto"/>
                                <w:left w:val="none" w:sz="0" w:space="0" w:color="auto"/>
                                <w:bottom w:val="none" w:sz="0" w:space="0" w:color="auto"/>
                                <w:right w:val="none" w:sz="0" w:space="0" w:color="auto"/>
                              </w:divBdr>
                              <w:divsChild>
                                <w:div w:id="49766519">
                                  <w:marLeft w:val="0"/>
                                  <w:marRight w:val="0"/>
                                  <w:marTop w:val="0"/>
                                  <w:marBottom w:val="0"/>
                                  <w:divBdr>
                                    <w:top w:val="none" w:sz="0" w:space="0" w:color="auto"/>
                                    <w:left w:val="none" w:sz="0" w:space="0" w:color="auto"/>
                                    <w:bottom w:val="none" w:sz="0" w:space="0" w:color="auto"/>
                                    <w:right w:val="none" w:sz="0" w:space="0" w:color="auto"/>
                                  </w:divBdr>
                                  <w:divsChild>
                                    <w:div w:id="488323960">
                                      <w:marLeft w:val="750"/>
                                      <w:marRight w:val="0"/>
                                      <w:marTop w:val="0"/>
                                      <w:marBottom w:val="0"/>
                                      <w:divBdr>
                                        <w:top w:val="none" w:sz="0" w:space="0" w:color="auto"/>
                                        <w:left w:val="none" w:sz="0" w:space="0" w:color="auto"/>
                                        <w:bottom w:val="none" w:sz="0" w:space="0" w:color="auto"/>
                                        <w:right w:val="none" w:sz="0" w:space="0" w:color="auto"/>
                                      </w:divBdr>
                                      <w:divsChild>
                                        <w:div w:id="1809668176">
                                          <w:marLeft w:val="0"/>
                                          <w:marRight w:val="0"/>
                                          <w:marTop w:val="0"/>
                                          <w:marBottom w:val="0"/>
                                          <w:divBdr>
                                            <w:top w:val="none" w:sz="0" w:space="0" w:color="auto"/>
                                            <w:left w:val="none" w:sz="0" w:space="0" w:color="auto"/>
                                            <w:bottom w:val="none" w:sz="0" w:space="0" w:color="auto"/>
                                            <w:right w:val="none" w:sz="0" w:space="0" w:color="auto"/>
                                          </w:divBdr>
                                          <w:divsChild>
                                            <w:div w:id="1331249730">
                                              <w:marLeft w:val="0"/>
                                              <w:marRight w:val="0"/>
                                              <w:marTop w:val="0"/>
                                              <w:marBottom w:val="0"/>
                                              <w:divBdr>
                                                <w:top w:val="none" w:sz="0" w:space="0" w:color="auto"/>
                                                <w:left w:val="none" w:sz="0" w:space="0" w:color="auto"/>
                                                <w:bottom w:val="none" w:sz="0" w:space="0" w:color="auto"/>
                                                <w:right w:val="none" w:sz="0" w:space="0" w:color="auto"/>
                                              </w:divBdr>
                                              <w:divsChild>
                                                <w:div w:id="1193763388">
                                                  <w:marLeft w:val="0"/>
                                                  <w:marRight w:val="0"/>
                                                  <w:marTop w:val="0"/>
                                                  <w:marBottom w:val="0"/>
                                                  <w:divBdr>
                                                    <w:top w:val="none" w:sz="0" w:space="0" w:color="auto"/>
                                                    <w:left w:val="none" w:sz="0" w:space="0" w:color="auto"/>
                                                    <w:bottom w:val="none" w:sz="0" w:space="0" w:color="auto"/>
                                                    <w:right w:val="none" w:sz="0" w:space="0" w:color="auto"/>
                                                  </w:divBdr>
                                                  <w:divsChild>
                                                    <w:div w:id="1840734740">
                                                      <w:marLeft w:val="0"/>
                                                      <w:marRight w:val="0"/>
                                                      <w:marTop w:val="0"/>
                                                      <w:marBottom w:val="0"/>
                                                      <w:divBdr>
                                                        <w:top w:val="none" w:sz="0" w:space="0" w:color="auto"/>
                                                        <w:left w:val="none" w:sz="0" w:space="0" w:color="auto"/>
                                                        <w:bottom w:val="none" w:sz="0" w:space="0" w:color="auto"/>
                                                        <w:right w:val="none" w:sz="0" w:space="0" w:color="auto"/>
                                                      </w:divBdr>
                                                      <w:divsChild>
                                                        <w:div w:id="51387804">
                                                          <w:marLeft w:val="0"/>
                                                          <w:marRight w:val="0"/>
                                                          <w:marTop w:val="0"/>
                                                          <w:marBottom w:val="0"/>
                                                          <w:divBdr>
                                                            <w:top w:val="none" w:sz="0" w:space="0" w:color="auto"/>
                                                            <w:left w:val="none" w:sz="0" w:space="0" w:color="auto"/>
                                                            <w:bottom w:val="none" w:sz="0" w:space="0" w:color="auto"/>
                                                            <w:right w:val="none" w:sz="0" w:space="0" w:color="auto"/>
                                                          </w:divBdr>
                                                          <w:divsChild>
                                                            <w:div w:id="945387365">
                                                              <w:marLeft w:val="0"/>
                                                              <w:marRight w:val="0"/>
                                                              <w:marTop w:val="0"/>
                                                              <w:marBottom w:val="0"/>
                                                              <w:divBdr>
                                                                <w:top w:val="none" w:sz="0" w:space="0" w:color="auto"/>
                                                                <w:left w:val="none" w:sz="0" w:space="0" w:color="auto"/>
                                                                <w:bottom w:val="none" w:sz="0" w:space="0" w:color="auto"/>
                                                                <w:right w:val="none" w:sz="0" w:space="0" w:color="auto"/>
                                                              </w:divBdr>
                                                              <w:divsChild>
                                                                <w:div w:id="2107723369">
                                                                  <w:marLeft w:val="0"/>
                                                                  <w:marRight w:val="0"/>
                                                                  <w:marTop w:val="0"/>
                                                                  <w:marBottom w:val="0"/>
                                                                  <w:divBdr>
                                                                    <w:top w:val="none" w:sz="0" w:space="0" w:color="auto"/>
                                                                    <w:left w:val="none" w:sz="0" w:space="0" w:color="auto"/>
                                                                    <w:bottom w:val="none" w:sz="0" w:space="0" w:color="auto"/>
                                                                    <w:right w:val="none" w:sz="0" w:space="0" w:color="auto"/>
                                                                  </w:divBdr>
                                                                  <w:divsChild>
                                                                    <w:div w:id="518786362">
                                                                      <w:marLeft w:val="0"/>
                                                                      <w:marRight w:val="0"/>
                                                                      <w:marTop w:val="0"/>
                                                                      <w:marBottom w:val="0"/>
                                                                      <w:divBdr>
                                                                        <w:top w:val="none" w:sz="0" w:space="0" w:color="auto"/>
                                                                        <w:left w:val="none" w:sz="0" w:space="0" w:color="auto"/>
                                                                        <w:bottom w:val="none" w:sz="0" w:space="0" w:color="auto"/>
                                                                        <w:right w:val="none" w:sz="0" w:space="0" w:color="auto"/>
                                                                      </w:divBdr>
                                                                      <w:divsChild>
                                                                        <w:div w:id="921139876">
                                                                          <w:marLeft w:val="0"/>
                                                                          <w:marRight w:val="0"/>
                                                                          <w:marTop w:val="0"/>
                                                                          <w:marBottom w:val="0"/>
                                                                          <w:divBdr>
                                                                            <w:top w:val="none" w:sz="0" w:space="0" w:color="auto"/>
                                                                            <w:left w:val="none" w:sz="0" w:space="0" w:color="auto"/>
                                                                            <w:bottom w:val="none" w:sz="0" w:space="0" w:color="auto"/>
                                                                            <w:right w:val="none" w:sz="0" w:space="0" w:color="auto"/>
                                                                          </w:divBdr>
                                                                          <w:divsChild>
                                                                            <w:div w:id="1299457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9654268">
                                                                  <w:marLeft w:val="0"/>
                                                                  <w:marRight w:val="0"/>
                                                                  <w:marTop w:val="60"/>
                                                                  <w:marBottom w:val="0"/>
                                                                  <w:divBdr>
                                                                    <w:top w:val="none" w:sz="0" w:space="0" w:color="auto"/>
                                                                    <w:left w:val="none" w:sz="0" w:space="0" w:color="auto"/>
                                                                    <w:bottom w:val="none" w:sz="0" w:space="0" w:color="auto"/>
                                                                    <w:right w:val="none" w:sz="0" w:space="0" w:color="auto"/>
                                                                  </w:divBdr>
                                                                </w:div>
                                                                <w:div w:id="972834879">
                                                                  <w:marLeft w:val="0"/>
                                                                  <w:marRight w:val="0"/>
                                                                  <w:marTop w:val="0"/>
                                                                  <w:marBottom w:val="0"/>
                                                                  <w:divBdr>
                                                                    <w:top w:val="none" w:sz="0" w:space="0" w:color="auto"/>
                                                                    <w:left w:val="none" w:sz="0" w:space="0" w:color="auto"/>
                                                                    <w:bottom w:val="none" w:sz="0" w:space="0" w:color="auto"/>
                                                                    <w:right w:val="none" w:sz="0" w:space="0" w:color="auto"/>
                                                                  </w:divBdr>
                                                                  <w:divsChild>
                                                                    <w:div w:id="1407730744">
                                                                      <w:marLeft w:val="0"/>
                                                                      <w:marRight w:val="0"/>
                                                                      <w:marTop w:val="0"/>
                                                                      <w:marBottom w:val="0"/>
                                                                      <w:divBdr>
                                                                        <w:top w:val="none" w:sz="0" w:space="0" w:color="auto"/>
                                                                        <w:left w:val="none" w:sz="0" w:space="0" w:color="auto"/>
                                                                        <w:bottom w:val="none" w:sz="0" w:space="0" w:color="auto"/>
                                                                        <w:right w:val="none" w:sz="0" w:space="0" w:color="auto"/>
                                                                      </w:divBdr>
                                                                      <w:divsChild>
                                                                        <w:div w:id="1992589243">
                                                                          <w:marLeft w:val="0"/>
                                                                          <w:marRight w:val="0"/>
                                                                          <w:marTop w:val="0"/>
                                                                          <w:marBottom w:val="0"/>
                                                                          <w:divBdr>
                                                                            <w:top w:val="none" w:sz="0" w:space="0" w:color="auto"/>
                                                                            <w:left w:val="none" w:sz="0" w:space="0" w:color="auto"/>
                                                                            <w:bottom w:val="none" w:sz="0" w:space="0" w:color="auto"/>
                                                                            <w:right w:val="none" w:sz="0" w:space="0" w:color="auto"/>
                                                                          </w:divBdr>
                                                                          <w:divsChild>
                                                                            <w:div w:id="753816531">
                                                                              <w:marLeft w:val="0"/>
                                                                              <w:marRight w:val="0"/>
                                                                              <w:marTop w:val="0"/>
                                                                              <w:marBottom w:val="0"/>
                                                                              <w:divBdr>
                                                                                <w:top w:val="none" w:sz="0" w:space="0" w:color="auto"/>
                                                                                <w:left w:val="none" w:sz="0" w:space="0" w:color="auto"/>
                                                                                <w:bottom w:val="none" w:sz="0" w:space="0" w:color="auto"/>
                                                                                <w:right w:val="none" w:sz="0" w:space="0" w:color="auto"/>
                                                                              </w:divBdr>
                                                                              <w:divsChild>
                                                                                <w:div w:id="353271727">
                                                                                  <w:marLeft w:val="105"/>
                                                                                  <w:marRight w:val="105"/>
                                                                                  <w:marTop w:val="90"/>
                                                                                  <w:marBottom w:val="150"/>
                                                                                  <w:divBdr>
                                                                                    <w:top w:val="none" w:sz="0" w:space="0" w:color="auto"/>
                                                                                    <w:left w:val="none" w:sz="0" w:space="0" w:color="auto"/>
                                                                                    <w:bottom w:val="none" w:sz="0" w:space="0" w:color="auto"/>
                                                                                    <w:right w:val="none" w:sz="0" w:space="0" w:color="auto"/>
                                                                                  </w:divBdr>
                                                                                </w:div>
                                                                                <w:div w:id="2125691938">
                                                                                  <w:marLeft w:val="105"/>
                                                                                  <w:marRight w:val="105"/>
                                                                                  <w:marTop w:val="90"/>
                                                                                  <w:marBottom w:val="150"/>
                                                                                  <w:divBdr>
                                                                                    <w:top w:val="none" w:sz="0" w:space="0" w:color="auto"/>
                                                                                    <w:left w:val="none" w:sz="0" w:space="0" w:color="auto"/>
                                                                                    <w:bottom w:val="none" w:sz="0" w:space="0" w:color="auto"/>
                                                                                    <w:right w:val="none" w:sz="0" w:space="0" w:color="auto"/>
                                                                                  </w:divBdr>
                                                                                </w:div>
                                                                                <w:div w:id="1606691632">
                                                                                  <w:marLeft w:val="105"/>
                                                                                  <w:marRight w:val="105"/>
                                                                                  <w:marTop w:val="90"/>
                                                                                  <w:marBottom w:val="150"/>
                                                                                  <w:divBdr>
                                                                                    <w:top w:val="none" w:sz="0" w:space="0" w:color="auto"/>
                                                                                    <w:left w:val="none" w:sz="0" w:space="0" w:color="auto"/>
                                                                                    <w:bottom w:val="none" w:sz="0" w:space="0" w:color="auto"/>
                                                                                    <w:right w:val="none" w:sz="0" w:space="0" w:color="auto"/>
                                                                                  </w:divBdr>
                                                                                </w:div>
                                                                                <w:div w:id="1755279576">
                                                                                  <w:marLeft w:val="105"/>
                                                                                  <w:marRight w:val="105"/>
                                                                                  <w:marTop w:val="90"/>
                                                                                  <w:marBottom w:val="150"/>
                                                                                  <w:divBdr>
                                                                                    <w:top w:val="none" w:sz="0" w:space="0" w:color="auto"/>
                                                                                    <w:left w:val="none" w:sz="0" w:space="0" w:color="auto"/>
                                                                                    <w:bottom w:val="none" w:sz="0" w:space="0" w:color="auto"/>
                                                                                    <w:right w:val="none" w:sz="0" w:space="0" w:color="auto"/>
                                                                                  </w:divBdr>
                                                                                </w:div>
                                                                                <w:div w:id="862287340">
                                                                                  <w:marLeft w:val="105"/>
                                                                                  <w:marRight w:val="105"/>
                                                                                  <w:marTop w:val="90"/>
                                                                                  <w:marBottom w:val="150"/>
                                                                                  <w:divBdr>
                                                                                    <w:top w:val="none" w:sz="0" w:space="0" w:color="auto"/>
                                                                                    <w:left w:val="none" w:sz="0" w:space="0" w:color="auto"/>
                                                                                    <w:bottom w:val="none" w:sz="0" w:space="0" w:color="auto"/>
                                                                                    <w:right w:val="none" w:sz="0" w:space="0" w:color="auto"/>
                                                                                  </w:divBdr>
                                                                                </w:div>
                                                                                <w:div w:id="30620650">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0592837">
          <w:marLeft w:val="0"/>
          <w:marRight w:val="0"/>
          <w:marTop w:val="0"/>
          <w:marBottom w:val="0"/>
          <w:divBdr>
            <w:top w:val="none" w:sz="0" w:space="0" w:color="auto"/>
            <w:left w:val="none" w:sz="0" w:space="0" w:color="auto"/>
            <w:bottom w:val="none" w:sz="0" w:space="0" w:color="auto"/>
            <w:right w:val="none" w:sz="0" w:space="0" w:color="auto"/>
          </w:divBdr>
          <w:divsChild>
            <w:div w:id="1385519424">
              <w:marLeft w:val="0"/>
              <w:marRight w:val="0"/>
              <w:marTop w:val="0"/>
              <w:marBottom w:val="0"/>
              <w:divBdr>
                <w:top w:val="none" w:sz="0" w:space="0" w:color="auto"/>
                <w:left w:val="none" w:sz="0" w:space="0" w:color="auto"/>
                <w:bottom w:val="none" w:sz="0" w:space="0" w:color="auto"/>
                <w:right w:val="none" w:sz="0" w:space="0" w:color="auto"/>
              </w:divBdr>
              <w:divsChild>
                <w:div w:id="817266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6460591">
      <w:bodyDiv w:val="1"/>
      <w:marLeft w:val="0"/>
      <w:marRight w:val="0"/>
      <w:marTop w:val="0"/>
      <w:marBottom w:val="0"/>
      <w:divBdr>
        <w:top w:val="none" w:sz="0" w:space="0" w:color="auto"/>
        <w:left w:val="none" w:sz="0" w:space="0" w:color="auto"/>
        <w:bottom w:val="none" w:sz="0" w:space="0" w:color="auto"/>
        <w:right w:val="none" w:sz="0" w:space="0" w:color="auto"/>
      </w:divBdr>
    </w:div>
    <w:div w:id="1831020462">
      <w:bodyDiv w:val="1"/>
      <w:marLeft w:val="0"/>
      <w:marRight w:val="0"/>
      <w:marTop w:val="0"/>
      <w:marBottom w:val="0"/>
      <w:divBdr>
        <w:top w:val="none" w:sz="0" w:space="0" w:color="auto"/>
        <w:left w:val="none" w:sz="0" w:space="0" w:color="auto"/>
        <w:bottom w:val="none" w:sz="0" w:space="0" w:color="auto"/>
        <w:right w:val="none" w:sz="0" w:space="0" w:color="auto"/>
      </w:divBdr>
    </w:div>
    <w:div w:id="1937014261">
      <w:bodyDiv w:val="1"/>
      <w:marLeft w:val="0"/>
      <w:marRight w:val="0"/>
      <w:marTop w:val="0"/>
      <w:marBottom w:val="0"/>
      <w:divBdr>
        <w:top w:val="none" w:sz="0" w:space="0" w:color="auto"/>
        <w:left w:val="none" w:sz="0" w:space="0" w:color="auto"/>
        <w:bottom w:val="none" w:sz="0" w:space="0" w:color="auto"/>
        <w:right w:val="none" w:sz="0" w:space="0" w:color="auto"/>
      </w:divBdr>
      <w:divsChild>
        <w:div w:id="969942846">
          <w:marLeft w:val="0"/>
          <w:marRight w:val="0"/>
          <w:marTop w:val="0"/>
          <w:marBottom w:val="0"/>
          <w:divBdr>
            <w:top w:val="none" w:sz="0" w:space="0" w:color="auto"/>
            <w:left w:val="none" w:sz="0" w:space="0" w:color="auto"/>
            <w:bottom w:val="none" w:sz="0" w:space="0" w:color="auto"/>
            <w:right w:val="none" w:sz="0" w:space="0" w:color="auto"/>
          </w:divBdr>
          <w:divsChild>
            <w:div w:id="1414859541">
              <w:marLeft w:val="0"/>
              <w:marRight w:val="0"/>
              <w:marTop w:val="0"/>
              <w:marBottom w:val="0"/>
              <w:divBdr>
                <w:top w:val="none" w:sz="0" w:space="0" w:color="auto"/>
                <w:left w:val="none" w:sz="0" w:space="0" w:color="auto"/>
                <w:bottom w:val="none" w:sz="0" w:space="0" w:color="auto"/>
                <w:right w:val="none" w:sz="0" w:space="0" w:color="auto"/>
              </w:divBdr>
              <w:divsChild>
                <w:div w:id="1576743281">
                  <w:marLeft w:val="0"/>
                  <w:marRight w:val="0"/>
                  <w:marTop w:val="0"/>
                  <w:marBottom w:val="0"/>
                  <w:divBdr>
                    <w:top w:val="none" w:sz="0" w:space="0" w:color="auto"/>
                    <w:left w:val="none" w:sz="0" w:space="0" w:color="auto"/>
                    <w:bottom w:val="none" w:sz="0" w:space="0" w:color="auto"/>
                    <w:right w:val="none" w:sz="0" w:space="0" w:color="auto"/>
                  </w:divBdr>
                  <w:divsChild>
                    <w:div w:id="1024595752">
                      <w:marLeft w:val="0"/>
                      <w:marRight w:val="-105"/>
                      <w:marTop w:val="0"/>
                      <w:marBottom w:val="0"/>
                      <w:divBdr>
                        <w:top w:val="none" w:sz="0" w:space="0" w:color="auto"/>
                        <w:left w:val="none" w:sz="0" w:space="0" w:color="auto"/>
                        <w:bottom w:val="none" w:sz="0" w:space="0" w:color="auto"/>
                        <w:right w:val="none" w:sz="0" w:space="0" w:color="auto"/>
                      </w:divBdr>
                      <w:divsChild>
                        <w:div w:id="141965998">
                          <w:marLeft w:val="0"/>
                          <w:marRight w:val="0"/>
                          <w:marTop w:val="0"/>
                          <w:marBottom w:val="0"/>
                          <w:divBdr>
                            <w:top w:val="none" w:sz="0" w:space="0" w:color="auto"/>
                            <w:left w:val="none" w:sz="0" w:space="0" w:color="auto"/>
                            <w:bottom w:val="none" w:sz="0" w:space="0" w:color="auto"/>
                            <w:right w:val="none" w:sz="0" w:space="0" w:color="auto"/>
                          </w:divBdr>
                          <w:divsChild>
                            <w:div w:id="960844502">
                              <w:marLeft w:val="0"/>
                              <w:marRight w:val="0"/>
                              <w:marTop w:val="0"/>
                              <w:marBottom w:val="0"/>
                              <w:divBdr>
                                <w:top w:val="none" w:sz="0" w:space="0" w:color="auto"/>
                                <w:left w:val="none" w:sz="0" w:space="0" w:color="auto"/>
                                <w:bottom w:val="none" w:sz="0" w:space="0" w:color="auto"/>
                                <w:right w:val="none" w:sz="0" w:space="0" w:color="auto"/>
                              </w:divBdr>
                              <w:divsChild>
                                <w:div w:id="32971382">
                                  <w:marLeft w:val="0"/>
                                  <w:marRight w:val="0"/>
                                  <w:marTop w:val="0"/>
                                  <w:marBottom w:val="0"/>
                                  <w:divBdr>
                                    <w:top w:val="none" w:sz="0" w:space="0" w:color="auto"/>
                                    <w:left w:val="none" w:sz="0" w:space="0" w:color="auto"/>
                                    <w:bottom w:val="none" w:sz="0" w:space="0" w:color="auto"/>
                                    <w:right w:val="none" w:sz="0" w:space="0" w:color="auto"/>
                                  </w:divBdr>
                                  <w:divsChild>
                                    <w:div w:id="1265572726">
                                      <w:marLeft w:val="750"/>
                                      <w:marRight w:val="0"/>
                                      <w:marTop w:val="0"/>
                                      <w:marBottom w:val="0"/>
                                      <w:divBdr>
                                        <w:top w:val="none" w:sz="0" w:space="0" w:color="auto"/>
                                        <w:left w:val="none" w:sz="0" w:space="0" w:color="auto"/>
                                        <w:bottom w:val="none" w:sz="0" w:space="0" w:color="auto"/>
                                        <w:right w:val="none" w:sz="0" w:space="0" w:color="auto"/>
                                      </w:divBdr>
                                      <w:divsChild>
                                        <w:div w:id="2017807124">
                                          <w:marLeft w:val="0"/>
                                          <w:marRight w:val="0"/>
                                          <w:marTop w:val="0"/>
                                          <w:marBottom w:val="0"/>
                                          <w:divBdr>
                                            <w:top w:val="none" w:sz="0" w:space="0" w:color="auto"/>
                                            <w:left w:val="none" w:sz="0" w:space="0" w:color="auto"/>
                                            <w:bottom w:val="none" w:sz="0" w:space="0" w:color="auto"/>
                                            <w:right w:val="none" w:sz="0" w:space="0" w:color="auto"/>
                                          </w:divBdr>
                                          <w:divsChild>
                                            <w:div w:id="2004696275">
                                              <w:marLeft w:val="0"/>
                                              <w:marRight w:val="0"/>
                                              <w:marTop w:val="0"/>
                                              <w:marBottom w:val="0"/>
                                              <w:divBdr>
                                                <w:top w:val="none" w:sz="0" w:space="0" w:color="auto"/>
                                                <w:left w:val="none" w:sz="0" w:space="0" w:color="auto"/>
                                                <w:bottom w:val="none" w:sz="0" w:space="0" w:color="auto"/>
                                                <w:right w:val="none" w:sz="0" w:space="0" w:color="auto"/>
                                              </w:divBdr>
                                              <w:divsChild>
                                                <w:div w:id="2169571">
                                                  <w:marLeft w:val="0"/>
                                                  <w:marRight w:val="0"/>
                                                  <w:marTop w:val="0"/>
                                                  <w:marBottom w:val="0"/>
                                                  <w:divBdr>
                                                    <w:top w:val="none" w:sz="0" w:space="0" w:color="auto"/>
                                                    <w:left w:val="none" w:sz="0" w:space="0" w:color="auto"/>
                                                    <w:bottom w:val="none" w:sz="0" w:space="0" w:color="auto"/>
                                                    <w:right w:val="none" w:sz="0" w:space="0" w:color="auto"/>
                                                  </w:divBdr>
                                                  <w:divsChild>
                                                    <w:div w:id="1430850177">
                                                      <w:marLeft w:val="0"/>
                                                      <w:marRight w:val="0"/>
                                                      <w:marTop w:val="0"/>
                                                      <w:marBottom w:val="0"/>
                                                      <w:divBdr>
                                                        <w:top w:val="none" w:sz="0" w:space="0" w:color="auto"/>
                                                        <w:left w:val="none" w:sz="0" w:space="0" w:color="auto"/>
                                                        <w:bottom w:val="none" w:sz="0" w:space="0" w:color="auto"/>
                                                        <w:right w:val="none" w:sz="0" w:space="0" w:color="auto"/>
                                                      </w:divBdr>
                                                      <w:divsChild>
                                                        <w:div w:id="116533423">
                                                          <w:marLeft w:val="0"/>
                                                          <w:marRight w:val="0"/>
                                                          <w:marTop w:val="0"/>
                                                          <w:marBottom w:val="0"/>
                                                          <w:divBdr>
                                                            <w:top w:val="none" w:sz="0" w:space="0" w:color="auto"/>
                                                            <w:left w:val="none" w:sz="0" w:space="0" w:color="auto"/>
                                                            <w:bottom w:val="none" w:sz="0" w:space="0" w:color="auto"/>
                                                            <w:right w:val="none" w:sz="0" w:space="0" w:color="auto"/>
                                                          </w:divBdr>
                                                          <w:divsChild>
                                                            <w:div w:id="196893773">
                                                              <w:marLeft w:val="0"/>
                                                              <w:marRight w:val="0"/>
                                                              <w:marTop w:val="0"/>
                                                              <w:marBottom w:val="0"/>
                                                              <w:divBdr>
                                                                <w:top w:val="none" w:sz="0" w:space="0" w:color="auto"/>
                                                                <w:left w:val="none" w:sz="0" w:space="0" w:color="auto"/>
                                                                <w:bottom w:val="none" w:sz="0" w:space="0" w:color="auto"/>
                                                                <w:right w:val="none" w:sz="0" w:space="0" w:color="auto"/>
                                                              </w:divBdr>
                                                              <w:divsChild>
                                                                <w:div w:id="922639037">
                                                                  <w:marLeft w:val="0"/>
                                                                  <w:marRight w:val="0"/>
                                                                  <w:marTop w:val="0"/>
                                                                  <w:marBottom w:val="0"/>
                                                                  <w:divBdr>
                                                                    <w:top w:val="none" w:sz="0" w:space="0" w:color="auto"/>
                                                                    <w:left w:val="none" w:sz="0" w:space="0" w:color="auto"/>
                                                                    <w:bottom w:val="none" w:sz="0" w:space="0" w:color="auto"/>
                                                                    <w:right w:val="none" w:sz="0" w:space="0" w:color="auto"/>
                                                                  </w:divBdr>
                                                                  <w:divsChild>
                                                                    <w:div w:id="1110592462">
                                                                      <w:marLeft w:val="0"/>
                                                                      <w:marRight w:val="0"/>
                                                                      <w:marTop w:val="0"/>
                                                                      <w:marBottom w:val="0"/>
                                                                      <w:divBdr>
                                                                        <w:top w:val="none" w:sz="0" w:space="0" w:color="auto"/>
                                                                        <w:left w:val="none" w:sz="0" w:space="0" w:color="auto"/>
                                                                        <w:bottom w:val="none" w:sz="0" w:space="0" w:color="auto"/>
                                                                        <w:right w:val="none" w:sz="0" w:space="0" w:color="auto"/>
                                                                      </w:divBdr>
                                                                      <w:divsChild>
                                                                        <w:div w:id="922690087">
                                                                          <w:marLeft w:val="0"/>
                                                                          <w:marRight w:val="0"/>
                                                                          <w:marTop w:val="0"/>
                                                                          <w:marBottom w:val="0"/>
                                                                          <w:divBdr>
                                                                            <w:top w:val="none" w:sz="0" w:space="0" w:color="auto"/>
                                                                            <w:left w:val="none" w:sz="0" w:space="0" w:color="auto"/>
                                                                            <w:bottom w:val="none" w:sz="0" w:space="0" w:color="auto"/>
                                                                            <w:right w:val="none" w:sz="0" w:space="0" w:color="auto"/>
                                                                          </w:divBdr>
                                                                          <w:divsChild>
                                                                            <w:div w:id="1393432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1121965">
                                                                  <w:marLeft w:val="0"/>
                                                                  <w:marRight w:val="0"/>
                                                                  <w:marTop w:val="60"/>
                                                                  <w:marBottom w:val="0"/>
                                                                  <w:divBdr>
                                                                    <w:top w:val="none" w:sz="0" w:space="0" w:color="auto"/>
                                                                    <w:left w:val="none" w:sz="0" w:space="0" w:color="auto"/>
                                                                    <w:bottom w:val="none" w:sz="0" w:space="0" w:color="auto"/>
                                                                    <w:right w:val="none" w:sz="0" w:space="0" w:color="auto"/>
                                                                  </w:divBdr>
                                                                </w:div>
                                                                <w:div w:id="1246182881">
                                                                  <w:marLeft w:val="0"/>
                                                                  <w:marRight w:val="0"/>
                                                                  <w:marTop w:val="0"/>
                                                                  <w:marBottom w:val="0"/>
                                                                  <w:divBdr>
                                                                    <w:top w:val="none" w:sz="0" w:space="0" w:color="auto"/>
                                                                    <w:left w:val="none" w:sz="0" w:space="0" w:color="auto"/>
                                                                    <w:bottom w:val="none" w:sz="0" w:space="0" w:color="auto"/>
                                                                    <w:right w:val="none" w:sz="0" w:space="0" w:color="auto"/>
                                                                  </w:divBdr>
                                                                  <w:divsChild>
                                                                    <w:div w:id="141234512">
                                                                      <w:marLeft w:val="0"/>
                                                                      <w:marRight w:val="0"/>
                                                                      <w:marTop w:val="0"/>
                                                                      <w:marBottom w:val="0"/>
                                                                      <w:divBdr>
                                                                        <w:top w:val="none" w:sz="0" w:space="0" w:color="auto"/>
                                                                        <w:left w:val="none" w:sz="0" w:space="0" w:color="auto"/>
                                                                        <w:bottom w:val="none" w:sz="0" w:space="0" w:color="auto"/>
                                                                        <w:right w:val="none" w:sz="0" w:space="0" w:color="auto"/>
                                                                      </w:divBdr>
                                                                      <w:divsChild>
                                                                        <w:div w:id="714815619">
                                                                          <w:marLeft w:val="0"/>
                                                                          <w:marRight w:val="0"/>
                                                                          <w:marTop w:val="0"/>
                                                                          <w:marBottom w:val="0"/>
                                                                          <w:divBdr>
                                                                            <w:top w:val="none" w:sz="0" w:space="0" w:color="auto"/>
                                                                            <w:left w:val="none" w:sz="0" w:space="0" w:color="auto"/>
                                                                            <w:bottom w:val="none" w:sz="0" w:space="0" w:color="auto"/>
                                                                            <w:right w:val="none" w:sz="0" w:space="0" w:color="auto"/>
                                                                          </w:divBdr>
                                                                          <w:divsChild>
                                                                            <w:div w:id="289552319">
                                                                              <w:marLeft w:val="0"/>
                                                                              <w:marRight w:val="0"/>
                                                                              <w:marTop w:val="0"/>
                                                                              <w:marBottom w:val="0"/>
                                                                              <w:divBdr>
                                                                                <w:top w:val="none" w:sz="0" w:space="0" w:color="auto"/>
                                                                                <w:left w:val="none" w:sz="0" w:space="0" w:color="auto"/>
                                                                                <w:bottom w:val="none" w:sz="0" w:space="0" w:color="auto"/>
                                                                                <w:right w:val="none" w:sz="0" w:space="0" w:color="auto"/>
                                                                              </w:divBdr>
                                                                              <w:divsChild>
                                                                                <w:div w:id="191767144">
                                                                                  <w:marLeft w:val="105"/>
                                                                                  <w:marRight w:val="105"/>
                                                                                  <w:marTop w:val="90"/>
                                                                                  <w:marBottom w:val="150"/>
                                                                                  <w:divBdr>
                                                                                    <w:top w:val="none" w:sz="0" w:space="0" w:color="auto"/>
                                                                                    <w:left w:val="none" w:sz="0" w:space="0" w:color="auto"/>
                                                                                    <w:bottom w:val="none" w:sz="0" w:space="0" w:color="auto"/>
                                                                                    <w:right w:val="none" w:sz="0" w:space="0" w:color="auto"/>
                                                                                  </w:divBdr>
                                                                                </w:div>
                                                                                <w:div w:id="301883465">
                                                                                  <w:marLeft w:val="105"/>
                                                                                  <w:marRight w:val="105"/>
                                                                                  <w:marTop w:val="90"/>
                                                                                  <w:marBottom w:val="150"/>
                                                                                  <w:divBdr>
                                                                                    <w:top w:val="none" w:sz="0" w:space="0" w:color="auto"/>
                                                                                    <w:left w:val="none" w:sz="0" w:space="0" w:color="auto"/>
                                                                                    <w:bottom w:val="none" w:sz="0" w:space="0" w:color="auto"/>
                                                                                    <w:right w:val="none" w:sz="0" w:space="0" w:color="auto"/>
                                                                                  </w:divBdr>
                                                                                </w:div>
                                                                                <w:div w:id="62871804">
                                                                                  <w:marLeft w:val="105"/>
                                                                                  <w:marRight w:val="105"/>
                                                                                  <w:marTop w:val="90"/>
                                                                                  <w:marBottom w:val="150"/>
                                                                                  <w:divBdr>
                                                                                    <w:top w:val="none" w:sz="0" w:space="0" w:color="auto"/>
                                                                                    <w:left w:val="none" w:sz="0" w:space="0" w:color="auto"/>
                                                                                    <w:bottom w:val="none" w:sz="0" w:space="0" w:color="auto"/>
                                                                                    <w:right w:val="none" w:sz="0" w:space="0" w:color="auto"/>
                                                                                  </w:divBdr>
                                                                                </w:div>
                                                                                <w:div w:id="1429231076">
                                                                                  <w:marLeft w:val="105"/>
                                                                                  <w:marRight w:val="105"/>
                                                                                  <w:marTop w:val="90"/>
                                                                                  <w:marBottom w:val="150"/>
                                                                                  <w:divBdr>
                                                                                    <w:top w:val="none" w:sz="0" w:space="0" w:color="auto"/>
                                                                                    <w:left w:val="none" w:sz="0" w:space="0" w:color="auto"/>
                                                                                    <w:bottom w:val="none" w:sz="0" w:space="0" w:color="auto"/>
                                                                                    <w:right w:val="none" w:sz="0" w:space="0" w:color="auto"/>
                                                                                  </w:divBdr>
                                                                                </w:div>
                                                                                <w:div w:id="976908845">
                                                                                  <w:marLeft w:val="105"/>
                                                                                  <w:marRight w:val="105"/>
                                                                                  <w:marTop w:val="90"/>
                                                                                  <w:marBottom w:val="150"/>
                                                                                  <w:divBdr>
                                                                                    <w:top w:val="none" w:sz="0" w:space="0" w:color="auto"/>
                                                                                    <w:left w:val="none" w:sz="0" w:space="0" w:color="auto"/>
                                                                                    <w:bottom w:val="none" w:sz="0" w:space="0" w:color="auto"/>
                                                                                    <w:right w:val="none" w:sz="0" w:space="0" w:color="auto"/>
                                                                                  </w:divBdr>
                                                                                </w:div>
                                                                                <w:div w:id="1279221694">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42147727">
          <w:marLeft w:val="0"/>
          <w:marRight w:val="0"/>
          <w:marTop w:val="0"/>
          <w:marBottom w:val="0"/>
          <w:divBdr>
            <w:top w:val="none" w:sz="0" w:space="0" w:color="auto"/>
            <w:left w:val="none" w:sz="0" w:space="0" w:color="auto"/>
            <w:bottom w:val="none" w:sz="0" w:space="0" w:color="auto"/>
            <w:right w:val="none" w:sz="0" w:space="0" w:color="auto"/>
          </w:divBdr>
          <w:divsChild>
            <w:div w:id="440076015">
              <w:marLeft w:val="0"/>
              <w:marRight w:val="0"/>
              <w:marTop w:val="0"/>
              <w:marBottom w:val="0"/>
              <w:divBdr>
                <w:top w:val="none" w:sz="0" w:space="0" w:color="auto"/>
                <w:left w:val="none" w:sz="0" w:space="0" w:color="auto"/>
                <w:bottom w:val="none" w:sz="0" w:space="0" w:color="auto"/>
                <w:right w:val="none" w:sz="0" w:space="0" w:color="auto"/>
              </w:divBdr>
              <w:divsChild>
                <w:div w:id="1943148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8829070">
      <w:bodyDiv w:val="1"/>
      <w:marLeft w:val="0"/>
      <w:marRight w:val="0"/>
      <w:marTop w:val="0"/>
      <w:marBottom w:val="0"/>
      <w:divBdr>
        <w:top w:val="none" w:sz="0" w:space="0" w:color="auto"/>
        <w:left w:val="none" w:sz="0" w:space="0" w:color="auto"/>
        <w:bottom w:val="none" w:sz="0" w:space="0" w:color="auto"/>
        <w:right w:val="none" w:sz="0" w:space="0" w:color="auto"/>
      </w:divBdr>
    </w:div>
    <w:div w:id="1984308780">
      <w:bodyDiv w:val="1"/>
      <w:marLeft w:val="0"/>
      <w:marRight w:val="0"/>
      <w:marTop w:val="0"/>
      <w:marBottom w:val="0"/>
      <w:divBdr>
        <w:top w:val="none" w:sz="0" w:space="0" w:color="auto"/>
        <w:left w:val="none" w:sz="0" w:space="0" w:color="auto"/>
        <w:bottom w:val="none" w:sz="0" w:space="0" w:color="auto"/>
        <w:right w:val="none" w:sz="0" w:space="0" w:color="auto"/>
      </w:divBdr>
    </w:div>
    <w:div w:id="2026594443">
      <w:bodyDiv w:val="1"/>
      <w:marLeft w:val="0"/>
      <w:marRight w:val="0"/>
      <w:marTop w:val="0"/>
      <w:marBottom w:val="0"/>
      <w:divBdr>
        <w:top w:val="none" w:sz="0" w:space="0" w:color="auto"/>
        <w:left w:val="none" w:sz="0" w:space="0" w:color="auto"/>
        <w:bottom w:val="none" w:sz="0" w:space="0" w:color="auto"/>
        <w:right w:val="none" w:sz="0" w:space="0" w:color="auto"/>
      </w:divBdr>
    </w:div>
    <w:div w:id="2077975906">
      <w:bodyDiv w:val="1"/>
      <w:marLeft w:val="0"/>
      <w:marRight w:val="0"/>
      <w:marTop w:val="0"/>
      <w:marBottom w:val="0"/>
      <w:divBdr>
        <w:top w:val="none" w:sz="0" w:space="0" w:color="auto"/>
        <w:left w:val="none" w:sz="0" w:space="0" w:color="auto"/>
        <w:bottom w:val="none" w:sz="0" w:space="0" w:color="auto"/>
        <w:right w:val="none" w:sz="0" w:space="0" w:color="auto"/>
      </w:divBdr>
    </w:div>
    <w:div w:id="2082479166">
      <w:bodyDiv w:val="1"/>
      <w:marLeft w:val="0"/>
      <w:marRight w:val="0"/>
      <w:marTop w:val="0"/>
      <w:marBottom w:val="0"/>
      <w:divBdr>
        <w:top w:val="none" w:sz="0" w:space="0" w:color="auto"/>
        <w:left w:val="none" w:sz="0" w:space="0" w:color="auto"/>
        <w:bottom w:val="none" w:sz="0" w:space="0" w:color="auto"/>
        <w:right w:val="none" w:sz="0" w:space="0" w:color="auto"/>
      </w:divBdr>
    </w:div>
    <w:div w:id="2097751871">
      <w:bodyDiv w:val="1"/>
      <w:marLeft w:val="0"/>
      <w:marRight w:val="0"/>
      <w:marTop w:val="0"/>
      <w:marBottom w:val="0"/>
      <w:divBdr>
        <w:top w:val="none" w:sz="0" w:space="0" w:color="auto"/>
        <w:left w:val="none" w:sz="0" w:space="0" w:color="auto"/>
        <w:bottom w:val="none" w:sz="0" w:space="0" w:color="auto"/>
        <w:right w:val="none" w:sz="0" w:space="0" w:color="auto"/>
      </w:divBdr>
    </w:div>
    <w:div w:id="2103184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0.jpeg"/><Relationship Id="rId68" Type="http://schemas.openxmlformats.org/officeDocument/2006/relationships/image" Target="media/image45.png"/><Relationship Id="rId84" Type="http://schemas.openxmlformats.org/officeDocument/2006/relationships/image" Target="media/image61.png"/><Relationship Id="rId89" Type="http://schemas.openxmlformats.org/officeDocument/2006/relationships/image" Target="media/image66.png"/><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oleObject" Target="embeddings/oleObject10.bin"/><Relationship Id="rId58" Type="http://schemas.openxmlformats.org/officeDocument/2006/relationships/image" Target="media/image37.wmf"/><Relationship Id="rId74" Type="http://schemas.openxmlformats.org/officeDocument/2006/relationships/image" Target="media/image51.png"/><Relationship Id="rId79" Type="http://schemas.openxmlformats.org/officeDocument/2006/relationships/image" Target="media/image56.png"/><Relationship Id="rId5" Type="http://schemas.openxmlformats.org/officeDocument/2006/relationships/webSettings" Target="webSettings.xml"/><Relationship Id="rId90" Type="http://schemas.openxmlformats.org/officeDocument/2006/relationships/image" Target="media/image67.png"/><Relationship Id="rId95" Type="http://schemas.openxmlformats.org/officeDocument/2006/relationships/image" Target="media/image72.png"/><Relationship Id="rId22" Type="http://schemas.openxmlformats.org/officeDocument/2006/relationships/oleObject" Target="embeddings/oleObject3.bin"/><Relationship Id="rId27" Type="http://schemas.openxmlformats.org/officeDocument/2006/relationships/image" Target="media/image13.wmf"/><Relationship Id="rId43" Type="http://schemas.openxmlformats.org/officeDocument/2006/relationships/image" Target="media/image25.png"/><Relationship Id="rId48" Type="http://schemas.openxmlformats.org/officeDocument/2006/relationships/image" Target="media/image30.jpeg"/><Relationship Id="rId64" Type="http://schemas.openxmlformats.org/officeDocument/2006/relationships/image" Target="media/image41.jpeg"/><Relationship Id="rId69" Type="http://schemas.openxmlformats.org/officeDocument/2006/relationships/image" Target="media/image46.png"/><Relationship Id="rId80" Type="http://schemas.openxmlformats.org/officeDocument/2006/relationships/image" Target="media/image57.png"/><Relationship Id="rId85"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20.png"/><Relationship Id="rId46" Type="http://schemas.openxmlformats.org/officeDocument/2006/relationships/image" Target="media/image28.jpeg"/><Relationship Id="rId59" Type="http://schemas.openxmlformats.org/officeDocument/2006/relationships/oleObject" Target="embeddings/oleObject13.bin"/><Relationship Id="rId67" Type="http://schemas.openxmlformats.org/officeDocument/2006/relationships/image" Target="media/image44.png"/><Relationship Id="rId20" Type="http://schemas.openxmlformats.org/officeDocument/2006/relationships/oleObject" Target="embeddings/oleObject2.bin"/><Relationship Id="rId41" Type="http://schemas.openxmlformats.org/officeDocument/2006/relationships/image" Target="media/image23.jpeg"/><Relationship Id="rId54" Type="http://schemas.openxmlformats.org/officeDocument/2006/relationships/image" Target="media/image35.wmf"/><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oleObject" Target="embeddings/oleObject12.bin"/><Relationship Id="rId10" Type="http://schemas.openxmlformats.org/officeDocument/2006/relationships/image" Target="media/image1.jpeg"/><Relationship Id="rId31" Type="http://schemas.openxmlformats.org/officeDocument/2006/relationships/image" Target="media/image15.wmf"/><Relationship Id="rId44" Type="http://schemas.openxmlformats.org/officeDocument/2006/relationships/image" Target="media/image26.png"/><Relationship Id="rId52" Type="http://schemas.openxmlformats.org/officeDocument/2006/relationships/image" Target="media/image34.wmf"/><Relationship Id="rId60" Type="http://schemas.openxmlformats.org/officeDocument/2006/relationships/image" Target="media/image38.png"/><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21.png"/><Relationship Id="rId34" Type="http://schemas.openxmlformats.org/officeDocument/2006/relationships/oleObject" Target="embeddings/oleObject9.bin"/><Relationship Id="rId50" Type="http://schemas.openxmlformats.org/officeDocument/2006/relationships/image" Target="media/image32.png"/><Relationship Id="rId55" Type="http://schemas.openxmlformats.org/officeDocument/2006/relationships/oleObject" Target="embeddings/oleObject11.bin"/><Relationship Id="rId76" Type="http://schemas.openxmlformats.org/officeDocument/2006/relationships/image" Target="media/image53.png"/><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9.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4.bin"/><Relationship Id="rId40" Type="http://schemas.openxmlformats.org/officeDocument/2006/relationships/image" Target="media/image22.png"/><Relationship Id="rId45" Type="http://schemas.openxmlformats.org/officeDocument/2006/relationships/image" Target="media/image27.jpeg"/><Relationship Id="rId66" Type="http://schemas.openxmlformats.org/officeDocument/2006/relationships/image" Target="media/image43.png"/><Relationship Id="rId87" Type="http://schemas.openxmlformats.org/officeDocument/2006/relationships/image" Target="media/image64.png"/><Relationship Id="rId61" Type="http://schemas.microsoft.com/office/2007/relationships/hdphoto" Target="media/hdphoto1.wdp"/><Relationship Id="rId82" Type="http://schemas.openxmlformats.org/officeDocument/2006/relationships/image" Target="media/image59.png"/><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54.png"/><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3.png"/><Relationship Id="rId72" Type="http://schemas.openxmlformats.org/officeDocument/2006/relationships/image" Target="media/image49.png"/><Relationship Id="rId93" Type="http://schemas.openxmlformats.org/officeDocument/2006/relationships/image" Target="media/image70.png"/><Relationship Id="rId98"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685EC505A3AC4823907ACDCB705121A4"/>
        <w:category>
          <w:name w:val="General"/>
          <w:gallery w:val="placeholder"/>
        </w:category>
        <w:types>
          <w:type w:val="bbPlcHdr"/>
        </w:types>
        <w:behaviors>
          <w:behavior w:val="content"/>
        </w:behaviors>
        <w:guid w:val="{22B4EF8B-A1F4-40DB-BF55-C59FE9439C40}"/>
      </w:docPartPr>
      <w:docPartBody>
        <w:p w:rsidR="004F4567" w:rsidRDefault="00575ED7" w:rsidP="00575ED7">
          <w:pPr>
            <w:pStyle w:val="685EC505A3AC4823907ACDCB705121A4"/>
          </w:pPr>
          <w:r w:rsidRPr="008C099A">
            <w:rPr>
              <w:rStyle w:val="PlaceholderText"/>
            </w:rPr>
            <w:t>Click or tap here to enter text.</w:t>
          </w:r>
        </w:p>
      </w:docPartBody>
    </w:docPart>
    <w:docPart>
      <w:docPartPr>
        <w:name w:val="3493AC461C014D89A137E389F34FD91F"/>
        <w:category>
          <w:name w:val="General"/>
          <w:gallery w:val="placeholder"/>
        </w:category>
        <w:types>
          <w:type w:val="bbPlcHdr"/>
        </w:types>
        <w:behaviors>
          <w:behavior w:val="content"/>
        </w:behaviors>
        <w:guid w:val="{519E452F-6579-44AE-AFEB-437FF908CAD3}"/>
      </w:docPartPr>
      <w:docPartBody>
        <w:p w:rsidR="00984E9A" w:rsidRDefault="007C3A4E" w:rsidP="007C3A4E">
          <w:pPr>
            <w:pStyle w:val="3493AC461C014D89A137E389F34FD91F"/>
          </w:pPr>
          <w:r w:rsidRPr="008E060D">
            <w:rPr>
              <w:rStyle w:val="PlaceholderText"/>
            </w:rPr>
            <w:t>Click here to enter text.</w:t>
          </w:r>
        </w:p>
      </w:docPartBody>
    </w:docPart>
    <w:docPart>
      <w:docPartPr>
        <w:name w:val="1DCF918CD7234384B1390246C7F2756D"/>
        <w:category>
          <w:name w:val="General"/>
          <w:gallery w:val="placeholder"/>
        </w:category>
        <w:types>
          <w:type w:val="bbPlcHdr"/>
        </w:types>
        <w:behaviors>
          <w:behavior w:val="content"/>
        </w:behaviors>
        <w:guid w:val="{A83BCC4F-A1E1-459C-A22D-071DE9EF14A3}"/>
      </w:docPartPr>
      <w:docPartBody>
        <w:p w:rsidR="00984E9A" w:rsidRDefault="007C3A4E" w:rsidP="007C3A4E">
          <w:pPr>
            <w:pStyle w:val="1DCF918CD7234384B1390246C7F2756D"/>
          </w:pPr>
          <w:r w:rsidRPr="008E060D">
            <w:rPr>
              <w:rStyle w:val="PlaceholderText"/>
            </w:rPr>
            <w:t>Click here to enter text.</w:t>
          </w:r>
        </w:p>
      </w:docPartBody>
    </w:docPart>
    <w:docPart>
      <w:docPartPr>
        <w:name w:val="69C91F51A680490892578741A871F562"/>
        <w:category>
          <w:name w:val="General"/>
          <w:gallery w:val="placeholder"/>
        </w:category>
        <w:types>
          <w:type w:val="bbPlcHdr"/>
        </w:types>
        <w:behaviors>
          <w:behavior w:val="content"/>
        </w:behaviors>
        <w:guid w:val="{CF26FB7C-C6CF-4260-8754-FB11B9B4A36F}"/>
      </w:docPartPr>
      <w:docPartBody>
        <w:p w:rsidR="00984E9A" w:rsidRDefault="007C3A4E" w:rsidP="007C3A4E">
          <w:pPr>
            <w:pStyle w:val="69C91F51A680490892578741A871F562"/>
          </w:pPr>
          <w:r w:rsidRPr="008E060D">
            <w:rPr>
              <w:rStyle w:val="PlaceholderText"/>
            </w:rPr>
            <w:t>Click here to enter text.</w:t>
          </w:r>
        </w:p>
      </w:docPartBody>
    </w:docPart>
    <w:docPart>
      <w:docPartPr>
        <w:name w:val="17EB8998519C4ED58D9933B46CEC7C4A"/>
        <w:category>
          <w:name w:val="General"/>
          <w:gallery w:val="placeholder"/>
        </w:category>
        <w:types>
          <w:type w:val="bbPlcHdr"/>
        </w:types>
        <w:behaviors>
          <w:behavior w:val="content"/>
        </w:behaviors>
        <w:guid w:val="{BF96B401-9627-43DF-8180-8732BCCC126F}"/>
      </w:docPartPr>
      <w:docPartBody>
        <w:p w:rsidR="00984E9A" w:rsidRDefault="007C3A4E" w:rsidP="007C3A4E">
          <w:pPr>
            <w:pStyle w:val="17EB8998519C4ED58D9933B46CEC7C4A"/>
          </w:pPr>
          <w:r>
            <w:rPr>
              <w:rStyle w:val="PlaceholderText"/>
            </w:rPr>
            <w:t>khóa học</w:t>
          </w:r>
        </w:p>
      </w:docPartBody>
    </w:docPart>
    <w:docPart>
      <w:docPartPr>
        <w:name w:val="1EDAA746589A4D3C8F77922B6AB7CD6B"/>
        <w:category>
          <w:name w:val="General"/>
          <w:gallery w:val="placeholder"/>
        </w:category>
        <w:types>
          <w:type w:val="bbPlcHdr"/>
        </w:types>
        <w:behaviors>
          <w:behavior w:val="content"/>
        </w:behaviors>
        <w:guid w:val="{B1FD9F81-EEEF-4D35-9C14-D72D811A0EC3}"/>
      </w:docPartPr>
      <w:docPartBody>
        <w:p w:rsidR="00984E9A" w:rsidRDefault="007C3A4E" w:rsidP="007C3A4E">
          <w:pPr>
            <w:pStyle w:val="1EDAA746589A4D3C8F77922B6AB7CD6B"/>
          </w:pPr>
          <w:r w:rsidRPr="008E060D">
            <w:rPr>
              <w:rStyle w:val="PlaceholderText"/>
            </w:rPr>
            <w:t>Click here to enter text.</w:t>
          </w:r>
        </w:p>
      </w:docPartBody>
    </w:docPart>
    <w:docPart>
      <w:docPartPr>
        <w:name w:val="B274CE35C94240098F5029E1389F218C"/>
        <w:category>
          <w:name w:val="General"/>
          <w:gallery w:val="placeholder"/>
        </w:category>
        <w:types>
          <w:type w:val="bbPlcHdr"/>
        </w:types>
        <w:behaviors>
          <w:behavior w:val="content"/>
        </w:behaviors>
        <w:guid w:val="{F194A07D-E650-4346-9F90-3B611AE846BA}"/>
      </w:docPartPr>
      <w:docPartBody>
        <w:p w:rsidR="00984E9A" w:rsidRDefault="007C3A4E" w:rsidP="007C3A4E">
          <w:pPr>
            <w:pStyle w:val="B274CE35C94240098F5029E1389F218C"/>
          </w:pPr>
          <w:r w:rsidRPr="008E060D">
            <w:rPr>
              <w:rStyle w:val="PlaceholderText"/>
            </w:rPr>
            <w:t>Click here to enter text.</w:t>
          </w:r>
        </w:p>
      </w:docPartBody>
    </w:docPart>
    <w:docPart>
      <w:docPartPr>
        <w:name w:val="D6BD703F1BBF4C95AFEC43F6CACAEBFC"/>
        <w:category>
          <w:name w:val="General"/>
          <w:gallery w:val="placeholder"/>
        </w:category>
        <w:types>
          <w:type w:val="bbPlcHdr"/>
        </w:types>
        <w:behaviors>
          <w:behavior w:val="content"/>
        </w:behaviors>
        <w:guid w:val="{B6401E2E-B65B-48E9-A24A-8BF55BE9E791}"/>
      </w:docPartPr>
      <w:docPartBody>
        <w:p w:rsidR="00984E9A" w:rsidRDefault="007C3A4E" w:rsidP="007C3A4E">
          <w:pPr>
            <w:pStyle w:val="D6BD703F1BBF4C95AFEC43F6CACAEBFC"/>
          </w:pPr>
          <w:r>
            <w:rPr>
              <w:rStyle w:val="PlaceholderText"/>
            </w:rPr>
            <w:t>ghi địa chỉ nơi ở</w:t>
          </w:r>
          <w:r w:rsidRPr="008E060D">
            <w:rPr>
              <w:rStyle w:val="PlaceholderText"/>
            </w:rPr>
            <w:t>.</w:t>
          </w:r>
        </w:p>
      </w:docPartBody>
    </w:docPart>
    <w:docPart>
      <w:docPartPr>
        <w:name w:val="D166FA4585004639BF2714F35A9DC1FD"/>
        <w:category>
          <w:name w:val="General"/>
          <w:gallery w:val="placeholder"/>
        </w:category>
        <w:types>
          <w:type w:val="bbPlcHdr"/>
        </w:types>
        <w:behaviors>
          <w:behavior w:val="content"/>
        </w:behaviors>
        <w:guid w:val="{B7EDEC50-05FA-4EFA-B07C-1693444EC623}"/>
      </w:docPartPr>
      <w:docPartBody>
        <w:p w:rsidR="00984E9A" w:rsidRDefault="007C3A4E" w:rsidP="007C3A4E">
          <w:pPr>
            <w:pStyle w:val="D166FA4585004639BF2714F35A9DC1FD"/>
          </w:pPr>
          <w:r>
            <w:rPr>
              <w:rStyle w:val="PlaceholderText"/>
            </w:rPr>
            <w:t>địa chỉ mail thường xuyên liên lạc có thể hơn 1 địa chỉ</w:t>
          </w:r>
          <w:r w:rsidRPr="008E060D">
            <w:rPr>
              <w:rStyle w:val="PlaceholderText"/>
            </w:rPr>
            <w:t>.</w:t>
          </w:r>
        </w:p>
      </w:docPartBody>
    </w:docPart>
    <w:docPart>
      <w:docPartPr>
        <w:name w:val="A4CF9DFBB89847F6A53090A8BAE52CBE"/>
        <w:category>
          <w:name w:val="General"/>
          <w:gallery w:val="placeholder"/>
        </w:category>
        <w:types>
          <w:type w:val="bbPlcHdr"/>
        </w:types>
        <w:behaviors>
          <w:behavior w:val="content"/>
        </w:behaviors>
        <w:guid w:val="{47325C22-EFAB-46B2-A78D-5D0902EC37E6}"/>
      </w:docPartPr>
      <w:docPartBody>
        <w:p w:rsidR="00984E9A" w:rsidRDefault="007C3A4E" w:rsidP="007C3A4E">
          <w:pPr>
            <w:pStyle w:val="A4CF9DFBB89847F6A53090A8BAE52CBE"/>
          </w:pPr>
          <w:r>
            <w:rPr>
              <w:rStyle w:val="PlaceholderText"/>
            </w:rPr>
            <w:t>địa chỉ mail thường xuyên liên lạc có thể hơn 1 địa chỉ</w:t>
          </w:r>
          <w:r w:rsidRPr="008E060D">
            <w:rPr>
              <w:rStyle w:val="PlaceholderText"/>
            </w:rPr>
            <w:t>.</w:t>
          </w:r>
        </w:p>
      </w:docPartBody>
    </w:docPart>
    <w:docPart>
      <w:docPartPr>
        <w:name w:val="3F9E933C143A4DE4958E63CA2C32A0BB"/>
        <w:category>
          <w:name w:val="General"/>
          <w:gallery w:val="placeholder"/>
        </w:category>
        <w:types>
          <w:type w:val="bbPlcHdr"/>
        </w:types>
        <w:behaviors>
          <w:behavior w:val="content"/>
        </w:behaviors>
        <w:guid w:val="{6241CCE2-F14B-462F-A374-3CB15916B988}"/>
      </w:docPartPr>
      <w:docPartBody>
        <w:p w:rsidR="00984E9A" w:rsidRDefault="007C3A4E" w:rsidP="007C3A4E">
          <w:pPr>
            <w:pStyle w:val="3F9E933C143A4DE4958E63CA2C32A0BB"/>
          </w:pPr>
          <w:r>
            <w:rPr>
              <w:rStyle w:val="PlaceholderText"/>
            </w:rPr>
            <w:t>Số điện thoại thường xuyên liên lạc, có thể hơn 1 sđt</w:t>
          </w:r>
        </w:p>
      </w:docPartBody>
    </w:docPart>
    <w:docPart>
      <w:docPartPr>
        <w:name w:val="C70F30A4E7444A51AF3F74003D1209B4"/>
        <w:category>
          <w:name w:val="General"/>
          <w:gallery w:val="placeholder"/>
        </w:category>
        <w:types>
          <w:type w:val="bbPlcHdr"/>
        </w:types>
        <w:behaviors>
          <w:behavior w:val="content"/>
        </w:behaviors>
        <w:guid w:val="{DA3C03DA-1802-4BC7-BFFC-94127B487E1B}"/>
      </w:docPartPr>
      <w:docPartBody>
        <w:p w:rsidR="00984E9A" w:rsidRDefault="007C3A4E" w:rsidP="007C3A4E">
          <w:pPr>
            <w:pStyle w:val="C70F30A4E7444A51AF3F74003D1209B4"/>
          </w:pPr>
          <w:r>
            <w:rPr>
              <w:rStyle w:val="PlaceholderText"/>
            </w:rPr>
            <w:t>Số điện thoại thường xuyên liên lạc, nhớ ghi mã số vùng</w:t>
          </w:r>
        </w:p>
      </w:docPartBody>
    </w:docPart>
    <w:docPart>
      <w:docPartPr>
        <w:name w:val="462EC75B75AB4B22B1F7804221829A59"/>
        <w:category>
          <w:name w:val="General"/>
          <w:gallery w:val="placeholder"/>
        </w:category>
        <w:types>
          <w:type w:val="bbPlcHdr"/>
        </w:types>
        <w:behaviors>
          <w:behavior w:val="content"/>
        </w:behaviors>
        <w:guid w:val="{1FCF893D-7A90-4B61-8C0A-0F0133EB74A6}"/>
      </w:docPartPr>
      <w:docPartBody>
        <w:p w:rsidR="00984E9A" w:rsidRDefault="007C3A4E" w:rsidP="007C3A4E">
          <w:pPr>
            <w:pStyle w:val="462EC75B75AB4B22B1F7804221829A59"/>
          </w:pPr>
          <w:r>
            <w:rPr>
              <w:rStyle w:val="PlaceholderText"/>
            </w:rPr>
            <w:t>địa chỉ mail thường xuyên liên lạc có thể hơn 1 địa chỉ</w:t>
          </w:r>
          <w:r w:rsidRPr="008E060D">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altName w:val="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54A5"/>
    <w:rsid w:val="000276F0"/>
    <w:rsid w:val="000D20D8"/>
    <w:rsid w:val="00100A60"/>
    <w:rsid w:val="00137938"/>
    <w:rsid w:val="00173328"/>
    <w:rsid w:val="004251AB"/>
    <w:rsid w:val="00487F63"/>
    <w:rsid w:val="004F4567"/>
    <w:rsid w:val="005062AB"/>
    <w:rsid w:val="00575ED7"/>
    <w:rsid w:val="005A6B36"/>
    <w:rsid w:val="00625EDD"/>
    <w:rsid w:val="0067456E"/>
    <w:rsid w:val="006D2229"/>
    <w:rsid w:val="00722224"/>
    <w:rsid w:val="007829F4"/>
    <w:rsid w:val="007C3A4E"/>
    <w:rsid w:val="0081722F"/>
    <w:rsid w:val="00847555"/>
    <w:rsid w:val="0087102A"/>
    <w:rsid w:val="008E725A"/>
    <w:rsid w:val="008F732A"/>
    <w:rsid w:val="00917313"/>
    <w:rsid w:val="00926368"/>
    <w:rsid w:val="00937137"/>
    <w:rsid w:val="009554A5"/>
    <w:rsid w:val="0098006C"/>
    <w:rsid w:val="00984E9A"/>
    <w:rsid w:val="009B376C"/>
    <w:rsid w:val="009F5E3E"/>
    <w:rsid w:val="00A05178"/>
    <w:rsid w:val="00A108F7"/>
    <w:rsid w:val="00A2229D"/>
    <w:rsid w:val="00A73E76"/>
    <w:rsid w:val="00AD6E04"/>
    <w:rsid w:val="00B17F47"/>
    <w:rsid w:val="00B21110"/>
    <w:rsid w:val="00B23064"/>
    <w:rsid w:val="00B4449C"/>
    <w:rsid w:val="00B6460E"/>
    <w:rsid w:val="00BC0FF0"/>
    <w:rsid w:val="00C7353A"/>
    <w:rsid w:val="00C81603"/>
    <w:rsid w:val="00C93766"/>
    <w:rsid w:val="00CD0453"/>
    <w:rsid w:val="00CD57C7"/>
    <w:rsid w:val="00D368E4"/>
    <w:rsid w:val="00D54820"/>
    <w:rsid w:val="00D66088"/>
    <w:rsid w:val="00DE6BBD"/>
    <w:rsid w:val="00E06396"/>
    <w:rsid w:val="00E224F5"/>
    <w:rsid w:val="00E27F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C3A4E"/>
    <w:rPr>
      <w:color w:val="808080"/>
    </w:rPr>
  </w:style>
  <w:style w:type="paragraph" w:customStyle="1" w:styleId="685EC505A3AC4823907ACDCB705121A4">
    <w:name w:val="685EC505A3AC4823907ACDCB705121A4"/>
    <w:rsid w:val="00575ED7"/>
    <w:rPr>
      <w:lang w:eastAsia="en-US"/>
    </w:rPr>
  </w:style>
  <w:style w:type="paragraph" w:customStyle="1" w:styleId="3493AC461C014D89A137E389F34FD91F">
    <w:name w:val="3493AC461C014D89A137E389F34FD91F"/>
    <w:rsid w:val="007C3A4E"/>
    <w:rPr>
      <w:lang w:eastAsia="en-US"/>
    </w:rPr>
  </w:style>
  <w:style w:type="paragraph" w:customStyle="1" w:styleId="1DCF918CD7234384B1390246C7F2756D">
    <w:name w:val="1DCF918CD7234384B1390246C7F2756D"/>
    <w:rsid w:val="007C3A4E"/>
    <w:rPr>
      <w:lang w:eastAsia="en-US"/>
    </w:rPr>
  </w:style>
  <w:style w:type="paragraph" w:customStyle="1" w:styleId="69C91F51A680490892578741A871F562">
    <w:name w:val="69C91F51A680490892578741A871F562"/>
    <w:rsid w:val="007C3A4E"/>
    <w:rPr>
      <w:lang w:eastAsia="en-US"/>
    </w:rPr>
  </w:style>
  <w:style w:type="paragraph" w:customStyle="1" w:styleId="17EB8998519C4ED58D9933B46CEC7C4A">
    <w:name w:val="17EB8998519C4ED58D9933B46CEC7C4A"/>
    <w:rsid w:val="007C3A4E"/>
    <w:rPr>
      <w:lang w:eastAsia="en-US"/>
    </w:rPr>
  </w:style>
  <w:style w:type="paragraph" w:customStyle="1" w:styleId="1EDAA746589A4D3C8F77922B6AB7CD6B">
    <w:name w:val="1EDAA746589A4D3C8F77922B6AB7CD6B"/>
    <w:rsid w:val="007C3A4E"/>
    <w:rPr>
      <w:lang w:eastAsia="en-US"/>
    </w:rPr>
  </w:style>
  <w:style w:type="paragraph" w:customStyle="1" w:styleId="B274CE35C94240098F5029E1389F218C">
    <w:name w:val="B274CE35C94240098F5029E1389F218C"/>
    <w:rsid w:val="007C3A4E"/>
    <w:rPr>
      <w:lang w:eastAsia="en-US"/>
    </w:rPr>
  </w:style>
  <w:style w:type="paragraph" w:customStyle="1" w:styleId="D6BD703F1BBF4C95AFEC43F6CACAEBFC">
    <w:name w:val="D6BD703F1BBF4C95AFEC43F6CACAEBFC"/>
    <w:rsid w:val="007C3A4E"/>
    <w:rPr>
      <w:lang w:eastAsia="en-US"/>
    </w:rPr>
  </w:style>
  <w:style w:type="paragraph" w:customStyle="1" w:styleId="D166FA4585004639BF2714F35A9DC1FD">
    <w:name w:val="D166FA4585004639BF2714F35A9DC1FD"/>
    <w:rsid w:val="007C3A4E"/>
    <w:rPr>
      <w:lang w:eastAsia="en-US"/>
    </w:rPr>
  </w:style>
  <w:style w:type="paragraph" w:customStyle="1" w:styleId="A4CF9DFBB89847F6A53090A8BAE52CBE">
    <w:name w:val="A4CF9DFBB89847F6A53090A8BAE52CBE"/>
    <w:rsid w:val="007C3A4E"/>
    <w:rPr>
      <w:lang w:eastAsia="en-US"/>
    </w:rPr>
  </w:style>
  <w:style w:type="paragraph" w:customStyle="1" w:styleId="3F9E933C143A4DE4958E63CA2C32A0BB">
    <w:name w:val="3F9E933C143A4DE4958E63CA2C32A0BB"/>
    <w:rsid w:val="007C3A4E"/>
    <w:rPr>
      <w:lang w:eastAsia="en-US"/>
    </w:rPr>
  </w:style>
  <w:style w:type="paragraph" w:customStyle="1" w:styleId="C70F30A4E7444A51AF3F74003D1209B4">
    <w:name w:val="C70F30A4E7444A51AF3F74003D1209B4"/>
    <w:rsid w:val="007C3A4E"/>
    <w:rPr>
      <w:lang w:eastAsia="en-US"/>
    </w:rPr>
  </w:style>
  <w:style w:type="paragraph" w:customStyle="1" w:styleId="462EC75B75AB4B22B1F7804221829A59">
    <w:name w:val="462EC75B75AB4B22B1F7804221829A59"/>
    <w:rsid w:val="007C3A4E"/>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B56CA3-E59F-47ED-9064-768E9C449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9</Pages>
  <Words>15625</Words>
  <Characters>89063</Characters>
  <Application>Microsoft Office Word</Application>
  <DocSecurity>0</DocSecurity>
  <Lines>742</Lines>
  <Paragraphs>208</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104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Tran Duy</cp:lastModifiedBy>
  <cp:revision>2</cp:revision>
  <cp:lastPrinted>2025-04-25T13:42:00Z</cp:lastPrinted>
  <dcterms:created xsi:type="dcterms:W3CDTF">2025-04-25T13:42:00Z</dcterms:created>
  <dcterms:modified xsi:type="dcterms:W3CDTF">2025-04-25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